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ink/ink1.xml" ContentType="application/inkml+xml"/>
  <Override PartName="/ppt/comments/comment1.xml" ContentType="application/vnd.openxmlformats-officedocument.presentationml.comments+xml"/>
  <Override PartName="/ppt/ink/ink2.xml" ContentType="application/inkml+xml"/>
  <Override PartName="/ppt/ink/ink3.xml" ContentType="application/inkml+xml"/>
  <Override PartName="/ppt/ink/ink4.xml" ContentType="application/inkml+xml"/>
  <Override PartName="/ppt/ink/ink5.xml" ContentType="application/inkml+xml"/>
  <Override PartName="/ppt/ink/ink6.xml" ContentType="application/inkml+xml"/>
  <Override PartName="/ppt/ink/ink7.xml" ContentType="application/inkml+xml"/>
  <Override PartName="/ppt/notesSlides/notesSlide1.xml" ContentType="application/vnd.openxmlformats-officedocument.presentationml.notesSlide+xml"/>
  <Override PartName="/ppt/ink/ink8.xml" ContentType="application/inkml+xml"/>
  <Override PartName="/ppt/notesSlides/notesSlide2.xml" ContentType="application/vnd.openxmlformats-officedocument.presentationml.notesSlide+xml"/>
  <Override PartName="/ppt/ink/ink9.xml" ContentType="application/inkml+xml"/>
  <Override PartName="/ppt/notesSlides/notesSlide3.xml" ContentType="application/vnd.openxmlformats-officedocument.presentationml.notesSlide+xml"/>
  <Override PartName="/ppt/ink/ink10.xml" ContentType="application/inkml+xml"/>
  <Override PartName="/ppt/notesSlides/notesSlide4.xml" ContentType="application/vnd.openxmlformats-officedocument.presentationml.notesSlide+xml"/>
  <Override PartName="/ppt/ink/ink11.xml" ContentType="application/inkml+xml"/>
  <Override PartName="/ppt/notesSlides/notesSlide5.xml" ContentType="application/vnd.openxmlformats-officedocument.presentationml.notesSlide+xml"/>
  <Override PartName="/ppt/ink/ink12.xml" ContentType="application/inkml+xml"/>
  <Override PartName="/ppt/notesSlides/notesSlide6.xml" ContentType="application/vnd.openxmlformats-officedocument.presentationml.notesSlide+xml"/>
  <Override PartName="/ppt/ink/ink13.xml" ContentType="application/inkml+xml"/>
  <Override PartName="/ppt/notesSlides/notesSlide7.xml" ContentType="application/vnd.openxmlformats-officedocument.presentationml.notesSlide+xml"/>
  <Override PartName="/ppt/ink/ink14.xml" ContentType="application/inkml+xml"/>
  <Override PartName="/ppt/ink/ink15.xml" ContentType="application/inkml+xml"/>
  <Override PartName="/ppt/notesSlides/notesSlide8.xml" ContentType="application/vnd.openxmlformats-officedocument.presentationml.notesSlide+xml"/>
  <Override PartName="/ppt/ink/ink16.xml" ContentType="application/inkml+xml"/>
  <Override PartName="/ppt/notesSlides/notesSlide9.xml" ContentType="application/vnd.openxmlformats-officedocument.presentationml.notesSlide+xml"/>
  <Override PartName="/ppt/ink/ink17.xml" ContentType="application/inkml+xml"/>
  <Override PartName="/ppt/notesSlides/notesSlide10.xml" ContentType="application/vnd.openxmlformats-officedocument.presentationml.notesSlide+xml"/>
  <Override PartName="/ppt/ink/ink18.xml" ContentType="application/inkml+xml"/>
  <Override PartName="/ppt/notesSlides/notesSlide11.xml" ContentType="application/vnd.openxmlformats-officedocument.presentationml.notesSlide+xml"/>
  <Override PartName="/ppt/ink/ink19.xml" ContentType="application/inkml+xml"/>
  <Override PartName="/ppt/ink/ink20.xml" ContentType="application/inkml+xml"/>
  <Override PartName="/ppt/comments/comment2.xml" ContentType="application/vnd.openxmlformats-officedocument.presentationml.comments+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ink/ink21.xml" ContentType="application/inkml+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ink/ink22.xml" ContentType="application/inkml+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60" r:id="rId1"/>
  </p:sldMasterIdLst>
  <p:notesMasterIdLst>
    <p:notesMasterId r:id="rId27"/>
  </p:notesMasterIdLst>
  <p:sldIdLst>
    <p:sldId id="257" r:id="rId2"/>
    <p:sldId id="258" r:id="rId3"/>
    <p:sldId id="259" r:id="rId4"/>
    <p:sldId id="261" r:id="rId5"/>
    <p:sldId id="260" r:id="rId6"/>
    <p:sldId id="262" r:id="rId7"/>
    <p:sldId id="263" r:id="rId8"/>
    <p:sldId id="264" r:id="rId9"/>
    <p:sldId id="265" r:id="rId10"/>
    <p:sldId id="266" r:id="rId11"/>
    <p:sldId id="267" r:id="rId12"/>
    <p:sldId id="268" r:id="rId13"/>
    <p:sldId id="269" r:id="rId14"/>
    <p:sldId id="270" r:id="rId15"/>
    <p:sldId id="271" r:id="rId16"/>
    <p:sldId id="272" r:id="rId17"/>
    <p:sldId id="273" r:id="rId18"/>
    <p:sldId id="274" r:id="rId19"/>
    <p:sldId id="275" r:id="rId20"/>
    <p:sldId id="276" r:id="rId21"/>
    <p:sldId id="281" r:id="rId22"/>
    <p:sldId id="277" r:id="rId23"/>
    <p:sldId id="278" r:id="rId24"/>
    <p:sldId id="279" r:id="rId25"/>
    <p:sldId id="280" r:id="rId26"/>
  </p:sldIdLst>
  <p:sldSz cx="9144000" cy="6858000" type="screen4x3"/>
  <p:notesSz cx="6858000" cy="9144000"/>
  <p:embeddedFontLst>
    <p:embeddedFont>
      <p:font typeface="Calibri" panose="020F0502020204030204" pitchFamily="34" charset="0"/>
      <p:regular r:id="rId28"/>
      <p:bold r:id="rId29"/>
      <p:italic r:id="rId30"/>
      <p:boldItalic r:id="rId31"/>
    </p:embeddedFont>
    <p:embeddedFont>
      <p:font typeface="Cambria Math" panose="02040503050406030204" pitchFamily="18" charset="0"/>
      <p:regular r:id="rId32"/>
    </p:embeddedFont>
    <p:embeddedFont>
      <p:font typeface="Calibri Light" panose="020F0302020204030204" pitchFamily="34" charset="0"/>
      <p:regular r:id="rId33"/>
      <p:italic r:id="rId34"/>
    </p:embeddedFont>
    <p:embeddedFont>
      <p:font typeface="Arial Black" panose="020B0A04020102020204" pitchFamily="34" charset="0"/>
      <p:bold r:id="rId35"/>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Maltos, Karita" initials="MK" lastIdx="1" clrIdx="0">
    <p:extLst>
      <p:ext uri="{19B8F6BF-5375-455C-9EA6-DF929625EA0E}">
        <p15:presenceInfo xmlns:p15="http://schemas.microsoft.com/office/powerpoint/2012/main" userId="S-1-5-21-2129884937-3754521737-2310713031-2362" providerId="AD"/>
      </p:ext>
    </p:extLst>
  </p:cmAuthor>
  <p:cmAuthor id="2" name="Wiley, Tamera" initials="WT" lastIdx="1" clrIdx="1">
    <p:extLst>
      <p:ext uri="{19B8F6BF-5375-455C-9EA6-DF929625EA0E}">
        <p15:presenceInfo xmlns:p15="http://schemas.microsoft.com/office/powerpoint/2012/main" userId="S-1-5-21-2129884937-3754521737-2310713031-2490" providerId="AD"/>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20016" autoAdjust="0"/>
    <p:restoredTop sz="94660"/>
  </p:normalViewPr>
  <p:slideViewPr>
    <p:cSldViewPr snapToGrid="0">
      <p:cViewPr varScale="1">
        <p:scale>
          <a:sx n="76" d="100"/>
          <a:sy n="76" d="100"/>
        </p:scale>
        <p:origin x="638" y="48"/>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theme" Target="theme/theme1.xml"/><Relationship Id="rId21" Type="http://schemas.openxmlformats.org/officeDocument/2006/relationships/slide" Target="slides/slide20.xml"/><Relationship Id="rId34" Type="http://schemas.openxmlformats.org/officeDocument/2006/relationships/font" Target="fonts/font7.fntdata"/><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font" Target="fonts/font6.fntdata"/><Relationship Id="rId38"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font" Target="fonts/font2.fntdata"/><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font" Target="fonts/font5.fntdata"/><Relationship Id="rId37" Type="http://schemas.openxmlformats.org/officeDocument/2006/relationships/presProps" Target="presProps.xml"/><Relationship Id="rId40"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font" Target="fonts/font1.fntdata"/><Relationship Id="rId36" Type="http://schemas.openxmlformats.org/officeDocument/2006/relationships/commentAuthors" Target="commentAuthor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font" Target="fonts/font4.fntdata"/><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notesMaster" Target="notesMasters/notesMaster1.xml"/><Relationship Id="rId30" Type="http://schemas.openxmlformats.org/officeDocument/2006/relationships/font" Target="fonts/font3.fntdata"/><Relationship Id="rId35" Type="http://schemas.openxmlformats.org/officeDocument/2006/relationships/font" Target="fonts/font8.fntdata"/><Relationship Id="rId8" Type="http://schemas.openxmlformats.org/officeDocument/2006/relationships/slide" Target="slides/slide7.xml"/><Relationship Id="rId3" Type="http://schemas.openxmlformats.org/officeDocument/2006/relationships/slide" Target="slides/slide2.xml"/></Relationships>
</file>

<file path=ppt/comments/comment1.xml><?xml version="1.0" encoding="utf-8"?>
<p:cmLst xmlns:a="http://schemas.openxmlformats.org/drawingml/2006/main" xmlns:r="http://schemas.openxmlformats.org/officeDocument/2006/relationships" xmlns:p="http://schemas.openxmlformats.org/presentationml/2006/main">
  <p:cm authorId="2" dt="2018-11-09T10:59:40.927" idx="1">
    <p:pos x="2379" y="25"/>
    <p:text>Recall there is a print out for students to use for this lesson</p:text>
    <p:extLst>
      <p:ext uri="{C676402C-5697-4E1C-873F-D02D1690AC5C}">
        <p15:threadingInfo xmlns:p15="http://schemas.microsoft.com/office/powerpoint/2012/main" timeZoneBias="480"/>
      </p:ext>
    </p:extLst>
  </p:cm>
</p:cmLst>
</file>

<file path=ppt/comments/comment2.xml><?xml version="1.0" encoding="utf-8"?>
<p:cmLst xmlns:a="http://schemas.openxmlformats.org/drawingml/2006/main" xmlns:r="http://schemas.openxmlformats.org/officeDocument/2006/relationships" xmlns:p="http://schemas.openxmlformats.org/presentationml/2006/main">
  <p:cm authorId="1" dt="2016-11-14T13:38:53.467" idx="1">
    <p:pos x="10" y="10"/>
    <p:text>Do we still need this now that we are doing test statistics using technology?</p:text>
    <p:extLst>
      <p:ext uri="{C676402C-5697-4E1C-873F-D02D1690AC5C}">
        <p15:threadingInfo xmlns:p15="http://schemas.microsoft.com/office/powerpoint/2012/main" timeZoneBias="480"/>
      </p:ext>
    </p:extLst>
  </p:cm>
</p:cmLst>
</file>

<file path=ppt/drawings/_rels/vmlDrawing1.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39.wmf"/><Relationship Id="rId1" Type="http://schemas.openxmlformats.org/officeDocument/2006/relationships/image" Target="../media/image38.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41.wmf"/><Relationship Id="rId7" Type="http://schemas.openxmlformats.org/officeDocument/2006/relationships/image" Target="../media/image45.wmf"/><Relationship Id="rId2" Type="http://schemas.openxmlformats.org/officeDocument/2006/relationships/image" Target="../media/image10.wmf"/><Relationship Id="rId1" Type="http://schemas.openxmlformats.org/officeDocument/2006/relationships/image" Target="../media/image40.wmf"/><Relationship Id="rId6" Type="http://schemas.openxmlformats.org/officeDocument/2006/relationships/image" Target="../media/image44.wmf"/><Relationship Id="rId5" Type="http://schemas.openxmlformats.org/officeDocument/2006/relationships/image" Target="../media/image43.wmf"/><Relationship Id="rId4" Type="http://schemas.openxmlformats.org/officeDocument/2006/relationships/image" Target="../media/image42.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image" Target="../media/image39.wmf"/><Relationship Id="rId1" Type="http://schemas.openxmlformats.org/officeDocument/2006/relationships/image" Target="../media/image47.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50.wmf"/><Relationship Id="rId7" Type="http://schemas.openxmlformats.org/officeDocument/2006/relationships/image" Target="../media/image53.wmf"/><Relationship Id="rId2" Type="http://schemas.openxmlformats.org/officeDocument/2006/relationships/image" Target="../media/image49.wmf"/><Relationship Id="rId1" Type="http://schemas.openxmlformats.org/officeDocument/2006/relationships/image" Target="../media/image40.wmf"/><Relationship Id="rId6" Type="http://schemas.openxmlformats.org/officeDocument/2006/relationships/image" Target="../media/image44.wmf"/><Relationship Id="rId5" Type="http://schemas.openxmlformats.org/officeDocument/2006/relationships/image" Target="../media/image52.wmf"/><Relationship Id="rId4" Type="http://schemas.openxmlformats.org/officeDocument/2006/relationships/image" Target="../media/image51.wmf"/></Relationships>
</file>

<file path=ppt/ink/ink1.xml><?xml version="1.0" encoding="utf-8"?>
<inkml:ink xmlns:inkml="http://www.w3.org/2003/InkML">
  <inkml:definitions>
    <inkml:context xml:id="ctx0">
      <inkml:inkSource xml:id="inkSrc0">
        <inkml:traceFormat>
          <inkml:channel name="X" type="integer" max="9600" units="cm"/>
          <inkml:channel name="Y" type="integer" max="7200" units="cm"/>
          <inkml:channel name="F" type="integer" max="1024" units="dev"/>
          <inkml:channel name="T" type="integer" max="2.14748E9" units="dev"/>
        </inkml:traceFormat>
        <inkml:channelProperties>
          <inkml:channelProperty channel="X" name="resolution" value="336.48792" units="1/cm"/>
          <inkml:channelProperty channel="Y" name="resolution" value="378.54889" units="1/cm"/>
          <inkml:channelProperty channel="F" name="resolution" value="0" units="1/dev"/>
          <inkml:channelProperty channel="T" name="resolution" value="1" units="1/dev"/>
        </inkml:channelProperties>
      </inkml:inkSource>
      <inkml:timestamp xml:id="ts0" timeString="2020-04-17T23:39:13.911"/>
    </inkml:context>
    <inkml:brush xml:id="br0">
      <inkml:brushProperty name="width" value="0.05292" units="cm"/>
      <inkml:brushProperty name="height" value="0.05292" units="cm"/>
      <inkml:brushProperty name="color" value="#FF0000"/>
    </inkml:brush>
  </inkml:definitions>
  <inkml:trace contextRef="#ctx0" brushRef="#br0">16403 6416 132 0,'-12'5'52'0,"6"-2"-41"0,0 2 2 16,6-5 0-16,0 0-9 0,0 0-2 16,-3 3-1-16,3-3 1 15,-6 3-1-15,0-3 2 0,0 2 2 16,-2 1-2-16,-1 0-2 15,-3-1 0-15,0-2-1 16,-3 3 2-16,-3-3 3 16,0 0 4-16,0-3 5 15,-3 1-4-15,-2-4 0 16,-1 1-9-16,-3 0 0 16,0-1-3-16,-2 1-2 15,-4 0 0 1,0 0 3-16,-3-1 0 0,1 1 3 15,-1-3-1-15,-3 0-1 16,0 3 1-16,1 0-1 16,-1-1 4-16,0 1 5 15,-2 0-3-15,-1-3 2 0,0 2-3 16,4 1 2-16,-1 0-2 16,0 0 0-16,1 2-1 15,-4 0 2-15,0 1-3 16,1-1 0-1,-4 3-1-15,0 0 1 16,1 0-2-16,-4-3 2 0,3 3 0 16,-2-2 3-1,-1-1-1-15,0 0 0 0,1 1-1 16,-1-4 2 0,-2 1-5-16,2 2-1 0,3 1 2 15,1-3 1-15,-4-3-6 16,0 2 0-16,1 1 3 15,-4 0 2-15,1 2 0 0,-1 0 1 16,-3 3-4-16,7 0 0 16,-4 3-1-16,1 0 0 15,-1-1 2-15,3 1 2 16,1 0-1-16,-1-1-1 16,1 4 1-1,2-4 1-15,0 6-3 0,1-3 0 16,-1 1 1-1,0-1 0-15,-2 0 0 0,2 3 0 16,0 0 0-16,1 0 0 0,2 0 0 16,-3 0 0-1,1 0-3-15,2 0 2 16,-3 0 1-16,-2 0 0 16,2 0 2-16,0-3 1 0,1 0-4 15,-1 1 1 1,1 2 0-16,-4 0 2 0,-3-1-3 15,-2 1 0-15,-1 3 1 16,1 0 0-16,-1-1-3 16,0 1 2-16,1-1 1 15,-4-2 0-15,1 0-3 16,-16 0 2-16,4 0 3 16,2 0 3-16,1 0-4 15,-1-3-1 1,1 0 4-16,-4 1 5 0,1-1-12 15,3 3-2-15,-1-3 2 16,-5 1 1-16,-1-4 2 16,-2 1 2-16,2 0-3 15,4 2 0-15,-4-3 1 16,1-2 0-16,0 0 0 16,-1 3 2-16,1 0-1 0,5-1-1 15,-2 1-2-15,-1-3 1 16,1 0 1-16,-1 3 0 15,1-1 2-15,2 1 1 16,1-3-4-16,-4 0-1 16,1 0 1-16,0 0 2 15,-1 3 0-15,4-3-1 16,-4 0 1-16,-2-3-1 16,-4 0 0-1,4 3 2-15,5 0-1 0,-2 0 2 16,-1-2-4-16,1-1-2 0,-1-2 2 15,1 2 2 1,3 3 0-16,-4 0-1 16,1-3 1-16,-1 1-1 0,1 2 0 15,-1 0 2-15,4 0-3 16,-1 0-2-16,1 0-1 16,2-3 3-16,4 1 0 15,2-4 1-15,4 1-3 16,5 2 2-16,6 1-1 15,4-4 0-15,-1 1-3 0,3 0 1 16,3-1-5 0,1-1-1-16,2-1-9 15,6 0-2-15,3-3-42 16,3-2-50 0,7-8 31-16</inkml:trace>
  <inkml:trace contextRef="#ctx0" brushRef="#br0" timeOffset="2012.335">10393 3551 76 0,'6'-3'30'0,"0"3"-24"15,3 3 8-15,-3-3 3 16,3 2 2-16,6 1 3 16,3 2-10-16,3 1-4 0,8-4-5 15,4 4-3-15,9-6 1 16,6 0-1-1,8 0 0-15,4 0 0 0,5 0 2 0,9 0 3 16,7-8 4-16,5 8 0 16,6-6 0-16,10 4-3 15,5-1-1-15,3 3-6 16,9 0 1-16,6 0 0 16,0 0 0-16,6 3 0 15,6-1 0-15,0 4 0 16,-3-4 0-16,3 4 0 15,-3 1 0-15,0-4 0 16,3 2 0-16,-1 3 2 16,4 6 3-16,3-6-2 0,-3 2-2 15,3 1 0-15,0-1-1 32,-3 1-5-32,0-1 1 0,-9-2 2 15,-3 0 1-15,0 0 1 0,-9 3 2 16,-6-9 1-1,-6 4 1-15,-6-4-2 16,-3 4-2-16,15-6 1 0,-17-6 1 16,-13 4 5-1,-11-4 4-15,-16 4 0 0,-5-3 1 16,-13-1-4 0,-8 4-3-16,-9-1-2 0,-6-2 0 15,-3 5-2-15,-6-8-1 16,-9 2-6-16,-9 4-4 15,-9-9-1-15,-9 6-1 0,-8 0 7 16,-13 5 4-16,-6-6 2 16,-8 6-1-16,-10 6 1 15,-5-4-1-15,-9 6 0 32,-6 3 2-32,-7-3-3 0,-8 5 0 0,-3-2 1 15,-6 2 0 1,-3 3 0-16,-6-3 0 15,-3 5 4-15,0 1 5 0,-6-9-3 16,0 4-1-16,0-1 0 16,-3-2-1-16,1-1 0 15,-7-2 0-15,3 0-2 16,3 0-2-16,0-5-2 0,-3-1 1 16,6-2 1-1,0 0 2-15,-6-2-1 16,12-1-1-16,0 3 1 0,1-5-1 15,4 2-3-15,1 3 2 16,3 0 1-16,3 3 0 16,9 2 0-16,0 3 0 15,6 5-3-15,6-5 2 16,8 3-4-16,10-1 1 16,9 6 2-16,5-8 1 15,13 0-2-15,11-3 0 16,12 3-7-1,9-5-4-15,9 2-6 0,9-2-2 0,12-3 5 16,12 0 5 0,12 0 5-16,9 0 2 0,11 2 0 15,13-2 1 1,14-2 3-16,6 2 0 16,16 0-4-16,14 0 1 0,6 0 2 15,15 0 3-15,5 0-2 16,10 0 0-16,9-3 3 15,3 3 1-15,5-8-4 16,4 3 1-16,0 0 2 16,-1-3 3-16,7-3 2 0,-4 3 3 15,4-5-5 1,6 0-1-16,-7-3 0 16,1 3 0-1,-4-3 0-15,1 2 0 0,-3 4-2 16,-4-6-2-16,-2 5 1 0,-9 1-1 15,-12-3 0 1,-9 5 0-16,-15 0 0 16,-18 0 0-16,-12 0 4 15,-15-3 2-15,-14 3 4 0,-9 6 4 16,-13-4-6-16,-8 4-2 16,-9 2-3-16,-6-6-3 15,-6 6 1-15,-4-2 1 0,-5-3 3 16,-9-1 2-1,-8-2-6-15,-13 6 0 16,-12-6-3-16,-14 2-2 0,-19-2 3 16,-8 3 0-1,-13 0-2-15,-11 2 2 0,-15 1 1 16,-6 2 0 0,-12 0 0-16,-6 2 0 15,-5 4-3-15,-13 1 2 16,0 1-1-16,-9 0 0 0,1 3 2 15,-7-3 0 1,-2 2 0-16,-4 4 0 16,-3-4 0-16,4 9 0 0,-1-11 0 15,4 5 2-15,-4-2 1 16,4 2 3-16,2-5 1 16,3 0 3-16,4 0-1 15,2 0 0-15,3 2-10 0,1 1-1 16,5 2 0-16,6-5 3 15,6 5-2-15,6-5-2 16,15 0 2 0,12 0 0-16,15-3-4 0,15-2-1 15,14-3-15 1,21 0-6-16,13-3-28 16,17 1-32-16,12-4 24 15</inkml:trace>
  <inkml:trace contextRef="#ctx0" brushRef="#br0" timeOffset="2643.1437">12944 3797 148 0,'197'-16'55'0,"-105"16"-43"0,39-16 8 16,-68 13 0-16,23-2-10 16,21 0-1-16,12 5-5 15,6 0-1-15,6 0-1 16,3 0-4-16,0-8 1 0,0 8 1 16,-9 0 0-1,-9 0 0-15,-9-8 0 0,-6 3-5 16,-8 2-1-16,-10-2-4 0,-9-1 1 15,-8-2 0 1,-13 1 3-16,-11 1 4 16,-6 1 1-16,-12 2-6 15,-9 1 0-15,-12 2-2 0,-15 0 3 16,-12 0-5-16,-15 2-1 16,-14 4-2-1,-16 2-6 1,-14-1 9-16,-13 1 12 0,-8 0 9 0,-9-2 9 15,-12-4 3-15,-3 1 2 16,-12-3 0-16,0 0-7 16,-5-3 0-16,-4-2-10 15,-3 0 0-15,-3-1 3 0,-3 4-6 16,-2-6 0-16,-7 3 0 16,3 2 0-1,-2 0-2-15,-1 3-2 0,0-2 1 16,-3 4-1-16,1 1-3 15,2 0 0 1,9 4 2-16,4-1 0 16,2 2-2-16,12-3 2 0,3 3-8 15,3 8-2-15,9-6-10 16,6 9-1-16,3-6-40 16,0 6-25-1,9 2 36-15</inkml:trace>
  <inkml:trace contextRef="#ctx0" brushRef="#br0" timeOffset="9637.1093">16480 8747 108 0,'6'0'44'0,"0"3"-35"0,9-1 1 16,-9-2-4-16,3 3-4 0,3-3 1 15,0 3 0-15,3-1 3 16,0 1 3-16,0-3 5 16,2 0 3-16,1 3 2 15,0-1-4-15,3 1 1 16,0 0-9-16,3-3-4 0,5 0 0 15,4-3-4-15,6 0 0 16,0-2 1-16,2 0 2 16,4-3 3-1,3 0 2-15,2 3-1 16,-2-1-1-16,2 1-1 0,-2 2 2 16,-3 3-3-16,-4 3 0 15,1 2-1-15,3 1 1 16,-1-1-2-16,4-3-1 15,2 1-2-15,1-3 1 16,6 0 3-16,-1 0 1 16,1 0-1-16,2 0-2 15,1 0-2-15,-1 3 1 0,4 2 3 16,-1 0 3 0,1 3-4-16,2 0-1 15,1 3 0-15,-4-3 0 16,1 2 0-16,2 4 0 0,1-4-3 15,-1-2 2-15,1-3 1 16,2 1 0 0,4-4-3-16,-4 1 2 0,4 0 1 15,-4-3 0-15,1-3 0 16,-1 3 2-16,0 0-3 16,1 3 0-16,-1-3 1 15,1 2 0-15,2 1 0 16,1 0 0-16,2-1-3 15,3 1 2-15,7-1-6 16,-1 1 0-16,4 0-4 0,-1-1 2 16,0-2 3-16,3 0 1 15,1 0 5-15,14-2 2 16,-6-1-3 0,-6 3 1-16,-2-3 0 0,-4 1 2 15,3 2-1 1,-5 2-1-16,-4 4 1 15,0-4 1-15,4 1-3 0,2 2-2 16,0 1-5-16,4-1 0 16,-4 0-14-16,3 1-3 15,4-6 8-15,-1 0 7 16,-3-3 7-16,-3 0 2 0,-2-2 5 16,-4 2 5-1,1 1-3-15,-1-1-1 0,0 0-2 16,4 1-3-16,-1 2-4 15,0 0-2-15,1-3-4 16,2 3 1-16,0 3-2 16,4-3 2-16,-7-3-2 15,-6 3 2 1,1 0 5 0,-4 0 6-16,-2 0 4 0,-4-3 2 15,-2 3 2-15,-4-2-7 0,-2-1-2 31,-4 3-3-31,1-3 0 0,-4 1 2 16,-2 2 0-16,-7-3 2 16,-2 3 1-16,-3 0 5 0,0 0 3 15,-7 0-6 1,-2 3-1-16,-6-1-4 0,-3-2-1 16,-3 3-8-16,-4 0-2 15,-2 2 1-15,-3 0 1 16</inkml:trace>
  <inkml:trace contextRef="#ctx0" brushRef="#br0" timeOffset="10414.587">24136 8895 159 0,'-3'6'-3'16,"-3"-4"4"-16,-6 1 5 16,-3 0 3-16,-2-3 2 15,-7 0-5-15,-3-3-2 16,-6 0-4-16,-2 1-1 16,-7-1 1-16,-3 0 0 15,-2 3-3-15,-7 0 2 16,-3 0 1-16,-2 0 2 15,-4 0 1-15,-2 0 1 16,-1 0 2-16,1 0 1 16,-3-2-3-16,-4 2-3 0,-5-3-3 15,-1 3 1-15,-2-3 1 16,-3 1-3-16,-4-1 2 0,-2 0-4 16,-3 1 1-16,-1 2-3 15,-2-6 2-15,0 4 1 0,-3-1-1 16,-1 1-1-1,1-4 1 1,-3 1 1-16,3 2-1 0,-3 1 4 16,2-1 0-16,-2-2 3 15,3 2-3 1,0 0-2-16,0 1 4 16,-1-1 1-16,1 0 0 15,0 1-2-15,-3-3-2 0,2 2 1 16,-5 0 1-16,3 3 2 15,0-2-1 1,3-4-1-16,-1 4 1 0,4-1 1 0,0 0 3 16,3 1 2-1,-4-1 10-15,4 3 4 0,0 3-5 16,-3-1 1 0,-1 4-8-16,1 4-1 0,0 1-4 15,-3-1-3-15,-1 4 0 0,1-1-4 16,3 3 2-16,0-3 1 15,-4 0 0-15,4 0 0 16,-3-2 0-16,3 0 0 16,-1-1 2-16,-2 1 3 15,0-1 2-15,-3 1-3 16,3 2-3-16,-4 0 0 16,1-2-1-1,3 2 0-15,3 0 2 0,-7-2-3 16,1 0 0-16,0-3-10 15,0-3-5-15,0-3 1 16,-1-2 1-16,4 0 2 0,9-2 2 16,0-1 4-16,5-2 1 15,4 0 0 1,3-1 1-16,8 4 0 0,10-1 3 16,5 0-11-1,9 1-37-15,7-1-5 16,5 0 20-16,9-2 14 15</inkml:trace>
  <inkml:trace contextRef="#ctx0" brushRef="#br0" timeOffset="11711.4744">16704 8954 44 0,'83'5'16'0,"-38"0"-12"15,26-2 9-15,-38-1 5 16,17 1-2-16,13 0 3 0,14 2-1 16,7-2 0-1,8-1 2-15,6 4 2 0,3-4 1 16,10 1 3-16,-1 2-3 16,3 0-2-16,3-2-11 15,3 2-2-15,3 1-1 0,0-4-3 16,3 1-1-16,0 0 1 15,6-3 2-15,-6 0-5 16,3 0-1-16,0-6 2 0,3 4 1 16,0-1-4-16,-3-2 1 15,0-1 0-15,3 1 2 16,-3 0-3 0,0-3 0-16,3 3-1 15,0-1 0-15,0 1 2 0,0-3 2 16,0 3-1-16,3-3-1 15,-6 3-2 1,3-1 1-16,0 1 1 0,0 0 0 16,-3-1 0-16,3-2 0 0,-3 1-3 15,-3-4 2 1,3 3 1-16,-6-3 0 0,0-2 0 16,0 3 0-1,24-4 0-15,-13-2 2 16,-5 3-1-16,-5-3 2 0,-1 3-4 15,-9 3 0 1,3-1-1-16,-6 3 0 0,-3 3 2 16,-9-1 0-16,-5 4-5 15,-10-1-1-15,-9 1 3 16,-8-1 3 0,-10 0 1-16,-8 1 2 0,-3-1-2 15,-13 0 2 1,-5 1 0-16,-3-1 3 0,-6 3-3 15,-6 0 0-15,0 0-6 16,-6 0 0-16,-3 0-1 16,-3 0 2-16,-12 0 1 15,-9 0 1-15,-6 3 0 16,-12-3 2-16,-5 2-1 16,-13-2-1-16,-2 0 5 0,-4 0 1 15,-8 0 0-15,-4 0-1 16,-2 0-3-16,-4 0 1 15,-5 3-2-15,-3-3-1 16,-3 3 1-16,-1-3-1 16,-5 2-3-16,0-2 2 15,-6 0 1-15,-1 3 0 16,1-3 0-16,-3 0 0 16,-3 0 0-16,0-3 0 15,-6 1-5-15,0-4 1 16,3-2 0-16,-9 0-1 0,3 3-1 15,-4-3 1 1,-2 0 1-16,0 3 2 16,0 2-1-16,0 1 1 15,-3 2 2-15,-3 0 0 0,-5 2-3 16,2 4 2-16,-6-4-1 16,0 1 0-16,3 2 0 15,0-2 0-15,0 0-5 16,3-1 0-16,-3-2 3 15,3 0 4-15,6 3 1 0,-3-1 2 16,3 1-2 0,0 0-1-16,3-1 1 0,-3 1-1 15,0 0-3-15,3-1 2 16,3 1 5 0,3 2 2-16,3-2 2 15,3 0 0-15,0-1-7 16,3-2 0-16,0 0 1 15,2 0 3-15,4 0-4 0,0 0-1 16,3-2 0-16,0-1 2 16,5 0-1-16,1-2-1 0,6 0-2 15,6-1 1 1,2 1-1-16,7-3-2 16,2 3-4-16,4 0-2 15,8-1-9-15,7 1-2 0,5 2-5 16,3 1-1-16,7-1-5 31,5 3-36-31,6 0 5 0,6 3 31 16,7-1 19-16</inkml:trace>
  <inkml:trace contextRef="#ctx0" brushRef="#br0" timeOffset="13755.4705">16397 8805 36 0,'66'16'13'0,"-28"-5"-10"0,16 2 13 0,-27-5 6 15,11 3 2-15,10 4 3 16,9 1-11 0,5 0-2-16,7-3-8 15,5 1-2-15,3-1-2 16,7-3-2-16,2-2 1 0,6 0 1 16,1 0 3-1,5-2 4-15,3-1 7 0,0 0 2 16,0 0-1-16,1 1 0 15,2-4-9-15,0 4-3 16,3-1 1-16,0 0-3 0,0-5 0 16,1 3 1-16,2 0 0 15,0-3-2-15,0-3 1 16,-3 3 4-16,3-5 4 16,0-1-6-1,-2-2-1-15,-1 3 0 0,3-3 2 16,0-2-1-16,6-4 0 0,0-2-3 15,3-2-2 1,0-1 1-16,3-2 1 16,-3 3-3-16,0 2 0 15,-2 0 1-15,-4 3 0 0,3 5 0 16,-6 0 2-16,-3 0-1 16,0 5-1-16,21 1 1 15,-9-4 1-15,-6 4-1 16,-3-1 2-16,-2 3-4 15,-4 0 0-15,3 0 1 16,-9 0 0-16,0 3 0 16,-2-1 0-16,-7 4 0 15,3-4 0-15,-8 4 0 16,-1-1 2-16,0-3-1 0,-2-2-1 16,2 0 1-16,0 0-1 15,4 3 0 1,-7-3 2-16,0-3-1 15,-2 1 2-15,-1-1-2 16,-2 3 2-16,-4-2-2 16,-3-1-1-16,-2 0 3 0,-7 1 0 15,-2-4-4-15,-6 4 1 16,-7 2-2-16,-5 0 0 16,-3 0 0-1,-7-3 0-15,-2 3 0 0,-6-3 0 16,-3 3-3-16,-3-2-1 0,-3 2 0 15,0-3 2 1,-6 3-3-16,-3-3 0 0,-6 1 1 16,-6-1 4-16,-6-2-1 15,-3 0 1-15,-6 2 0 16,-3 0 0-16,-11 1 2 16,-4-1 0-16,-6 0-3 15,-5 1 2 1,-7-4 1-16,-5 1 2 0,-4 0-1 15,-2 0 2-15,-4-1 0 16,-5 1 1-16,-3 0-2 16,-4-1 1-16,-5 4 0 15,-3-1 3-15,-9 0-5 0,-1 1-1 16,-2-1 0 0,-3 3 0-16,-3 0 2 0,-3 0 1 15,0 0-1-15,-3 0-2 16,0 0-2-16,-3 0 1 15,3 3 1-15,0-1 2 16,0 1-1-16,2 2-1 16,1 1 3-16,0 2 0 15,0 0 1-15,6-1 2 16,-3 7-1 0,3-1 0-16,0 0-3 15,0 0 1-15,2 3 0 0,1-3 3 16,0 1-3-1,0-4 0-15,0 4-1 0,0-4-2 16,-1-2 1-16,1-5-1 0,-3 2 0 16,0-5 0-1,3-3 0-15,-3 1 0 0,-3-1 2 16,3-2 1-16,-1-3-4 16,1 3 1-16,0-1 0 15,3-2 0-15,0 3 0 16,0 2 0-1,2 1-3-15,4-1 2 0,0 3 1 16,0 0 2-16,3 3-3 16,5-1 0-1,-2 1 1-15,6 2 2 16,3 1-3-16,2-4 0 0,4 4-1 16,5-4 0-16,1 1 2 15,6-1 2-15,-1 1-3 16,7-3 0-16,-1 3 1 0,4-3 2 15,-1 2 1-15,6 1 3 16,1 2-3 0,-1 1 0-16,1-1 1 0,2 3 0 15,0 0-2-15,4-3 1 16,-1 3-4-16,4-3 0 16,-1 1 1-16,3-1 0 15,4 0-3-15,5-2 0 16,6 0-5-16,6-3 0 15,3 0 4-15,6 0 2 16,3 0 2-16,4 0 0 0,8 2-3 16,5-2 0-16,7 3 2 15,6 2 0-15,12 3-2 16,6 0 2 0,2 0-1-16,10 0 0 15,2 2 0-15,7 4-2 0,5 2 0 16,4-3 3-16,11-3 0 15,1 1 3-15,5-3-1 16,6-3-1-16,6-2 1 16,7-1-1-16,5-2 0 15,0-2 2-15,6-1-1 16,3 0 2-16,3 1-2 16,6-6 2-16,0 3-2 15,3-6-1-15,0 0 1 16,0 4-1-16,3-4 0 0,0-2 0 15,0 2 0-15,3 1 2 16,0-1-3-16,3-2 0 16,-1 0-1-16,4-1 0 15,6 1 2 1,3 5 0-16,6 0-3 0,0 3 0 16,2 2-1-16,1 1 3 15,-3 2-5-15,-6 0 2 16,-4 0 2-16,-2 0 1 15,-9 0 3-15,-3-3 1 16,-6 0 3-16,-3-2 1 16,-3-3 3-16,3 0 1 15,-3 0-3-15,3-2-3 0,-3 2-5 16,3-3-2-16,-3 0 1 16,0 4 2-16,-6 1-7 15,-2-4-1-15,-7 2-1 16,-3 0 2-1,-3 3-1-15,-9 2 2 0,-8 0 5 16,-10 1 2-16,-8 2-3 16,-7 0 1-1,-8 5-2-15,-7 0 0 0,-2 0-25 16,-9 1-9-16,-3 2-57 16</inkml:trace>
  <inkml:trace contextRef="#ctx0" brushRef="#br0" timeOffset="19370.1821">23907 8924 124 0,'-6'-5'46'0,"3"2"-35"0,0 1-8 0,3 2-4 15,0 0 1-15,-3 0 4 16,-3-3-3-16,-3 1-1 15,0-4 2-15,0 4 3 16,-6-4-2-16,1 1-2 16,-4 2 0-16,-3 1 1 15,-3-1-6-15,0 3 1 16,-2 0-6-16,-4 0 1 0,-3 0-3 16,-3 0 2-16,-2 0 3 15,-7 3 1 1,-3 2 0-16,-2 3 4 0,-7 0-2 15,-2 0 1-15,-4 0 2 16,-2 0 0-16,-4-3 0 16,-2 0 0-1,-4 1 0-15,-2-1 2 0,-6-2 1 16,-1-1 3-16,1 1 8 16,0-1 3-1,-1 4-4-15,-2-4-3 0,3 1-5 16,-1 0-4-16,1 2-3 15,0 0-1-15,-1 1 2 16,4-1 2-16,-1 0-2 16,-2 0-2-16,6 1-5 15,-1-4-2-15,-2-2-9 16,0-2 0-16,-1-1 5 16,1 0 4-16,-18 1 8 15,2-1 3-15,4 0 12 16,3 3 3-16,2 0 4 0,-5 0 0 15,3 0-9-15,0 3-2 16,5 2-3 0,1 1 1-16,0-4-4 15,-1 1-2-15,1-3 0 0,0 3-4 0,-4-1 0 16,-2-2 2-16,0 0 0 16,-7 3 1-16,1 0 0 15,0-3-3-15,-3 0 2 0,-4 2-6 16,4 1 0-1,-3-3-6-15,0 0 1 0,3 0-10 32,-1 0-22-32,1 0 3 0,0 0 14 15,3 0 11 1,5 5 6-16,-2-2 4 0</inkml:trace>
  <inkml:trace contextRef="#ctx0" brushRef="#br0" timeOffset="20048.6503">17314 9107 88 0,'-66'0'33'0,"31"3"-26"0,-13 2 16 15,24-2 5 1,-5 2-13-16,-4 3-3 16,-3 0-8-16,0 0-3 0,1 2 0 0,-1 1-1 15,3-1 0 1,6-2-3-16,7 0 2 0,5-2-4 15,6-1 1-15,9 0-3 0,9-2 2 16,11-3 5-16,7-3 2 16,12-2-3-16,12-3 1 15,11-3 0-15,12 1 2 16,4-1-1-16,8-2-1 16,6 2-2-16,10 1 1 15,5-1 1-15,3 3 2 16,6 3-3-1,3 0 0-15,3 2 3 0,9 3 1 16,6 0 3-16,9 3 3 16,6-1 0-16,8 1 2 0,1 0 3 15,6-1 3-15,5 1-5 16,4-3 1 0,6 0-6-16,2-3-2 15,1 3-2-15,-1-2-3 16,1 2 1-16,2-3-1 0,1 0-3 15,5 1 2-15,43-1-10 16,-13-2-5-16,-9 2-3 16,-3 0 1-16,-11 1 8 15,-10-1 3-15,-11-2 7 16,-15 2 2-16,-16-2 4 0,-11 0 3 16,-15-1 7-1,-17 4 4-15,-13-1-1 0,-12 0-2 16,-14 1-7-16,-7 2-2 15,-5 0-6-15,-9 2-2 16,-4 1-2-16,-2 0 0 16,-6-1 2-16,-1 1 0 15,-5 0 0-15,-3-3 0 16,-3 0-5-16,-3-3 1 16,-6 0-14-16,2-5-5 15,-2 0-50 1,0-5-29-16,-3-5 46 15</inkml:trace>
  <inkml:trace contextRef="#ctx0" brushRef="#br0" timeOffset="25685.9353">14828 15145 180 0,'-8'-6'68'0,"2"4"-52"0,-9-14-16 0,6 11-11 15,-3-3-8-15,0-6 1 16,-3-1 8-16,-3-4 5 16,-3 1 4-16,-2-4 1 15,-4 1 4-15,-3 3 2 16,-3-1 2-16,-2 1 2 15,-1-1-7-15,-3 3-2 16,-3 0-1-16,1 1 0 0,-1 1 2 16,-3 1-3-16,4 0 0 15,-4 0 5-15,1 2 5 16,-4 0-1-16,-3 1 1 16,-2-1-10-1,-4 3-4-15,-2 3-4 0,-4 2-2 16,1 3 3-16,-1 0 3 15,-2 3 3-15,-1 2 1 16,1 1 5-16,2 2 2 0,1 0 0 16,-4 2-1-16,1 1 3 15,2 2 3-15,4 0 0 16,-1 0 3-16,4 3-9 16,-1 0-3-16,0 3-2 15,4-1 2 1,2 6-1-16,4 0 2 0,2 2 7 15,3 1 3-15,-2 10 0 16,2-3 0 0,9 1-5-16,3-1 0 0,4-2-3 15,5-1 2-15,3-1 0 16,3-1 1-16,3-3-4 0,3 1-3 16,3-1 0-1,0 3 1-15,3-2-3 16,3-1 0-16,0-2 1 0,3 2 0 15,0 1 0 1,3-1 0-16,0 1 0 0,3-1 0 16,3 1 2-16,0-4 3 15,0 4 0 1,0-3 0-16,3-3-3 16,3 0 1-16,-1 3-2 0,4-3 2 15,0 0-2-15,3-2 2 16,0-1-2-1,3 1-1-15,-1-1 3 0,1 1 0 0,3-1 1 16,0 1 0 0,-1 2-2-16,4 0-2 15,-3 0 3-15,3 0 2 0,-1 1 0 16,1-1 0-16,0 0-1 16,3-5 2-16,2-3-1 15,1 0 2 1,0-5-2-16,2 0 0 0,1 0-3 15,6-3 1-15,-4 1 0 16,1-4 1-16,3 4-2 16,-1-6-2-16,-2 2 1 15,2 1-1-15,1 0 0 0,3-1 0 16,-1 1-3 0,7-3 2-16,-1-3-1 15,4 1 0-15,-1-1 0 16,4 0 0-16,2 3 0 15,-2-2-2-15,2 2 3 0,-2-3 2 16,2 3 0 0,4-3-1-16,-4 3-2 15,4-2 1-15,2-1 1 16,1 0 2-16,-1 1-1 16,-5 2-1-16,2 2 1 0,-2 1-1 15,-1 0 0-15,1-1 2 16,-1 1 1-16,1 2 1 15,2-2-2-15,3 0 1 0,4-3 0 16,-1-6 1 0,1 1-2-16,2 0 1 0,3-6-2 31,1 1-1-31,-1-4 1 0,1 4-1 0,-1-1-3 16,3 1 2-1,-2-1 3-15,-4 0 1 0,3 1-1 16,1-3-2-16,2-3 1 15,0 0 1-15,-2-3-3 16,2-2 0-16,0 0-1 16,1-6 0-1,-4 1 0-15,-2-3 0 0,-7-3-5 16,-6 0 0-16,-8-2-2 16,-6-3 3-16,-7 3 4 15,-8-3 3-15,-6 0 0 16,-6 2 2-16,-10-2-2 15,-2 0 2-15,-6-3-2 0,-3 3 2 16,-6-2-2 0,-6-4-1-16,-5 1 1 0,-7 0-1 15,-6-1-3-15,-9 4 0 16,-8-4 2-16,-10-4 0 16,-9 4-2-16,-5 4 0 15,-9-1-1-15,-4 6 3 16,-5-1 2-16,-3 3 2 15,-7 6-1 1,1-1 1-16,-6 4-2 0,-6 2-1 16,3 2 3-16,-4 0 0 15,1 4-1-15,0 1-2 0,-6 4 1 16,0-1-1 0,0 1 0-16,-3 2 2 0,3 0-1 15,-6 2 2-15,5 4-2 16,-2-1 2-16,0 3 0 15,-3 3 1-15,0-1-2 16,0 4 1-16,0-1-4 16,3 3 0-16,-6 0 1 15,3 2 0-15,0 6-3 16,-3 3 2-16,-3-1-6 16,3 4-3-16,0-1-5 0,3 3-4 15,-1-3-9-15,1-3-5 16,6-5-24-16,3 1-11 15,3-12-26 1</inkml:trace>
  <inkml:trace contextRef="#ctx0" brushRef="#br0" timeOffset="26635.4367">4083 12491 316 0,'-12'0'121'0,"3"3"-95"0,-6 2-8 0,6 0-11 0,-8 3-9 16,-10 3 0-16,-9 7-3 15,-9 3 1-15,-8 9 2 16,-10 4-4-16,-11 6 2 0,-15 7-5 0,-1 6-1 16,-8 3-2-1,-3-1 2-15,0 1 6 16,5-1 2-16,4-2 2 15,9-2 0-15,-1-4-3 16,13 1 2-16,6 2-4 16,8 0-1-16,6 3 0 0,4 5 2 15,14 11-3 1,0 8 0-16,12 8-1 16,10 7 0-16,8 11-2 0,12 14-1 15,8 7 3 1,13 11 3-16,0 3 0 0,6 5 1 15,5 5 3-15,-8-5 2 16,-3-3 0-16,-3-2-1 16,-4-6 1-16,-5-10-1 15,-3-9 2-15,0-10 3 16,-3-15-13-16,-3-19-5 16,0-17-75-16</inkml:trace>
  <inkml:trace contextRef="#ctx0" brushRef="#br0" timeOffset="26930.9431">2523 14941 296 0,'12'-3'110'0,"12"-2"-86"0,21-6-9 0,-15 6-8 16,11-5-7-16,7-4 0 15,8-1-16-15,10-4-4 16,2 0 10-16,7 1-28 0,-13-1-11 15,1-2-52 1</inkml:trace>
  <inkml:trace contextRef="#ctx0" brushRef="#br0" timeOffset="27185.8903">3666 14568 296 0,'3'18'112'0,"-3"-15"-87"0,0 0-13 16,3-3-11-16,6 0-12 16,15-6 2-16,3-1 0 15,12-7 3-15,11-4 4 16,1-6-21-16,8-8-7 0,1-2-75 15</inkml:trace>
  <inkml:trace contextRef="#ctx0" brushRef="#br0" timeOffset="27465.7305">4595 13094 316 0,'0'13'121'0,"-9"-5"-95"0,0 14-17 0,3-4-16 0,6 22-15 16,6 26 1-16,3 24 10 15,6 24 5-15,3 7 5 16,3 9-2-16,3-6 0 0,-7-7 4 15,4-14 1-15,0-13-22 16,0-11-12-16,6-15-71 16</inkml:trace>
  <inkml:trace contextRef="#ctx0" brushRef="#br0" timeOffset="27866.2056">4241 13070 292 0,'-6'-10'110'0,"15"-3"-86"0,12-6-17 0,-3 11-15 16,17-2-7-16,13-1 1 15,17 3-2-15,16 5-3 16,11 11 11 0,6 8-1-16,9 11 2 0,1 12 1 15,-7 17 2-15,-6 13 2 0,-6 15 1 0,-8 14 7 16,-13 11 4 0,-14 2 3-16,-16 3 5 15,-17 2-8-15,-15-2-1 0,-15-8 4 16,-12-3 3-16,-11-11-2 15,-7-7 0-15,-12-13-8 16,-2-17-2-16,-4-7-11 16,1-19-5-16,2-19-27 15,6-15-10-15,10-21-61 16</inkml:trace>
  <inkml:trace contextRef="#ctx0" brushRef="#br0" timeOffset="28100.0829">5970 13240 380 0,'24'84'143'0,"-27"-49"-112"0,-3 28-17 15,6-26-16-15,3 16-26 0,3 8-8 16,3 3-11-16,3-9-6 16,0-5-68-16,0-10-33 15,6-27 77 1</inkml:trace>
  <inkml:trace contextRef="#ctx0" brushRef="#br0" timeOffset="28270.0672">5955 12729 212 0,'-20'-26'79'0,"8"26"-61"0,-3 8 1 0,6-3-3 0,-3 5-16 16,0 6-2-16,-3 6-92 16,0-1-41-16</inkml:trace>
  <inkml:trace contextRef="#ctx0" brushRef="#br0" timeOffset="28451.7505">6500 12425 332 0,'12'32'126'0,"-12"-27"-98"0,-6 11-21 0,3-3-17 16,3 16-26-16,0 3-5 15,-6 8-44-15,-6 7-20 0,-12 3 17 16,-11 3 12 0</inkml:trace>
  <inkml:trace contextRef="#ctx0" brushRef="#br0" timeOffset="28731.6423">6185 13086 224 0,'8'0'85'0,"4"0"-66"0,15 0-1 0,-12 0-6 0,12 0-8 16,12 0-3-1,5-2-16-15,10-1-7 0,5 3-22 16,4 5-10 0,2 6 2-16,-2 2 4 0,-7 6 29 15,-2 4 13 1,-6 4 30-16,-10 2 12 16,-8 5 8-16,-3-2 5 0,-12 5 0 15,-9 0 0-15,-9-2-14 16,-6-1-6-16,0-2-17 15,-3-6-3-15,-6-5 1 0,3-5-8 0,0-2-3 16,0-9-16-16,1-5-6 16,-1-5-17-1,0-3-7-15,3-8-55 16</inkml:trace>
  <inkml:trace contextRef="#ctx0" brushRef="#br0" timeOffset="29033.4257">6863 11824 348 0,'-9'3'129'0,"3"2"-100"0,0 11-33 0,3 3-20 0,3 18-5 16,3 23 3-16,6 22 11 16,3 16 5-16,0 16 6 15,6 3 2-15,-3 2 2 0,0-3 0 16,3-7 2-16,-4-4-3 16,1-1 0-16,-3-7-15 15,-6-4-4-15,-6-11-83 16</inkml:trace>
  <inkml:trace contextRef="#ctx0" brushRef="#br0" timeOffset="29333.6258">6792 12909 408 0,'3'11'151'0,"-6"-14"-118"16,6 6-26-16,-3-3-22 0,3 0-15 0,9-3-2 0,5 0 7 15,4-2 2 1,6-3 14-16,9-5-9 0,0 0-2 0,-1-3-5 31,1-3 0-31,0 1-6 0,-4-3-1 0,1-1 5 16,-3 1 3-1,-6-3 5-15,-3 1 2 0,-4-4-4 16,-2-2 1 0,-3 0-35-16</inkml:trace>
  <inkml:trace contextRef="#ctx0" brushRef="#br0" timeOffset="29697.2629">7328 12652 200 0,'3'53'77'0,"-3"-18"-60"0,3 23 4 0,-3-32-1 16,0 11-3-16,0 6-1 0,0-1-4 0,0-2-2 15,0-3-6 1,0-8 4-16,0-5 4 0,0-6 3 16,0-5 3-16,-3-5-4 15,3-8 0-15,-6-8-8 16,0-5-4-16,3-8-12 0,0-8-6 15,3-3-1 1,3-2 2-16,3-3 4 0,3 0 2 16,2 0 6-16,4 0 1 15,3 2 2-15,3 1 2 0,3 2-1 16,0 3 2 0,2 0-2-16,1 5-1 0,0-2-2 15,3-1-1 1,0 3-12-1,-1 3-2-15,1-3-49 0,3-2-61 16,-3-1 26 0</inkml:trace>
  <inkml:trace contextRef="#ctx0" brushRef="#br0" timeOffset="29878.6123">7950 12478 260 0,'-3'29'99'0,"0"-5"-77"0,3 23-2 15,0-26-7-15,3 14-5 16,0 5 0-16,0 5-7 16,3 0-2-16,0 2 0 15,-1-5-27-15,4-5-8 0,3-10-75 16,6-14-30-16,0-15 73 16</inkml:trace>
  <inkml:trace contextRef="#ctx0" brushRef="#br0" timeOffset="30034.9401">8098 11814 196 0,'-14'2'74'0,"2"1"-58"0,-6-3-87 0,9 0-43 0</inkml:trace>
  <inkml:trace contextRef="#ctx0" brushRef="#br0" timeOffset="30600.4501">8152 11382 268 0,'0'6'101'0,"0"-6"-78"0,0 8-16 16,3 2-12-16,3 6-6 15,3 8 4-15,3 10 4 16,0 11 2-16,0 11 1 16,0 10-3-16,-1 13 2 15,1 11 1-15,3 8 2 0,0 5 1 0,3-2 3 32,0-8-1-32,0-6 2 0,0-8-4 15,-4-7-2-15,-2-11 8 0,-3-11 4 16,-3-11-4-16,0-4-1 15,0-11-2-15,-3-8 1 16,0-9-11-16,0-9-2 16,0-11-15-16,3-14-4 15,3-7-9-15,3-9-2 16,3 1 15-16,3-3 8 16,2 3 10-1,4 2 4-15,3 3 12 16,0 5 6-16,0 6 1 0,-1 7 0 0,4 6-6 31,0 8-1-31,0 7-6 0,-1 9-2 16,-5 8 2-16,-3 4 0 15,-3 6-1-15,-6 6 1 16,-6 5-2-16,-6 2 2 0,-3 0-4 16,-6-2-2-16,0-3 2 15,-3 0 2-15,0-5-4 16,0-6-1-16,0-5-7 15,0-5-3-15,4-5-5 16,-1-3-2-16,0-8-30 16,0-6-14-16,3-4-34 31</inkml:trace>
  <inkml:trace contextRef="#ctx0" brushRef="#br0" timeOffset="31099.6152">8914 12168 296 0,'0'16'112'0,"3"5"-87"0,0 8-11 0,0-13-12 0,3 8-8 31,0 5 2-31,3 3-7 0,0-3-3 15,3-3 8-15,0-2-4 0,-1-8-1 16,1-5 9-16,3-9 3 0,3-7 0 16,0-11 2-16,0-5-2 15,3-5-1 1,0-4-4-16,-4-1-2 0,1-4-8 16,-3 4-2-16,0 1 7 15,0 12 2 1,0 7 2-16,3 9 1 15,-1 12 11-15,1 6 8 0,3 8-2 16,0 5 3 0,3 3 0-16,6 2-1 0,2-2-7 15,1-6-3-15,3-7 1 16,0-8 3-16,2-9-2 16,4-7 1-16,3-14-10 0,2-10-3 15,1-10-11 1,-4-14-4-16,-2-11-10 0,-6-7-2 15,-6-6-9-15,-10-13-4 16,-5-11-13 0,-6 1-30-16,-6-9 23 15</inkml:trace>
  <inkml:trace contextRef="#ctx0" brushRef="#br0" timeOffset="31317.8542">9697 10790 176 0,'-15'13'66'0,"6"8"-52"0,0 19-3 0,3-8-6 0,0 15-1 16,3 22 2-16,3 21 13 16,9 13 5-16,6 8-12 15,3 8 9-15,3-10 2 0,3-6-3 16,-1-5-1 0,1-8-14-16,0-8-2 15,-3-11-5-15,0-13-2 0,-6-10-19 16,-4-11-8-16,-5-10-28 15,-3-9-13-15,-6-10-12 16</inkml:trace>
  <inkml:trace contextRef="#ctx0" brushRef="#br0" timeOffset="31717.8816">9590 11845 200 0,'-12'8'74'0,"9"0"-58"0,3 0 9 0,0-3 0 31,3 1-4-31,3 2-1 0,3-3-6 16,6 0-4-16,5-2-5 15,4-6-2-15,6-2 3 0,3-6-3 0,2-2-2 16,4-8 0-16,-3-5 1 16,0-1-1-16,-1-2 2 15,-2 0-2-15,-3 0-1 16,0 2 1-16,-4 1-1 15,-5 2-5-15,0 6 1 16,-3 2-5-16,0 5-1 16,-3 6 0-16,0 7 4 0,-1 9 1 15,1 8 3-15,0 7 1 16,0 8 1-16,-3 6 8 16,0 5 5-16,0 5 2 15,-3 1 1 1,0-1-8-16,0-5-5 0,0 0-2 15,-1-11 1-15,1-7-14 16,-3-6-7 0,0-21-41-16,3-19-51 15</inkml:trace>
  <inkml:trace contextRef="#ctx0" brushRef="#br0" timeOffset="31902.142">10283 11242 260 0,'-3'8'96'0,"0"0"-75"0,-6 5-71 0,6-5-39 16,3 0-3-16,3-3 6 16</inkml:trace>
  <inkml:trace contextRef="#ctx0" brushRef="#br0" timeOffset="32598.1753">10694 11369 268 0,'-3'16'101'16,"-6"-8"-78"-16,-3 10-20 0,3-7-15 15,-3 5 0-15,0 5 4 0,-5 6 3 16,-4 2 4-16,-3 5 0 15,3 0 1-15,-3 3 2 0,3 3-3 16,7 0 0-16,2-3 3 16,6-3 3-16,6-2 7 15,3-5 2-15,3-4-1 16,0-4 0-16,3-6 1 16,2-5 2-16,1-3-7 15,3-7-3-15,0-6-3 0,3-6-3 16,3-4-4-1,0-8-2-15,0-9-8 16,-1-5-4-16,-2-5-4 16,0 0-1-16,0 3 10 0,-3 5 5 15,0 5 12 1,0 3 5-16,-1 5 2 16,1 3 3-16,3 8-7 0,0 2-4 15,0 9-2-15,0 4-1 16,0 6-3-16,-3 3 2 15,-1 5 10-15,1 2 3 16,-3 4-3 0,0-4-1-16,-3 1-4 0,0-4-1 0,-3-1-3 15,0-6-1-15,0-3 3 16,0-8 1-16,3-10-4 16,3-8-1-16,0-6 1 15,2-10 0 1,1-8-2-16,0-5 0 0,3-3-3 15,-3-5-1-15,0 8-1 16,-3 7 0-16,0 9 0 16,-3 8 0-16,-1 7 2 15,4 8 2-15,-3 11-1 16,0 14 4-16,0 9 4 16,3 12 3-16,6 13 6 15,3 2 3-15,6 3-2 16,5 0 2-16,10 0-6 15,6-6-1-15,8-5-4 16,10-4-1-16,8-9-21 0,9-14-8 16,10-12-97-1</inkml:trace>
  <inkml:trace contextRef="#ctx0" brushRef="#br0" timeOffset="34765.0839">13587 16769 248 0,'3'3'93'0,"-3"0"-72"0,-3-3-4 15,3 0-7-15,0 0-11 16,-3 2 1-16,-3 4-7 16,0 1 0-16,0 1 3 15,0 0 6-15,1-2 4 0,-4-1 6 0,3 0 3 16,0 1 3-1,0-4 1-15,0 1-10 0,0-1-3 16,3-2-4-16,0 0 1 16,0-2-4-16,0-1-2 15,0-2-3-15,3-6 1 16,0 1 1-16,0-1-1 16,0 1-1-16,0-1 1 15,0 3 3-15,0 0 1 16,3 0 1-16,0 0 2 15,0 0 1-15,3 0 1 16,3 0 0-16,0 0 0 16,6 0 0-16,-1 1 0 0,4-1-2 15,3-3 1 1,3 0-2-16,0 4 2 16,0 1 0-16,-1 1 3 15,4 2-3 1,0 3-2-16,0 3-3 15,-3 2 1-15,-1 1-1 0,1-4 0 0,0 1 0 16,0 2 0 0,-3-2 0-16,-1-1-2 15,4-2 0-15,0 0 0 0,0 0-6 16,3 0-4-16,0 3-14 16,-1-3-5-16,1 0-76 15</inkml:trace>
  <inkml:trace contextRef="#ctx0" brushRef="#br0" timeOffset="35792.4721">15894 16756 200 0,'3'8'77'0,"-3"-5"-60"0,0-1 6 0,0-2 1 0,0 0-13 16,0 3-1-16,0 0-11 15,0-1-1-15,3-2 0 0,0 0-4 16,0-2 2-16,0-1 2 16,3 0 1-16,0 1 3 15,0-1 3-15,3 0 4 16,3 1 2-16,0-1-3 0,2 0-3 16,1 1 0-16,0-1 1 15,3 3-1-15,0-3 0 16,3 1-1-16,0 2 2 15,-1 0 1-15,4-3 3 16,0 1-3 0,0 2 1-16,0-3-5 15,2 3-2-15,1 0 0 0,0 0 1 16,0 0-6-16,0 0-1 16,-4 0-16-16,1 0-4 15,-3-3-29-15,-3 1-10 16,3-1-31-16</inkml:trace>
</inkml:ink>
</file>

<file path=ppt/ink/ink10.xml><?xml version="1.0" encoding="utf-8"?>
<inkml:ink xmlns:inkml="http://www.w3.org/2003/InkML">
  <inkml:definitions>
    <inkml:context xml:id="ctx0">
      <inkml:inkSource xml:id="inkSrc0">
        <inkml:traceFormat>
          <inkml:channel name="X" type="integer" max="9600" units="cm"/>
          <inkml:channel name="Y" type="integer" max="7200" units="cm"/>
          <inkml:channel name="F" type="integer" max="1024" units="dev"/>
          <inkml:channel name="T" type="integer" max="2.14748E9" units="dev"/>
        </inkml:traceFormat>
        <inkml:channelProperties>
          <inkml:channelProperty channel="X" name="resolution" value="336.48792" units="1/cm"/>
          <inkml:channelProperty channel="Y" name="resolution" value="378.54889" units="1/cm"/>
          <inkml:channelProperty channel="F" name="resolution" value="0" units="1/dev"/>
          <inkml:channelProperty channel="T" name="resolution" value="1" units="1/dev"/>
        </inkml:channelProperties>
      </inkml:inkSource>
      <inkml:timestamp xml:id="ts0" timeString="2020-04-18T00:07:57.515"/>
    </inkml:context>
    <inkml:brush xml:id="br0">
      <inkml:brushProperty name="width" value="0.05292" units="cm"/>
      <inkml:brushProperty name="height" value="0.05292" units="cm"/>
      <inkml:brushProperty name="color" value="#FF0000"/>
    </inkml:brush>
  </inkml:definitions>
  <inkml:trace contextRef="#ctx0" brushRef="#br0">15299 407 68 0,'15'-5'27'0,"-9"10"-21"0,6 6-23 0,-9-6-13 16,2 3 7-16,-2 5 5 0</inkml:trace>
  <inkml:trace contextRef="#ctx0" brushRef="#br0" timeOffset="198.8794">15421 534 96 0,'18'0'38'0,"-3"0"-29"0,8 0-5 0,-11 0-3 0,9 6-1 31,6-6 0-31,9 2 0 0,8 4 0 0,7-6 0 16,8-6 2-16,4 4-3 15,2-4-2-15,7-1 2 16,-1-1 2-16,4-6-11 16,-7 6-3-16,-2 0-25 15,-4 1-8-15</inkml:trace>
  <inkml:trace contextRef="#ctx0" brushRef="#br0" timeOffset="896.6241">18811 550 116 0,'0'0'44'0,"-6"8"-35"0,0 11-6 16,3-3-6-16,3 0-3 0,0-1 4 15,0 4 3-15,3-3 2 16,0-3-4 0,3-2 1-16,3-3 11 0,3-1 7 15,3-1-7-15,6-1-3 0,5-2-5 16,7-3 0 0,3 0-2-16,6-3-1 0,2-2 1 15,4-1-1-15,0 4 0 16,2-6-3-1,-2 0 2-15,-1 3-1 0,-2-3 0 16,0 0-18 0,-4 0-46-16,-5 0-3 15</inkml:trace>
  <inkml:trace contextRef="#ctx0" brushRef="#br0" timeOffset="1568.3583">22410 392 112 0,'0'2'44'0,"3"6"-35"0,0 5-2 0,-3-5-1 0,0 6-7 0,3-7 0 15,0 9 1 1,3-2 0-16,3-4 2 16,2 3 3-16,4 1 0 15,6-4 0-15,6 1-1 0,6-9 0 16,5 4 0-1,7-6 0-15,3 0-2 0,2 0-2 32,1 0 1-32,2-6-4 0,7 6 2 0,-3-2 1 15,-4 2 0-15,1 2-5 0,-7 4 1 16,-5-4-51 0,-6 6-23-1,-6 6 40-15</inkml:trace>
  <inkml:trace contextRef="#ctx0" brushRef="#br0" timeOffset="3146.4921">3866 3125 180 0,'-6'-16'68'0,"6"8"-52"0,3-3-8 0,-3 9-6 16,0-4-6-16,0 4 0 16,-3-6-4-16,-3-5 0 15,-3 5 4 1,-6-8 4-16,-3 3 3 0,-3-3 1 15,-5 2 2-15,-4 1-1 0,-6 3 0 16,-6-6-3-16,-2 3-2 16,-10-1 1-1,4 6-1-15,-10 0 0 0,-2 8 0 16,-4-5 0-16,-5 5 2 0,-4 5-3 16,-2 6 0-16,-4 2-1 15,-5 0-2-15,-3 9 5 16,0-1 1-16,-1 3-3 15,-5 5 1 1,3 0-5-16,8-3-1 0,7 6 7 16,12 0 4-16,-4-3-2 15,13-5 0-15,-4 2-3 16,12 1-3 0,-2 2 2-16,11 0 0 0,-3 5-2 0,10-2 2 15,5 2 1 1,0 3 0-16,6-5-3 15,6 5 2-15,6-2-1 16,3 2 0-16,6-6 2 16,3 4 0-1,3 2-3-15,3 0 2 0,6 0 3 0,3 0 1 16,6 0-4 0,-3-5-1-16,8 2 1 15,4 3 2-15,3-8-2 0,6-5 0 16,5 0 1-16,1-3 0 0,8 0 0 15,-2 0 2 1,9-7-1-16,-4-4-1 16,7 3 1-16,5-7-1 15,-6-1 0-15,22-2 0 16,-4-6-3 0,-3-2 2-16,-5-6 1 0,-1 1 2 15,1-1-1-15,-1 0-1 16,-5-10 1-16,-1 0-1 0,1 0 0 15,-1-3 2 1,0 0 1-16,-2-2 3 0,-1-3-3 16,1-3-2-16,-1 0 0 15,4 0 1-15,-4 1-1 16,-2 2 2 0,-4-3 0-16,-11-5 1 0,-3 8-2 15,-10-6 1-15,-5 4 0 16,-6-6 3-16,-9-1-1 15,0 1 2-15,-9 0 0 16,-3 3 1-16,-3 2-4 0,0-2-3 16,-6 2-3-1,-6-5-1-15,0 3 2 0,-3 2 0 16,-9-5 1-16,-6 8 0 16,-8-3-3-16,-13 6 2 15,-11 10-1 1,-7 0-2-16,-11 3 3 0,-13 7 0 15,1 6-4-15,0 6 1 16,-3-1-22-16,-1 5-8 16,7 6-40-1</inkml:trace>
  <inkml:trace contextRef="#ctx0" brushRef="#br0" timeOffset="6162.3321">4509 3908 20 0,'-3'0'8'0,"0"0"-6"0,3 0 1 0,0 0 1 0,0 0 11 16,0 0 7-1,0 0 13-15,0 0 6 0,0 0-11 16,0 0-6-16,0 0-13 15,-3 3-5-15,3-3-4 16,0 0-2-16,0 2 1 16,0 1-1-16,3 2 0 0,0-5 2 15,3 0 1-15,3 0 1 16,3 0 2-16,-1 0-3 16,7-5 0-16,-3 2-1 15,3 1 1-15,0-1-2 16,0 0-1-16,-3 1 1 15,3-1-1-15,-7 0 0 16,1 1 2-16,-3-1-1 16,0 3-1-16,-3-5 5 15,-3 2 1-15,-3-5 0 0,-3 3-1 16,-3 2-3 0,-3 1 1-16,-6-1-2 0,1 3-1 15,-10 0 1-15,0 0-1 16,0 0 0-16,-3 3 2 15,0-1-3-15,1 4 0 16,-4-4 1-16,3 1 0 16,3 2 0-16,3-5 0 15,4 0 0-15,2 0 0 16,3 0-3-16,3 0 2 16,3 0-1-16,6 0 0 15,3-5 0-15,6 2-2 16,6 1 0-16,3-1 3 15,2 0 0-15,4-2 1 0,3 0-5 16,3 2 1-16,3 3 2 16,2-5 1-16,-2 2 1 15,0 3 2-15,2 0-3 16,-5 0 0-16,0 3 1 16,0 2 0-16,-6-5 0 15,-4 3 0 1,-5 2 0-16,0 0 0 0,-3 1 2 15,-3-4 1-15,-3 1-1 0,-6 2 1 16,-3-5-4-16,-3 3 0 16,-6 2 1-1,-3 0 2-15,-6 1-1 0,-2-1-1 32,-10 0-2-32,0 3-1 0,0-8 2 15,-2 3 0-15,-1 2 1 0,3-5 2 16,0 3-1-1,4-1-1-15,2 1 1 16,3 0-1-16,6 2-9 0,3 0-2 16,3 3-32-1,6-8-38-15,9 8 16 16</inkml:trace>
  <inkml:trace contextRef="#ctx0" brushRef="#br0" timeOffset="12679.3381">4702 3194 64 0,'3'-11'24'0,"0"6"-18"0,0 2-2 0,-3-2 0 0,3-1-5 31,0-2 0-31,0-2 14 0,0-3 6 0,0-3-5 16,0-5-1-1,3-3-5-15,3-3 0 0,6 4-5 16,3-9 0-16,2 0-1 16,7-8 1-16,3 3-2 15,6 0-1-15,2-8-2 16,7 3 1-16,6 2 1 15,5 3 2-15,4 0-1 16,2 3-1-16,4 2-2 16,2 3 1-16,4 2 1 15,-1 4 2-15,4-1-1 16,-1 3-1-16,-3 5 1 16,4 3-1-16,-4-1 0 0,-5 6 2 15,-7 6-1 1,-2 2 2-16,-7 8-2 0,-2-6-1 15,-6 6 1 1,-4 3-1-16,-2-1 0 0,-3 4 2 16,-6-1-6-1,-4 3 1-15,-2-6-28 0,0 1-11 16,-6-3-1-16,0 0 0 16</inkml:trace>
  <inkml:trace contextRef="#ctx0" brushRef="#br0" timeOffset="12910.444">7003 2408 132 0,'6'-27'52'0,"0"19"-41"0,6 6-40 15,-6-4-21-15,0 4 3 0,0-4 7 16</inkml:trace>
  <inkml:trace contextRef="#ctx0" brushRef="#br0" timeOffset="14068.5453">6964 2297 92 0,'-26'-8'35'0,"8"8"-27"0,-6-3 0 0,6 6 0 16,0-1-5-16,-6 4-2 16,1 2-3-16,-4-1 1 15,0 7-1-15,0 2 0 16,3-1 2-16,1 7 0 16,2-1 0-1,3 3 0-15,3-9-3 0,6 7 2 16,3-9 1-16,6 5 0 15,3-4 2-15,6-1 3 0,6-5-2 16,3-6 0-16,3 1-1 16,5-3-2-1,4-3 1-15,0 1-1 0,0-6 0 16,-3-5 2-16,-1-1-1 16,-2-2-1-16,0 1-2 15,-6-1 1-15,-3 0 1 16,-3 3 0-16,-6-1 2 15,-1 6 1-15,-2 1-4 16,-3-1 1-16,0 2-2 16,0 4 0-16,-3 2 2 15,3 0 0-15,-2 2 0 16,-1 4 2-16,3 2-1 16,0-1 2-16,0-1-2 0,3 4-1 15,2 4 5 1,1-6 4-16,3 5-5 15,3-5-2-15,3 0-1 0,0-3-1 16,3 3 2-16,3 0 1 16,3-6 1-16,-1-2 0 15,7 0 0-15,0-8 0 16,3 1-2-16,2-7-2 16,4-2 1-1,0 1-1-15,-1-9 0 0,1 3 0 0,-3-8 2 16,-3 2-1-16,-4 1-1 15,-2-1-2-15,-3 3 1 16,-3 0 3 0,-3 3 1-16,-3 3-1 0,-7 2 1 15,-2 5-4-15,-3-2 0 0,-3 0 1 16,-3 2 2 0,-3 6-1-16,-2-3-1 15,-4 3-2-15,-3 2 1 0,0 3 1 16,-3 0 0-16,0 3 0 15,0 2 2-15,3 3-3 16,0 5 0-16,4-2 1 16,-1 7 0-16,3 1-3 15,3 2 2-15,3 5-1 16,6-2 0-16,3-3 2 16,3-2 2-16,3 0 1 0,5-4 1 15,4-1 4 1,3-4 5-16,6-4-5 0,3-4-2 15,2-2 1-15,4-2 0 16,3-6-3-16,-1-8-3 16,4-3-3-16,-3 1 1 15,-4-4 1-15,1 1 0 16,-3-3-3 0,-3-2 2-16,-7 2 3 15,-2 3 1-15,-9 0-1 0,-3 5-2 16,-6-5-2-16,-3 5-1 15,-6 3-3-15,-6 2 1 16,-3 6 1-16,-3 2-1 16,-3 6 4-16,-3 2 0 15,-2 3 1 1,2 3 0-16,0 2 0 0,0 3 0 0,3 2 0 16,3 6 0-16,3-3 0 15,4 8 2-15,2 0-3 16,6 3 0-1,6-3 1-15,5 0 0 16,4 1-3-16,6-1 2 0,0 0 1 16,3-5 0-1,0-1-3-15,5-4 2 16,-2 5-6-16,0-11-3 0,0 3-21 16,0-8-40-1,-1 0 4-15</inkml:trace>
  <inkml:trace contextRef="#ctx0" brushRef="#br0" timeOffset="14327.2856">8974 2024 4 0,'3'-34'5'15,"-3"18"-4"-15,0 0-2 0,0 8-2 0</inkml:trace>
  <inkml:trace contextRef="#ctx0" brushRef="#br0" timeOffset="14533.5408">8938 1921 72 0,'0'16'30'0,"0"-3"-24"0,-3 16 6 16,3-13 2-16,0 5-2 0,0 3 1 16,0 5-5-1,-3 8-3-15,3 0-2 0,-3 3-3 16,0 2-2-16,0 0 1 15,0-2 1-15,0-3 0 16,-3-2-3-16,0-4 2 16,-3-4-30-16,0-3-14 15,0-11 7 1,-3 3 7-16</inkml:trace>
  <inkml:trace contextRef="#ctx0" brushRef="#br0" timeOffset="15214.9175">8762 2408 128 0,'60'0'49'0,"-22"-6"-38"0,16 4-3 16,-30-4-4-16,12 1-4 15,8-3 2-15,10-2-1 16,-1-4 2-16,1-1 0 16,0-1 1-16,-4-5-2 15,-2-1-2-15,-4 6 1 16,-5-5-1-16,-6 5 0 16,-6-2-3-16,-7 7 2 0,-2-2 1 15,-9 5 0-15,-3 0-5 16,-6 0 1-16,-6 8 2 15,-6 0 1-15,-3 0-2 0,-2 8 2 16,-4 0 1-16,0 0 2 16,0 8-1-16,3 2 2 15,3 1-2-15,0 2 2 16,7 3-4-16,-1 2 0 16,6-4 1-16,3 1 2 15,6-1-1-15,3-7 2 16,2-1 0-16,7-6 3 15,3 0-3-15,3-8 0 16,3 0-1-16,0 0-2 16,2-8 1-16,-2-6 1 0,0 1-1 15,-3 3-1 1,-3-9 1-16,-4 1-1 0,-5-1 0 16,-3 1 0-1,-3-1-3-15,-6 3 0 16,-3 6-1-16,-6-4 0 0,-3 6 0 15,-3 3 0-15,1 2 3 16,-4 3 0-16,-3 3 1 16,0 5 2-16,3 0-1 15,0 3 2-15,3 4-4 16,1-4-2-16,5 2-7 16,3 0-4-16,3-2-25 15,6 0-26 1,6-3 19-16</inkml:trace>
  <inkml:trace contextRef="#ctx0" brushRef="#br0" timeOffset="15736.0392">10057 2193 68 0,'-24'8'27'0,"12"-5"-21"0,-3 5-1 0,7-3-3 15,-4 3-2-15,-3 0 0 16,0 5 0-16,3-5 0 0,0 5 0 16,3-5 0-1,3 3 0-15,6 0 0 0,3-1 0 16,3-2 2-16,6-3 5 15,3-2 6-15,0-3-9 16,3 0-5-16,2 0 1 16,1-3 1-16,0 3-2 15,0-8-2-15,0 3 4 16,-6 3 1-16,0-6 0 16,-4 2-2-1,-2 1 1-15,-3 2-1 0,-3 3 0 16,-3 0 2-16,0 6 1 0,-6 10 1 15,0-1 0 1,0 15 2-16,1 7-1 16,-1 0 0-16,0 8-6 0,-3 13 1 15,0 0 6-15,-3 0 4 16,6 3-5-16,0-11-1 16,-3 3-2-16,0-10 1 15,3-4-2-15,0-7-1 16,3-6-6-16,0-4-1 15,0-12-46-15,3-10-17 16</inkml:trace>
  <inkml:trace contextRef="#ctx0" brushRef="#br0" timeOffset="16485.8101">10239 2529 112 0,'12'-2'44'0,"-4"2"-35"0,7 2-2 0,-6 1-1 0,3-3-5 16,0 0-1-16,3 0 7 16,3-3 5-16,0 1 3 15,3-11 3-15,-1-1-10 16,1-4-4-16,0-9-3 15,-3 4-1-15,0-1 2 0,-3-3-3 0,-3 3 0 16,-4-5-4-16,-5 6-1 16,-3 1-8-16,-3 6-2 15,-5-2-2 1,-4 7-6-16,-3 3 11 16,-3 8 5-16,-3 0 5 15,-3 3 4 1,0 10 2-16,4 1-4 0,2 9 1 15,0 1 0-15,6 5 2 16,6 6 8-16,6-6 3 16,6 3-4-16,9 2-3 0,3 3-1 15,9-5-1 1,5-3-2-16,7-8 1 16,3-5 0-16,5-11 1 15,1-5-5-15,-1-5 1 0,-2-3-2 16,0-13 0-16,-7-3 4 15,-2-13 1-15,-6-5-4 16,-6-3 1 0,-9-6-7-16,-6 1 0 15,-6 2-19-15,-3 3-6 0,-3-2 8 16,-6 7 4-16,0 3 9 16,0 8 7-1,0 8 3-15,0 5 3 0,0 8-1 16,-3 8 2-16,3 8 2 15,0 8 4-15,3 10 7 16,3 6 4-16,3 5 1 16,0 8 2-16,3 8-11 15,3 3-2-15,0-9-6 0,3 3-3 16,0 1 0 0,0-6 1-16,-3-8-3 0,0-6-2 15,0-1-3-15,-3-9-1 16,0-5-12-1,-3-8-5-15,0-8-20 0,-3-3-8 16</inkml:trace>
  <inkml:trace contextRef="#ctx0" brushRef="#br0" timeOffset="17491.2654">10777 2402 96 0,'24'0'35'16,"-15"6"-27"-16,12-12 5 0,-9 6-1 0,3-2-3 16,6-9 0-1,2 1 1-15,4-4 1 0,3-1-5 16,0-12-2-16,2 1-2 16,-2-4 1-16,0 1-2 15,-6 0-1-15,-3 0 3 0,-3 0-4 16,-4 0 0-16,-5 0-1 15,-3 5-2-15,0 3-4 16,-3 5 0 0,-3 8 2-16,-3 8 1 0,0 3 3 0,-3 10 1 15,0 8 1-15,0 8 0 16,-3 11 0 0,6 5 0-16,1 5 0 15,-1 0 2-15,3-2 1 0,0 0 1 16,0-11 4-1,3-8 3-15,-1-3 0 0,1 1 3 16,6-14-3-16,0 3-1 16,3-8-6-16,3-8-3 15,0 0 0-15,0-8-1 0,0 0 0 16,3 0 0 0,-4 3 0-16,1-3 2 15,0 0-1 1,0 2-1-16,0 6-4 0,3 0 0 15,0 0 2-15,3 6 3 0,2-4-2 16,1-2-2-16,0 0 2 16,3-2 0-16,0-4 3 15,-1 4 3 1,-2-9-2-16,0 1 0 16,0-6 5-16,-6-3 5 0,-3 1-5 15,-7-1-2 1,-2 1-6-16,-3-1 0 0,-6 3-2 15,-3 3-2-15,-2 3 3 16,-1 2 2-16,-3 2-2 16,0 4 0-16,0 4 1 15,3 4 0-15,0 2 0 16,3-1 0-16,6 4 0 16,6 0 0-16,3-1 0 0,3-2 0 15,9 0 0-15,0-3 2 16,2 1-1-16,4-6-1 15,3 0 1-15,0-6 1 16,-1 1-1-16,1-5-1 16,0-4 1-1,-3-2-1-15,-6 1 0 16,-4-7 2-16,-2 1-3 16,-3 0 0-16,-3 2 1 0,0-2 2 15,-3 8-3-15,0 5 0 16,-3 0-1-16,0 8 0 15,3 3 2-15,3 10 0 16,3 8 0-16,6 0 2 16,5 9-1-16,7-4-1 0,6 8 1 15,3-4-1-15,5-1 0 16,4-6 0 0,-3-1 0-16,-1-1 2 0,1-5-3 15,-3-8 0-15,-7-1 1 16,-8 1 0-1,-6-8-22-15,-9-2-8 0,-12-6-47 16</inkml:trace>
  <inkml:trace contextRef="#ctx0" brushRef="#br0" timeOffset="20333.6614">5911 1905 84 0,'0'-11'33'0,"3"11"-26"0,0 0-2 15,-3 6-2-15,3 2-1 0,0 5 1 16,0 8-4-1,0 3-1-15,0 0 1 16,2 5 0-16,-2 5-2 0,0-5 2 16,0 8 3-16,0-5 1 15,3 0-1 1,-3-3-2-16,3-3-2 16,-3-4 1-16,3-7-1 0,-3-1-2 15,3-6-30-15,3-8-15 16</inkml:trace>
  <inkml:trace contextRef="#ctx0" brushRef="#br0" timeOffset="20581.5539">6208 2024 44 0,'6'45'19'0,"-6"-32"-15"0,0 19 6 16,0-19 3-16,0 8-5 15,0 6-2-15,3-1-1 16,0 3 1-16,3-5-1 16,0-8 0-16,-3-3-12 15,0-5-3-15,0-8-22 16,0-2-9-16</inkml:trace>
  <inkml:trace contextRef="#ctx0" brushRef="#br0" timeOffset="20955.3811">5536 2127 204 0,'-18'-13'77'0,"12"8"-60"0,3 2-7 16,3 3-8-1,3 3-6-15,3 2 3 0,9-5-2 32,8 0 1-32,7 0 2 0,6-5 2 0,9-3 1 15,8 0-1-15,4-3-2 16,5-2 1-16,-2-3-1 0,-1 3 0 15,-2-3 0-15,-4-2 0 16,-2 2 2-16,-6 5-3 16,-7-2 0-16,-8 5-1 15,-6 0 0-15,-3 0-20 16,-9 8-8-16,-9 0-42 16,-9 0-23-1,-9 8 45 1</inkml:trace>
  <inkml:trace contextRef="#ctx0" brushRef="#br0" timeOffset="21198.9855">5592 2260 100 0,'18'23'38'0,"3"-17"-29"0,9 2 14 15,-15-6 6-15,14-2-10 0,10-2-3 16,9-4-7-16,8-2-1 16,4-5-5-16,2-3 0 0,1 0 1 0,-4 0-2 15,-2-2-2 1,-4 7 1-16,-2-2-1 16,-6 5-7-16,-4 0-3 0,-8 0-60 31</inkml:trace>
  <inkml:trace contextRef="#ctx0" brushRef="#br0" timeOffset="25210.8061">1687 4985 96 0,'-6'-8'35'16,"3"8"-27"-16,0-8-2 0,0 5-1 0,0 1-2 15,0-1 1-15,3 0 6 16,-3 1 6-16,0-1-4 15,0 0-2-15,3 1-1 16,-3 2-1-16,0 0 0 16,3-3 0-16,0 3-4 15,0 0-5-15,0 0 0 0,0 0 3 16,0 0 3-16,0 0-2 16,0 0 0-16,0-3-1 15,0 3-2-15,3 0 1 16,0 0-1-16,3 0 0 15,3 0 0-15,3 0 0 16,0 0 2-16,6 0-1 0,-3 0 2 16,2 0-4-16,4 3 0 15,3 0 1-15,3-1 0 32,-3 1 0-32,6 0 0 0,-1-1 0 0,7 1 2 15,-6-3 3 1,3 0 2-16,5 3-1 0,-2-1-1 15,3 1-1 1,2 0 0-16,1 2 0 0,3-5 2 16,-7 2-1-16,4-2 2 15,0 0-2-15,2-2 2 16,7 2-4 0,-3-5-2-16,8 2 2 15,-2-2 2-15,8-1-4 16,-2-2-1-16,2 0 2 0,7 0 1 15,-10 1-1-15,10-4-2 16,-4-2 3 0,1 0 0-16,-1 2-6 0,-5 0 0 15,2 1 1-15,1 2 3 16,-4 0 0-16,-2 3-1 0,-1-6 1 16,4 3-1-1,-4 0 0-15,4 0 2 0,-1 0-3 16,-2 0 0-16,0 3 1 15,-4 2 0-15,1 3 0 16,-4 0 2-16,1 3-3 16,0 0-2-16,-4-1 2 15,-2 1 2-15,-9 0-5 16,-1-3 1-16,-2 0-10 16,-9 0-4-16,0-3-20 15,-4 0-6-15,1-2-31 16</inkml:trace>
  <inkml:trace contextRef="#ctx0" brushRef="#br0" timeOffset="29593.8694">13861 15687 96 0,'-9'-3'38'0,"3"3"-29"0,-6-2 21 0,6 2 8 16,-3-3-3-16,3 1 0 15,-2-1-7-15,-1-2 0 16,0-1-16-16,0-2-2 0,0-2 0 16,0-1-6-16,0 1 0 15,0-4 0-15,0 1 2 16,0 0 1-16,-3 0 3 15,0-3-10-15,0 0-2 16,1 3 1-16,-1 0 0 0,0-1 5 16,0-2 5-16,-3 1 1 15,0-1 2 1,0 2-2-16,0 1-1 16,0 0-3-16,1-3 1 0,-1 3-4 15,0-3 0 1,0 0-6-16,-3 0 0 0,0 0-1 15,0 3 2-15,-3 3 1 16,1-1 3 0,-1 3-3-16,-6 0-2 0,0 3 2 15,0 0 2-15,-2 2-2 16,-1 3-2 0,0 0 2-16,0 3 0 0,1 2-2 15,-1 0 2-15,0 3 1 16,3 3 2-1,1 2-3-15,-1 0-2 0,3 3 4 16,0 5 1-16,0 6-3 16,3-1-1-16,1-2 1 15,2 2 2-15,0 1 0 16,3-1-1-16,3-2-2 0,0 3 1 16,3-4 1-16,3 1 0 15,0 3 0-15,6-1 0 16,0 0-3-16,3 1 2 15,3 2-1-15,3 3-2 16,0 0 0-16,3-3 3 16,3 0-2-16,0 0 1 15,0 0 0-15,3-3 0 16,-1 1 2-16,4-3 0 16,0-3 0-16,3 0 2 0,0-2-1 15,0-1 2-15,2-2-2 31,1-3-1-31,0 0 1 0,-3-2-1 16,2-3 0-16,-2 0 0 0,0 0-3 16,0-3 2-1,0 0 1-15,0-2 2 16,-4 0-1-16,1-6 2 0,0 0 0 16,-3-2 3-1,0-3 1-15,3-2 3 16,-1-6-5-16,1-3-1 0,3-2-4 15,6-5-3-15,-3-1-1 16,-1 1 0-16,-2 2-2 16,-3-3-1-16,-6 1-1 15,-3 2 0-15,0-2 5 16,-3-3 3-16,-3 2 3 0,0-2 3 31,0-3-3-31,-3 0-2 0,0 3-3 16,-3 0 1-16,0 0-1 0,0 3 0 15,-3 2-3 1,-3 3 1-16,0 2 2 16,-3 1 1-16,0-1 1 0,0 6 0 15,0 0-3-15,-3 2 0 16,0 1-9-16,-3 2-3 16,0 0-12-16,0 0-3 15,1 0-41 1,-1 2-43-16,0 1 33 15</inkml:trace>
  <inkml:trace contextRef="#ctx0" brushRef="#br0" timeOffset="30644.122">16222 15499 260 0,'2'0'96'0,"-2"0"-75"0,3-2 1 15,-3 2-5-15,0 0-10 16,0 0-2-16,0 0 0 0,0 0-1 16,0 0-2-1,0 0-2-15,0 0 1 0,0-3 1 16,-5 0 3-16,-4 1-7 15,-3-1 0-15,-6-2-9 0,-6-1-1 16,-3 1 0 0,-3 0 2-16,1 2 4 15,-4 1 3-15,0 4 0 0,-3 4-1 16,1 1 0 0,-4 9 3-16,0 3-5 0,1 5 2 15,-4 5-3-15,0 5 0 16,1 3-1-16,2 6 0 15,0 4 0-15,4 3 0 0,2-2 5 16,6 0 1 0,9-1 8-16,9-2 4 15,9-2-1-15,12-6 0 0,9-3-5 16,9-2-3 0,11 0 2-16,7-3 0 0,6-3 1 15,2-2 0 1,1-3-5-16,-1-2-1 15,4-3 5-15,-7-6 3 0,1-5 5 16,0-5 4-16,-4-2-2 16,1-9 0-16,-4-7-3 15,1-6 1-15,-6-8-11 0,-4-5-2 16,-5-5-8 0,-9-3-4-16,-9-8-1 15,-9 0-1-15,-9-3 2 16,-12 1 1-16,-9 2-1 0,-9 0 1 15,-5 5-6 1,-4 6-3-16,-3 5-13 16,1 0-2-16,-1 0-34 15</inkml:trace>
  <inkml:trace contextRef="#ctx0" brushRef="#br0" timeOffset="32901.3362">362 6059 124 0,'-26'-8'46'15,"20"8"-35"-15,6 3-6 0,0-3-5 0,0 0-4 0,0 0 3 32,0 0-2-32,0 0 1 0,0 0 4 15,0 0 3-15,3 0 7 16,0 0 2-16,0 0-1 16,3 0 0-16,2 0-3 15,1 0-1-15,0 0-5 0,3 0-3 0,3 2 0 16,3 1-4-16,6 2 2 15,-3-2 3-15,-1 2 1 16,10 0-4-16,3 1 1 16,-6-1 0-16,5 0 2 15,7 1-3-15,-3-1-2 0,0-2 6 16,5-1 5 0,-5-2 0-16,3 0 1 15,5 0-3-15,-5 0 1 0,3 0 0 16,-1 0 3-1,4 0-5-15,3-2-3 16,-7-4 1-16,7-2 0 0,-3-2-4 16,2-1 1-16,4 1 0 15,-4-1 2-15,1 0-1 16,-3 3 2-16,-1 3-2 16,-8 3 2-16,3 2-4 15,-6 2-2-15,-10 1-1 16,1-1 3-16,-3 4-5 15,-6-4 2-15,0 1-9 0,-3 0-2 16,-6-1-10-16,0-2-2 16,0 0-45-1</inkml:trace>
  <inkml:trace contextRef="#ctx0" brushRef="#br0" timeOffset="47084.9872">2782 6014 60 0,'-6'-5'24'0,"6"7"-18"0,0-2-2 15,0 0 0-15,0 0-3 16,0 0 2-16,0 0 4 16,0 0 6-16,0 0-3 15,0 0 2-15,0 0-3 16,0 0 0-16,0 3-5 16,6 0-1-16,3-3 1 15,0 0 2-15,3 0-5 16,3 0-1-16,0 0 6 15,0 0 4-15,3 2-3 0,-6 1-2 16,5 2-2 0,1 0 0-16,3 3-2 15,0 3-1-15,3 0 1 0,-3-1-1 16,2 1 0-16,1 2 0 16,3 0 0-16,-6-2-16 15,3-1-4-15,-4 1-34 16</inkml:trace>
  <inkml:trace contextRef="#ctx0" brushRef="#br0" timeOffset="47864.0554">4107 6125 124 0,'0'-3'49'0,"0"3"-38"0,3 3-27 15,0 0-14-15,3-1 5 16,3 4 6-1,3-4 12-15,-3 1 6 0,2 0 6 16,1-1 2-16,3 1 12 16,3-3 5-16,3 0-6 15,3 0 0-15,-3-3-9 16,5 3-3-16,1-2-3 0,3-1 0 16,-6 0-4-1,0 1 0-15,-4-1-1 0,-2 3-2 16,0 3-41-16,-12-1-20 15,3 4 26-15,-3 2 13 16</inkml:trace>
  <inkml:trace contextRef="#ctx0" brushRef="#br0" timeOffset="49425.615">14578 1545 96 0,'18'-16'38'0,"-9"11"-29"0,9 10-12 15,-9-5-5-15,6 8 1 16,6-5 1-16,6 2-1 16,2-2 2-16,4 2 3 15,6-5 3-15,5 0-2 0,7-5 0 16,6 2 1-16,5-2 0 15,4-3 0-15,5 5 0 16,3-5-3-16,4-2 2 16,2 2-4-1,3 5-1-15,-5-5-6 16,-1 8-3-16,-5-5-5 0,-4 5-2 16</inkml:trace>
  <inkml:trace contextRef="#ctx0" brushRef="#br0" timeOffset="50058.1848">19627 1693 28 0,'59'-5'11'0,"-38"5"-9"0,12-3 0 16,-21-2-1-16,6 2-12 16,2 3-5-16</inkml:trace>
  <inkml:trace contextRef="#ctx0" brushRef="#br0" timeOffset="50444.1554">22184 1588 56 0,'29'-22'22'0,"-11"22"-18"15,18-8-24-15,-18 8-12 0</inkml:trace>
  <inkml:trace contextRef="#ctx0" brushRef="#br0" timeOffset="50522.5008">23002 1537 4 0,'30'0'0'0</inkml:trace>
  <inkml:trace contextRef="#ctx0" brushRef="#br0" timeOffset="52456.9394">8599 4874 104 0,'0'-14'38'0,"-3"12"-29"15,3-4-14-15,0 6-6 0,-3-2-3 16,-3-1 1-16,-3 1 12 16,0-4 5-16,-3 4 12 15,0-4 5 1,-3 1-5-16,-3 0-1 0,-3-1-7 15,-2 4-3-15,-1-1-2 16,-3 0-3-16,-3 3 1 0,-3 3-1 16,-2 2 0-1,-4 3 2-15,0 6-3 16,-2-6 0-16,-1 5 1 0,3 3 0 16,-2 2 0-16,-1 1 0 15,0 2 0-15,1 5 0 16,2 3 0-16,3 8 0 15,0 0 0 1,1 6 0-16,-1 2 0 0,0 2 0 16,1 4 2-16,2-1 1 15,6 6-1-15,3-1 1 16,3 1-2-16,7-1 2 16,8 1-2-16,3-3-1 0,9 0 1 0,5-3-1 15,7-3 0 1,6-2 0-16,3-2 0 15,9-3 0-15,2-3 0 0,7-3 4 16,6-5 2-16,8-3-2 16,7-7-3-16,5-6-7 15,3-7-4-15,1-9 3 16,2-10 2 0,1-9 0-16,2-9 4 0,-3-6 2 15,-2-6 2-15,-4-2-1 16,-8-5 1-1,-13 0-2-15,-14 0 2 0,-12-1-2 16,-18-2 2-16,-12 6 7 16,-12-6 3-16,-12 5 2 0,-11-2 1 15,-10 0-4 1,-6-1 0-16,-2 4-12 16,-4-1-2-16,-2 3-19 0,2 6-7 15,1 7-45 1</inkml:trace>
  <inkml:trace contextRef="#ctx0" brushRef="#br0" timeOffset="54276.9351">14808 15642 220 0,'0'0'85'0,"-3"0"-66"15,0 0-3-15,3 0-7 0,0 0-10 16,-3-2-1-16,-3-1 1 0,0 0 0 16,-3 1 1-16,0-1 2 0,0 0 3 15,0 1 0-15,0-4 2 16,-3 1-4-1,0 0-2-15,-3-1 0 0,1 1-1 16,-4 0-3 0,0-3 2-16,0 3 3 0,0-3 1 15,-3 0 1-15,-2 0 0 16,-1 0-5 0,-3 0 1-16,-3 0-2 0,0-3-2 15,-2 4 0-15,-1-1 3 16,0 2-2-16,-3 1 1 0,4 2 2 15,2 3 2-15,0 0 1 16,0 0 1-16,-2 3-2 16,2 0 1-16,0-1 0 15,0 1 1 1,4 2-2-16,-1 1-2 0,0 1-2 16,0 1 1-1,0 3 1-15,4 0 0 0,2-1-3 16,0 3 2-16,3 1-1 15,0-1 0-15,3 3 2 16,3 0 0-16,3 2-3 16,1 1 2-16,2-1 1 15,3 6 0-15,3 0-3 16,3 5 2-16,3 3-1 16,0-3 0-16,5 0 0 15,4 0 0-15,0 3 0 16,6-1 0-16,0 1 4 15,3-3 3-15,-1-2-2 0,4-1 0 16,3-2 1-16,0 0 2 16,3-3-1-16,-1 0 2 15,4 0-2-15,0-2 2 16,2-3-2-16,4-3 2 16,0-5-4-16,5-5 0 15,4-6-3-15,-3-5-3 16,-1-3 4-16,1-2 1 15,-3-5 0 1,-4-6-2-16,-2-5-2 0,-6-3 1 0,-4 0-1 31,-2-2-2-31,-6-6-2 0,-3-2 1 16,-6-1-2-16,-3 1 2 0,-3 0-4 16,-6-1 1-16,-6-2-1 15,-3 6 1 1,-6 4-4-16,-3 4 0 0,-6 4-5 15,-3 3-2-15,-2 6 2 16,-1 5 2-16,0 2-4 16,-3 0-3-16,-8 4-43 15</inkml:trace>
  <inkml:trace contextRef="#ctx0" brushRef="#br0" timeOffset="58313.7965">15870 14806 104 0,'-3'0'38'0,"0"0"-29"0,0 0 12 16,3 0 7-16,0 0-10 0,-6 0-2 15,3 0-3-15,-3 0-1 16,1 0-6-16,-1 0-2 0,0 0 2 16,0 0-3-1,0-3 0-15,-3 1-1 0,0-1 1 16,0 1 4-1,0 2 4-15,0-3 0 0,0 3 1 16,-3 0-2-16,3 0 1 16,-3-3-6-16,0 1-1 15,1 2 0-15,-1-3 0 0,0 0-2 16,0 3 1 0,-3-2-2-16,0 2-1 0,-3 0-2 15,0 0 1-15,-2 2-1 16,-1 1 0-16,-3 2 2 15,0 1 0 1,0 1 2-16,3 1 1 0,1 0-1 16,-1 0 1-16,0 0-4 15,3 0 0 1,3-3 3-16,-3 3 1 16,3 0-4-16,1 0 1 0,2 0-5 15,0 3 1-15,0-1 0 16,0 4-1-16,3-1 1 15,0 3 0-15,3 0-2 0,0 2-1 16,3 1 1-16,3 2 2 16,0 0 2-1,3 0 1-15,0 3-2 0,3 0 2 16,0 5-1 0,3-3 0-16,0 1 2 15,0-1 2-15,3 1-3 0,0-1 0 16,0 1 1-16,2-4 2 15,4-1-1-15,0-1-1 16,3-3-2 0,6-2 1-16,0-5-1 0,2-3 0 15,4-6 0-15,3-2 0 16,5-5 0-16,-2-3-2 16,3 0 0-16,0-2 0 15,-1-4 3-15,1-4 0 16,0-3-2-16,-4-1 0 0,1-1 2 15,0-1 2-15,-4 0 0 16,1 0 2-16,-6-2 0 16,-3 2 1-16,-4 0 2 15,-2-2 3-15,-6 2 0 16,-3-3 2-16,-6 1-2 16,-3 2 0-1,-3-2-3-15,-3-1-1 0,-6 1-6 16,-3-1 1-16,-3 1-2 15,-3-3-2 1,-2 2-2-16,-10-7 1 0,-3 5-2 16,0 2 2-16,-2 3-2 15,-4 6 2-15,0-3 3 16,-2 5 1-16,-4 3-2 0,0 2 2 16,1 1-4-16,2 4 1 15,0 1 4-15,4 5 4 16,-1 5 1-16,3 3 2 15,0 3-2-15,4-1 2 16,-4 4-4-16,3 1 0 16,3 4 1-16,7-1 2 15,-1 1-8-15,3 0-3 16,3-1-22-16,3-2-9 16,3 0-51-1</inkml:trace>
  <inkml:trace contextRef="#ctx0" brushRef="#br0" timeOffset="64354.0176">15915 16237 112 0,'21'16'44'0,"-6"-5"-35"0,5 2-39 0,-11-5-21 16,6 0 13-16,6-3 10 15</inkml:trace>
  <inkml:trace contextRef="#ctx0" brushRef="#br0" timeOffset="66437.8837">6307 3016 20 0,'-3'-2'8'0,"3"2"-6"0,3-6-1 0,0 6 0 15,0-2-4-15,2-4 0 16,1 1 2-1,3 0 2-15,0-1 6 0,0 1 4 16,3-3-6-16,0 0-1 16,3 0-2-16,3 0-2 0,3 1 1 15,2-1-1 1,7 0-7-16,3-3 0 0,6 3-6 16,2 0-2-16</inkml:trace>
  <inkml:trace contextRef="#ctx0" brushRef="#br0" timeOffset="66783.786">9605 2990 32 0,'59'-13'13'0,"-20"7"-10"0,29 4-14 0,-41 2-7 16</inkml:trace>
  <inkml:trace contextRef="#ctx0" brushRef="#br0" timeOffset="68464.5973">6146 7363 132 0,'-9'-5'52'0,"6"5"-41"0,-6 0-2 0,6 3-5 0,-3-3-7 15,-3 0 2-15,-3 0-6 16,-3 0-3-16,-2 0 3 31,-7-3 2-31,0-2 3 0,-3-1 1 16,-3 1-4-16,-2 0 1 0,-4 0-3 15,0-1 2-15,-3 1 3 16,4 2 1-16,-4 1-2 16,3 2 2-16,4 0-17 15,2 0-5-15,3 0-11 16,3 0-4-16</inkml:trace>
  <inkml:trace contextRef="#ctx0" brushRef="#br0" timeOffset="69582.6924">2767 7131 96 0,'-5'-3'38'0,"2"3"-29"0,3 0-1 0,0 0 0 16,0 0-5-16,-6 5 0 15,3 3 1 1,0 3 0-16,0 2 4 0,-3 5 5 16,3 1 4-16,-3 2 4 15,0 3-5-15,-3 2-1 16,0-2-9-16,3 0-2 0,0 0 0 15,0 0-2-15,0-1-2 16,0-1-2-16,3-1 1 0,3-5-1 16,0 0 0-1,0-6-7-15,0 1-2 16,0-6-12-16,0 0-3 0,6-5-15 31,0-2-28-31,0-4 17 0</inkml:trace>
  <inkml:trace contextRef="#ctx0" brushRef="#br0" timeOffset="70027.5846">2892 7125 132 0,'-8'0'49'0,"2"6"-38"0,0-1-3 0,3 0-4 16,-6 3-4-16,3 3 0 31,0 2 0-31,3 3 0 0,-3-3-3 0,0 3 2 0,3-3 1 31,0 0 0-31,3-5-3 16,0 3 2-16,3-6 1 0,3 0 2 0,3 1 5 15,3-1 4 1,6 0-6-16,-4 3-1 16,7 0-2-16,3 0-2 15,0 3 1-15,0 2-1 0,-6 0 2 0,-1 3-1 16,-2 0-1 0,-6 0 1-16,-6 0-1 0,-3 0 0 15,-6-1 0-15,-3-1 0 16,-3-1 2-16,-2-3-3 15,-1-2 0-15,0-2-8 16,-6-6-2-16,6-3-14 16,3-2-42-1,0-6 1-15</inkml:trace>
  <inkml:trace contextRef="#ctx0" brushRef="#br0" timeOffset="70305.0364">2916 7078 148 0,'-9'-3'55'0,"9"3"-43"0,0 0-3 0,0 0-3 16,3 0-5-16,6-3-1 15,6 1 1-15,3-1-1 16,6-2 0-16,-3-1 0 0,2 1 0 0,4-3-5 15,3 0 1 1,-3-2-3-16,0-1 2 0,-1-2-6 16,4 2-1-1,-9-2-20-15,3 2-31 16,3 4 12-16</inkml:trace>
  <inkml:trace contextRef="#ctx0" brushRef="#br0" timeOffset="70759.0738">3518 7459 176 0,'-6'-3'66'0,"6"3"-52"0,0 0-5 0,0 0-6 0,0 0-5 32,0 0 0-32,6 0 2 0,0-3 2 0,2 1-1 15,4-1-1-15,0-2 1 16,3-1 1-16,0 1 1 0,6-3-1 16,-3 0 1-16,3 0-2 15,2 0-1-15,4 0-4 16,0 1 0-16,3 1-14 15,-1 1-5-15,1 0-17 16,3-1-36 0,0 1 12-1</inkml:trace>
  <inkml:trace contextRef="#ctx0" brushRef="#br0" timeOffset="72758.1377">4229 7080 124 0,'-24'0'49'0,"15"3"-38"0,-3 2 4 16,6-2 0-16,0-3-7 15,0 2 0-15,0-2 0 0,4 0 0 16,-1-2-4-16,3-1-3 0,3-2 0 16,2-3 1-16,4 0 3 15,0 0-7-15,3 0 0 16,3 0-2-16,3 0 2 15,3 3 1-15,-3 2 3 16,3 3-3-16,-1 3 0 16,-5 2 1-16,0 3 0 15,0 3 0 1,-12 2 2-16,0 3-1 16,-6 5-1-16,-3 3 1 0,-9 0-1 15,0 0-3-15,-3-1 0 16,4-2-1-16,-1-2 3 15,3-6 0-15,3-2 1 16,6-3-9-16,0-3-4 16,6-5 0-16,0-3 2 15,9 1 7 1,6-4 2-16,2 1-1 0,4 0 0 16,3 0 2-16,-6 5 0 0,3 2-2 15,-1 4 2-15,-2 1 1 16,0 4 2-1,-3 2-1-15,-3 3 2 0,-3 3 2 16,-6 2 2 0,-6 0 10-16,-3 3 4 0,-6 2 2 15,-6 1 3-15,-9-3-10 16,-6-1-4-16,-2 1-7 16,-4-3-4-16,0 0-3 15,0-5 1-15,4-8-1 16,-1 0-2-16,6-2-15 15,0-4-7-15,4-2-27 16,8-2-35-16,-3-1 20 16</inkml:trace>
  <inkml:trace contextRef="#ctx0" brushRef="#br0" timeOffset="75144.8278">9372 6218 156 0,'6'-29'60'0,"-3"21"-47"0,0-6-3 16,-3 12-3-16,0-3-4 0,-3-1 1 15,-3 1 0-15,-3 0 2 16,-2-1-3-16,-7-2 3 0,-9 3 0 16,-6 0-2-16,-8 2-1 15,-10 3-1-15,-9 5-2 16,-8 3 1 0,-6 3-1-16,-1 2 0 0,1 6 2 15,-1 5-3-15,4 2-2 16,-1 6 2-16,7 7 0 15,5 4 1-15,7 2 0 16,8 0 0-16,9 2 0 16,10 4-3-16,11 2 2 0,12 2-1 15,15 3-2-15,12 1 3 16,11-7 0-16,10-4 3 16,11-3 1-16,13-3 3 15,14-10 3-15,10-8 0 16,8-11 0-16,6-5-5 15,3-11-3-15,-3-7 0 16,-6-9 1-16,-2-10 3 16,-13-5 2-16,-9-8-1 0,-11-1 1 15,-16 1 0 1,-11 0 3-16,-18-1-3 16,-18 1 1-16,-21-6-5 15,-24 1-2-15,-20-4-3 16,-21 1 1-16,-22 2-1 15,-11 6-2-15,-12 2-6 0,-6 6-2 16,3 10-28 0,0 3-14-16,6 13-30 15</inkml:trace>
  <inkml:trace contextRef="#ctx0" brushRef="#br0" timeOffset="77276.6501">17838 15486 176 0,'0'-3'68'0,"0"3"-52"0,-6-2-5 16,3-1-6-16,0 0-8 0,-3-2 2 16,0 0 1-16,-3-3 0 0,0 0 0 31,0 0 6-31,-3-3 6 0,0 1 3 0,-3-1 0 15,4-2-1-15,-4 0-1 16,0-3-7-16,-3 0-2 16,-3-2-2-16,0-1 1 15,0 1-2-15,1-1 2 0,-4 1-4 16,0 2-2-16,-6 0 2 16,3 3 2-16,-2 2 0 15,2 3-1-15,-3 0 1 16,0 0-1-16,1 0 4 15,-1 3 2-15,0 0 0 16,3-1 1-16,0 1-4 16,1 2 0-16,-1 1 3 15,0-1 1 1,0 0-6-16,1 3-2 0,-1 0 0 16,0 0 0-16,0 3-4 15,0 0 1-15,1-1 0 16,-1 1 2-16,0 0 1 0,0 2 3 15,0 0 3 1,-2 1 2-16,-1-1-6 16,0 0-2-16,3 3 2 0,1 0 1 15,-1 0-3-15,0 0 1 16,0 0 0-16,0 0 2 16,1 0-3-16,2 0 0 15,0 2 1-15,3 1 0 16,0 2 0-16,0 0 0 15,1 1-3-15,2 1 2 16,0 1 3-16,0 3 1 0,0-1-1 16,3 3 1-16,0 1-7 15,1 1 1 1,-1 1 3-16,3 0 4 16,0 5-3-16,3 0-1 0,0 3 0 15,0 0 2 1,3 0-1-16,0-1 2 15,0 1-4-15,3 0 0 0,0-3 1 16,0 3 0-16,0-3 0 16,0-3 2-16,3 1-3 15,0-4 0-15,3 1-1 16,0 3-2-16,3-1 5 16,3 1 3-16,0-4-1 0,3 1 0 15,3 0-3 1,3-3-3-16,3 0-1 15,2-2 3-15,4 2 0 0,6-2 3 16,3-1-1-16,5 1 2 16,13 2-2-1,2-3-1-15,1-2-2 0,0-3 1 16,5-2 1 0,1-3 2-16,2-3-1 0,4 1 2 15,2-4 0-15,3-4 3 16,4-4-5-16,-1-4-1 15,4-4 0-15,-7-4 0 16,-3-6 0-16,1 0 2 16,-10-2 3-16,-5-6 4 15,-7-2-2-15,-5-3 1 0,-9-3-3 16,-6 3 0-16,-10-3-6 16,-5-5 1-16,-9 0-5 15,-6-5-1-15,-9-6-2 16,-9-7 2-16,-5-1-9 15,-13-7-6-15,-6 0-6 16,-8-4-3-16,-7 1-28 16,-8 3-11-16,-13-3-9 15</inkml:trace>
  <inkml:trace contextRef="#ctx0" brushRef="#br0" timeOffset="127065.34">3881 15039 244 0,'-6'-29'90'0,"0"16"-70"0,0-11-3 15,0 13-5-15,0-5-3 16,0-2 2-16,-3-3-8 16,0-6-3-16,-9 1-1 15,0-1-2-15,-2 6 1 0,-4 3 0 0,0-1-2 16,-15 3-4-16,4 6-2 15,-1 2-4-15,-6 8 1 16,3 8 5-16,7 7 2 16,-4 9 4-16,3 11 1 15,6 7-2-15,1 14 2 16,8 2 1-16,3 8 0 16,6 3 0-16,6-1 2 15,3-7-3 1,6-8 0-16,3-8 1 0,6-10 0 15,3-12 0-15,5-7 2 16,-2-10 1-16,6-14 1 16,0-11-2-16,6-10 1 15,-10-5-2-15,1-9 2 16,0-7-2-16,0-6-1 16,-9-4-4-1,0 1 0-15,-3 4-3 0,-4 2 2 16,-2 8-2-16,-3 8 0 0,-3 8 1 31,-3 8 4-31,0 7-1 0,-3 12-1 16,1 7 3-16,2 11 0 0,0 8 1 15,3 8 0 1,3 7 2-16,5 4 3 16,4-1 0-1,3 0 2-15,9-2 2 0,3-6 2 0,3-2-1 16,2-8 1-16,4-11 0 15,0-8 1-15,3-7-2 16,-1-12 1-16,-2-9-2 0,0-20 2 16,-1-7-6-1,-2-13-3-15,-3-12-4 0,0-7 1 16,-13-7-4-16,-2-7-1 16,-6 1-6-1,-6-6-3-15,-6 6 0 16,-3 3 1-16,-3 7 3 15,-2 11 5-15,-4 10-2 0,0 11 1 16,0 14 8-16,3 7 4 16,3 8-5-16,0 14 1 15,0 12-3-15,6 11-2 16,3 14 3-16,6 15 0 16,6 17 1-16,6 7 0 15,3 8 2-15,3 8 3 0,2 2 4 16,1-4 5-1,3-6-6-15,3 0 0 0,-1-11-2 16,4-7-1-16,-3-8-6 16,0-6 1-16,-1-8-13 15,1-5-5-15,0-10-34 16,-3-8-14-16,2-9-15 16</inkml:trace>
  <inkml:trace contextRef="#ctx0" brushRef="#br0" timeOffset="127601.3032">4777 14404 248 0,'-3'42'93'0,"3"-7"-72"0,0 18-8 0,0-30-10 15,6 6-4 1,3 1 2-16,2-4-2 0,4-2 0 16,0-6 1-16,0-4-3 0,0-6 2 15,3-8-1-15,-3-8-2 16,3-8 3-16,-1-5 2 16,-2-3 0-16,0-3-1 0,-3-2 1 15,3 0-1 1,-6 5-3-1,3 6 0-15,3 5-3 0,0 13 1 16,-1 13 3-16,4 3 3 16,3 7 0-16,-6 1 2 15,3-3 0-15,3-2 3 0,3-6 3 16,2-5 2 0,-2-8 1-16,3-8 0 0,0-10 2 15,3-6 2-15,-4-8-12 16,4-8-4-16,-3-2 0 15,-3 2 1-15,-3-2-2 16,-4 0 0-16,-5 2-6 16,-6 3-3-16,-6 5-3 0,-3 3 0 15,-6 5-2-15,0 8 2 16,-3 6 0-16,1 2 1 31,-1 5-2-31,3 3-1 0,3 0-19 0,0 3-7 16,9 0-37-1</inkml:trace>
  <inkml:trace contextRef="#ctx0" brushRef="#br0" timeOffset="128104.1735">5914 14086 240 0,'0'0'90'0,"-6"3"-70"0,-3 2-7 0,3-2-10 0,-3 2-11 16,0 1 0 0,-3-1-7-16,-3 3-1 0,0 2 9 15,-3 1-3-15,7 2 2 0,-1 3 2 16,3 0 3-16,3 2 2 16,6 1 1-16,3 0 0 15,3-1 2 1,6-2-1-16,2-3 2 0,7-2 0 15,0-3 3-15,3-3-5 16,0-5-3-16,0-5 1 16,-1-3 0-16,1-5 1 15,-3-6 2-15,-3-2 1 16,-3-6 1-16,-6 1 0 16,-3-3 0-16,-3 0 0 15,0 5 0-15,0 3 0 16,-3 5 0-16,3 3 2 0,0 5 1 15,0 5-3-15,2 8-3 16,1 9 0-16,3 4-1 16,0 3 0-16,3 3 2 15,3 0-3-15,0-3-2 16,3-5-12-16,0-6-2 0,3-2-14 16,-1-8-3-1,-2-5-15-15,0-5-33 31,0-6 16-31</inkml:trace>
  <inkml:trace contextRef="#ctx0" brushRef="#br0" timeOffset="128679.3118">6342 13946 112 0,'3'3'44'0,"0"5"-35"0,3 8 5 0,-3-6 1 0,3 3-7 15,0 3-2-15,0 0-3 16,6-3-3-16,0-2 1 15,3-3-4-15,0-3 2 0,0-2 1 16,2-3 2-16,4 0-1 16,3 0-1-16,6 3 5 15,6 4 1-15,2 7-2 16,7 10-1-16,-1 10-1 16,1 8 1-1,-3 9 0-15,-3 7 1 16,-10-3 2-16,-5-2 3 0,-6-8 13 0,-9-5 6 15,-6-6 5 1,-9-13 5-16,-3-13-15 16,-12-10-5-16,0-11-11 0,0-14-5 15,1-13-6-15,2-5 0 16,3-10-5-16,9-9 1 16,3-7 2-16,9-3 1 15,6-3 0-15,6-2 4 16,5 5-5-16,7 0 2 15,9 5-3-15,0 8 2 0,2 11 3 16,1 10 1-16,0 8 1 16,-4 8 2-1,-5 8-3-15,-3 9 0 16,-6 4 1-16,-6 8 2 0,-7 6 5 16,-8 5 4-16,-9 5-4 15,-8 5 1-15,-7 3-3 16,-6 0 0-1,-3 1-6-15,0-4-1 16,-2-2 1-16,2-3 0 0,3-2-4 16,3-4 1-16,3-1-9 15,7-4-2-15,-1-2-27 16,9-5-75 0</inkml:trace>
  <inkml:trace contextRef="#ctx0" brushRef="#br0" timeOffset="129609.5398">7402 12689 228 0,'-6'-15'85'16,"6"12"-66"-16,9 3-12 0,-3 3-8 0,6 2-3 16,3 5 2-1,6 9-7-15,5 10-4 0,7 11 7 16,3 15 0-16,2 3 2 0,-2 3 5 15,-3 3 3-15,0-3 1 16,-4-6 2-16,-5-4 7 16,-3-9 3-16,-6-5 3 15,-6-11 0-15,-3-7-3 16,-6-9 0-16,-6-7-9 16,-6-11-5-16,0-10-13 15,0-9-6-15,0-7-19 16,6 2-5-16,3 0 10 15,6 1 5-15,6 1 15 16,3 4 6-16,6 5 3 0,6 5 3 16,6 3-1-16,2 5 2 15,4 3 4 1,3 5 4-16,-1 2 2 0,-2 6 3 16,-6 3-5-1,-6 5-1-15,-6 2-2 0,-6 6 0 16,-10 2-2-16,-4 1 1 15,-10-3-2-15,-3-3 0 16,-6 0-3-16,-6 0 1 16,-3-8-4-16,1-2-2 15,-1 0-1-15,6-4 3 0,6 1 0 16,3-2 1-16,3-1 0 16,6 0 0-16,9 1 2 15,6-1 1-15,9-5-1 16,6-3 1-16,9-2-2 15,5-6 2-15,1-2-2 16,6-8-1 0,-1-8-2-16,4 0-1 0,0-3 2 15,-4-5 0-15,1-5 5 16,-6-3 2-16,-7 0-2 0,-5 0-1 16,-6 0 1-1,-6 5 0-15,-6 6 0 16,-6 2 2-16,-3 5-8 15,-6 9 0-15,-6 7-2 0,0 9-1 16,0 10 4 0,3 13 0-16,3 8 1 0,9 5 0 15,9 3 2 1,9 0 1-16,9-5 1 0,8-3 0 16,10-5-5-16,3-3-1 15,2-2-13 1,1-6-5-16,-4-3-53 15,-5 1-58-15,-9-3 38 16</inkml:trace>
  <inkml:trace contextRef="#ctx0" brushRef="#br0" timeOffset="130372.7562">6030 15602 212 0,'-21'-29'82'0,"9"19"-64"0,-9-11-4 0,12 15-6 16,-6-2-9-16,0 3-2 16,-2 0-7-16,-4 5-2 15,0 5 7-15,0 8 0 0,0 9 3 0,0 9 0 16,7 9-2-16,2 10 3 16,6 3 2-16,3 3 4 15,6-6 2-15,3-5-1 16,6-5 1-1,2-11 2-15,7-8 5 16,0-8-2-16,0-8 3 16,3-10-6-16,3-8-3 0,-1-6-3 15,-2-10-3 1,-3-2-2-16,-3-4 1 0,-6-2 1 16,-3 0 0-16,-3-3-3 15,-6 6 0-15,-3 5-1 16,0 2 3-16,-3 9-2 15,3 2-1-15,0 8 0 16,0 5 3-16,3 11 0 0,3 6 3 16,6 4 1-16,6 6 3 15,8 2 1-15,7 1 1 16,12-6-4-16,5 0-1 16,10-10-3-16,3-6-1 15,2-8-21-15,4-10-10 16,-1-11-61-1,1-7-34 1,-4-6 59-16</inkml:trace>
  <inkml:trace contextRef="#ctx0" brushRef="#br0" timeOffset="131240.0289">7066 14885 132 0,'17'16'52'0,"-2"0"-41"0,6 24 4 15,-12-16-1-15,9 13-5 16,3 10 2-16,3 6 7 16,-4 8 3-16,1 0-10 15,-3-3 4-15,-3-5 3 0,-3-5-2 16,-6-6 3-16,-3-8-4 16,-3-4 1-16,-6-9-3 15,-6-11 2-15,-9-7-6 16,-6-11-3-16,-2-8-3 0,-7-10-3 15,3-11-8 1,0-11-3-16,7-8-3 16,2-2 1-16,6-5 2 0,9-3 5 15,6-3 1 1,9 0 3-16,9 3 1 0,9 5 3 16,8 5-1-16,10 6 2 15,3 8-4-15,2 7 0 16,1 9 1-16,-3 10 0 15,-7 8 0-15,-2 11 0 16,-6 5 2-16,-9 8 3 16,-9 7 2-16,-9 9 1 15,-6 5-4-15,-9 3-1 0,-6 0-1 16,-9-3 1-16,-3-3-4 16,-5-2 0-16,-1-6-4 15,0-2 1 1,0-3-5-16,4-2 1 15,2-1-1-15,3-2 1 16,6 3-2-16,6-1-1 16,6 6 6-16,9-3 2 0,6 3 7 15,9-3 2-15,9 3 2 16,6-3 0-16,6-2 4 16,-1-3 3-16,7-1-2 15,0-1 0-15,-1-6-3 0,1-3 1 16,0-5-4-1,-4-5-2-15,-2-6-5 16,0-5-2-16,-6-5-8 16,-1-8-2-16,-5-6-9 15,-3-2-1-15,-6-5 2 0,-3-3 4 16,-3 5 5-16,-3 3 5 16,0 6 3-16,0 4 2 15,0 6 1 1,2 8 0-16,4 7 4 0,3 9 5 15,3 8-1-15,3 7 3 16,3 6-2-16,3 5 2 16,-1 6-2-16,4-1 0 15,0 3-3-15,-3 3 1 16,-1-6-4-16,-2-5 0 0,-6-8-1 16,-3-5-2-16,-6-5-8 15,-6-9-5 1,-9-9-31-16,-3-15-13 15,-9-9-37-15</inkml:trace>
  <inkml:trace contextRef="#ctx0" brushRef="#br0" timeOffset="131371.2617">7726 14674 96 0,'12'2'35'0,"-3"1"-27"0,9 2-42 0,-9-2-21 16</inkml:trace>
  <inkml:trace contextRef="#ctx0" brushRef="#br0" timeOffset="132507.6666">8247 14682 216 0,'-6'2'82'0,"0"-2"-64"0,-6 6-4 0,4-1-6 16,-1 0-20-16,-3 3-5 15,-3 5-2-15,-3 3-1 0,0 5 11 16,3 3 2 0,3 3 5-16,3 2 4 0,3-3 3 15,3-2 2-15,3-3 1 16,3-2 2-16,0-3 4 15,3-6 3-15,0-2 4 0,0-3-2 16,0-5-2 0,0 0-7-16,3-2-2 15,-3-1-4-15,0-2-3 0,0-3-3 16,0 0 1-16,0 0-8 16,3 3-4-16,3 2 0 15,3 3 2-15,-1 5 7 16,7 3 4-16,3 6 1 15,3 7-1-15,6 5 1 0,2 3-1 16,1 3 0-16,0 2 0 16,-3 4 0-16,-4 1 0 15,-5 1 2-15,-6 0 3 16,-6 5-7 0,-6-8 0-16,-6-6 2 0,-6-4 2 15,-6-9 0 1,-6-10-2-16,-6-8-2 15,-5-10-1-15,-4-11-3 0,-3-14 1 16,-3-12-6 0,1-9-3-16,-1-13 3 15,3-10 2-15,4-6-2 0,-1-5 2 16,3-8 5-16,3 0 2 16,6 6-5-16,7 4 0 15,5 6-2-15,6 16 3 16,3 16 4-16,6 13 3 15,3 16 4-15,5 18 2 16,7 14 5-16,6 18 5 0,0 13 4 16,0 6 4-16,2 5-2 15,-2 2-2-15,-3-4-5 16,-3-6 0-16,0-8-3 16,-6-8 0-16,-4-6-5 15,-2-7-3-15,-3-5 2 16,0-8 2-16,-3-11-9 15,0-3-2 1,0-10-8-16,0-3-2 0,0 0-9 16,6 6-4-16,3 5-4 0,6 10-2 15,3 11 17-15,3 8 7 16,2 0 12-16,4 2 7 16,0-2 5-16,0-5 2 15,2-6 3-15,1-5 1 16,0-11-6-16,3-10 0 15,-1-11-8 1,-2-10-3-16,0-11-3 0,-3-5 0 16,-7-6-7-16,-2-2-1 0,-6-5-1 15,-6-6 2 1,-6 3-3-16,-9-3 0 0,-6-2-7 16,-6 2-2-1,-6 3 2-15,-5 8 3 0,-4 8 7 16,0 10 4-1,3 11-1-15,4 11 0 16,2 10 1-16,3 10 0 0,6 17-3 16,6 15 2-1,9 17-1-15,9 10 0 16,6 10 2-16,6 9 0 0,3 2 0 16,2 0 2-16,4-3-1 15,-6-10 2-15,-3-5-4 16,-6-9 0-16,-3-7-17 15,-6-8-5-15,-9-6-49 16,-6-10-40 0,-6-5 37-1</inkml:trace>
  <inkml:trace contextRef="#ctx0" brushRef="#br0" timeOffset="132720.8157">8369 14039 220 0,'-3'-5'85'0,"3"5"-66"0,6 0 8 0,0 0 0 16,6 0-10-16,9 0 1 16,3-3-11-1,9-2-2-15,8-1-3 0,10-2-6 0,5-2 0 16,4-3-7-16,2-3-1 16,1-3-15-16,-1-7-8 0,1-6-34 31,-4-8-47-31,4-2 31 15</inkml:trace>
  <inkml:trace contextRef="#ctx0" brushRef="#br0" timeOffset="132965.2074">9423 13134 220 0,'18'66'82'0,"-3"-5"-64"0,18 26-4 15,-19-47-6-15,7 13-7 0,3 5-1 16,0 3-2 0,3 2-1-16,-4-7 2 15,-5-6-33-15,-6-7-14 0,-6-6-36 16</inkml:trace>
  <inkml:trace contextRef="#ctx0" brushRef="#br0" timeOffset="133813.0693">9191 13600 216 0,'9'10'82'0,"3"-2"-64"0,17-3 4 0,-14-2-3 0,6 0-12 16,9-3-2-16,6-3-3 15,5-2-2-15,1-6 1 16,3-2 1-16,-1-3 3 0,1-2-2 16,-3-6 0-16,-4-3-1 15,-2-4-2-15,-3-1-4 16,-6 0 0-16,-7 3-3 15,-2 0 2-15,-6 2-4 16,-6 6 1-16,-3 5-3 16,-6 6 2-16,-3 7 0 15,-3 8 3 1,0 6 4-16,0 13 3 0,0 5 2 16,4 5 1-16,2 3-2 0,3 0 1 15,0 0 0 1,3-2 1-16,2-3 4 15,4-6 3-15,0-5 0 16,0-8 3-16,0-5 2 0,3-8 2 16,0-5-10-16,0-8-2 15,-3-8-4-15,0-6-2 16,-3-2-8-16,0-8-3 16,-3 0 1-16,0 0 4 15,-3 3-2-15,0 2 1 16,0 5 1-16,0 6 2 15,0 5 2-15,0 6 1 0,3 7 3 16,0 6 1-16,3 7 3 16,2 4 3-16,4 4-2 15,3 6-2 1,3 0 4-16,3-3 2 16,3 0-4-16,0-2-2 0,-1-4-2 15,1-4 0-15,0-3-4 16,3-3 0-1,-3-7-8-15,-4-4-2 0,-2-7-12 16,-3-5-3-16,0-6-6 16,-6-3-3-16,-3-2 17 15,-3-3 8-15,0 1 7 16,-3 2 4-16,0 2 0 16,0 3-1-16,0 8-2 15,6 14 1-15,3 10 3 16,3 8 1-16,3 13 3 15,2 2-1-15,4 6 0 16,0 1-3-16,0-4 1 16,-3-5-20-1,0-5-6-15,-3-8-4 0,-1-8-1 16,-5-11-15 0,-3-10-23-16,-3-11 18 0</inkml:trace>
  <inkml:trace contextRef="#ctx0" brushRef="#br0" timeOffset="133973.9943">10128 12692 136 0,'0'11'52'0,"-2"-3"-41"0,-1 7-7 0,3-7-4 0,0 0-57 16,-3-2-22-16</inkml:trace>
  <inkml:trace contextRef="#ctx0" brushRef="#br0" timeOffset="134240.9153">10373 12425 100 0,'23'10'38'0,"-14"4"-29"0,9 9 19 0,-9-9 7 16,3 10 0 0,6 7 2-16,3 9-3 0,3 13-1 15,8 10-18-15,4 11 2 0,6 3 3 16,-1 5-7-16,4 0-2 16,-3 0-6-16,-1 0-2 15,-5-5-3-15,-6-8-1 16,-6-6-19-16,-7-7-7 15,-5-9-85 1</inkml:trace>
  <inkml:trace contextRef="#ctx0" brushRef="#br0" timeOffset="134753.8407">7944 15560 276 0,'0'3'104'16,"9"5"-81"-16,8 13-6 0,-8-8-9 0,9 14-8 15,6 10 2 1,3 10-3-16,3 9 0 16,2 7 1-16,4 9 0 0,-3-1 2 0,0 1-3 15,-4-6 0 1,1-5-12-16,-6-8-5 0,-3-8-43 15,-6-8-20 1,-6-11-11-16</inkml:trace>
  <inkml:trace contextRef="#ctx0" brushRef="#br0" timeOffset="134992.4716">8101 16079 280 0,'9'13'107'0,"-9"-10"-83"0,3-3 6 0,0 0-1 15,6-3-12 1,9-5 1-16,9-5-13 0,6-3-3 16,2-3-2-1,1 1-7-15,3-1-3 0,-1-2-19 0,-2-3-8 16,-3-5-41-16,-3 0-15 15,-6 0-2 1</inkml:trace>
  <inkml:trace contextRef="#ctx0" brushRef="#br0" timeOffset="136021.4187">8619 15817 236 0,'6'10'90'0,"-3"-7"-70"16,6-3 13-16,-6-3-1 0,9 1-15 15,3-4-4-15,6-1-8 16,3-7-2-16,-1-2-1 16,1-5-2-16,0 0 1 0,-3-3-1 15,-3 0 0-15,-3-2-3 16,-3 0 2-16,-6-1-6 16,-3-2 0-16,-9 3-8 0,-3-1-3 15,-6 3-8 1,-3 6-4-16,-3 10 3 0,0 5 2 15,0 8 11-15,1 6 6 16,2 10 8-16,3 8 2 16,3 11 13-16,6 2 7 15,3 6 2 1,6 0 3-16,6-1-2 0,3-7 2 16,3-6-9-16,3-5-3 15,2-5-4 1,1-8 0-16,0-8-2 15,0-8 2-15,-3-8-6 0,0-10-1 16,-4-12-2-16,-2-7 1 16,-6-8-2-16,0-8-1 15,0 3-8-15,-3-8-5 16,0 5-2 0,0 5-1-16,3 9 4 0,0 4 3 0,3 9 2 15,3 7 5-15,3 9-1 16,6 7-1-16,2 8 0 15,7 6 0-15,-3 8 5 16,0 4 1-16,-3 4 4 16,-4 5 1-16,-2-1-3 15,-3 4-1 1,-3-1 1-16,-6-2 2 16,-6 0-1-16,-3-3 2 0,-6-3-2 15,-6-5 0-15,-3-2-3 16,-5-6 1-16,-4-8-7 15,-3-2-1-15,0-3-3 0,6 0 0 16,7 0 2 0,2-3 2-16,3 1 6 0,9-4 4 15,6 1-3 1,9-5-2-16,6-4 2 16,5-2-2-16,7-2-1 15,3-3 3-15,0-6 0 16,2 1 1-16,1-6 2 15,-3-5-1-15,-3-5 0 16,-4-3-1-16,-5-6 0 16,-3-1-2-16,-6-4 1 15,-6 0-2-15,-6-2-1 16,-6-5-2-16,-9-1-1 0,-3 3-5 16,-3 6 0-1,-2 2-3-15,-1 11 2 0,3 7 3 16,3 9 3-1,3 7 0-15,3 11 1 16,6 11 0-16,9 13-2 0,6 10 3 16,6 9 2-16,9 7 2 15,3 6 1-15,2 2-5 16,1 3-1-16,3 0 1 16,-3 0 2-16,-1-8-2 0,-2-6 0 15,-6-4-1 1,-3-9 0-16,-6-5-11 15,-3-5-5-15,-3-5-17 16,-9-9-5-16,-6-4-21 16,-6-6-44-16,-9-5 19 15</inkml:trace>
  <inkml:trace contextRef="#ctx0" brushRef="#br0" timeOffset="136095.2231">9030 15155 260 0,'-33'-10'96'0,"24"7"-75"0,1 3 8 0,8 0-1 0,0 0-4 15,0 0 3-15</inkml:trace>
  <inkml:trace contextRef="#ctx0" brushRef="#br0" timeOffset="136213.9078">8985 15145 517 0,'12'0'21'0,"9"0"-3"15,9 2-10-15,3-2-3 16,5 0-5-16,4-2-3 0,3-4-20 16,5-4-8-16,4-1-24 15,0 1-8-15,-4-4-61 31</inkml:trace>
  <inkml:trace contextRef="#ctx0" brushRef="#br0" timeOffset="136376.4793">9953 15184 248 0,'6'14'93'0,"0"-6"-72"0,0 0-37 0,-3-6-22 0,0-2-59 0,0-5-21 16</inkml:trace>
  <inkml:trace contextRef="#ctx0" brushRef="#br0" timeOffset="168990.5026">2282 10012 124 0,'0'2'49'0,"0"1"-38"0,0 2 8 15,0 1 3-15,0-1-4 16,0 0-1-16,0 3-5 0,0 0-2 15,0 0-6-15,3-3-1 0,0 3 1 16,0-2-5-16,3-1 1 16,0 0 0-16,3 0 2 15,0 1-1-15,6-1 2 16,-3 0-2-16,0 1-1 16,3-1 3-16,2 0 0 15,1 1 1-15,0-1 2 16,6 0-3-16,-3 0-2 15,3 1 0-15,2-1 1 16,7 3 1 0,-6 0 1-16,6 0-2 0,8 0-2 15,-5 0 3-15,0-3 0 16,2 0-1-16,-2 1 1 16,3-1 2-16,3-2 4 15,-7-1-2-15,7 1-2 16,0-1 0-16,2 1-1 15,1 0-2-15,0-3 1 0,5 0-4 16,-2 2 0 0,5 1 1-16,-5 0 2 15,6 2-1-15,-1 0 2 0,4-2-4 16,-7-3-2-16,10 0 2 16,-7 0 2-16,7 0 0 15,-4 0 2-15,1 0-4 16,-3 0 0-16,-1 0 3 15,1 0 3-15,-1 0 0 16,4 3 2-16,-1 2-4 16,16 0 0-16,-7 0-3 15,-5 1-1-15,2-4 1 0,1 1 2 16,2 0-1 0,1-1-1-16,-1-2-4 0,1-2 0 15,2-4 2 1,1 1 1-16,2 2 5 0,1 1 5 15,-1-1-3-15,1-2-1 16,2 2-2-16,3 1 0 16,7 2 0-16,-10-3 1 15,9-2-5-15,4-1-1 16,2 1 1-16,6-3 0 16,-2-5 1-16,2 0 0 15,6-1 0 1,0-1 0-16,0-1 0 0,1 0 2 15,2 0 1-15,-3 3 1 16,3 2-2 0,3 0 1-16,4 1 0 0,-4-1 1 15,3 1-5-15,0-1-1 16,3 1 1-16,-3 2 0 0,0 0 1 16,3 0 2-16,1 0-3 15,5 3 0 1,-3-1 1-16,-3 4 2 0,-3-1-3 15,-3 3 0-15,-3 3 1 16,-3 2 0-16,-8 0 0 16,-4 6 2-16,-6 2-3 15,-5-2 0-15,-4 2 1 16,-5 5 0-16,-7 1 0 16,-5-3 0-16,-1 0-3 15,-5-3 2-15,-4-3-15 0,-2-2-6 16,-6-2-53-1,-9-9-65 1,-16-8 31-16</inkml:trace>
  <inkml:trace contextRef="#ctx0" brushRef="#br0" timeOffset="170357.1459">4878 11798 200 0,'0'-3'74'0,"-3"11"-58"0,6-5-6 0,0 2-6 0,3 3-4 15,0 0 2 1,3 2-1-16,0 6-1 15,2 5 1-15,1 9 1 0,3 4 3 16,0 11 11-16,3 5 5 0,-6 3-5 16,3 3 1-16,-3 5-8 15,0 2-3-15,-3-2-1 16,-3 0 1-16,-4-6-5 16,1-4-1-16,-3-6-5 15,0-3 1 1,0-5 4-16,-3-8 4 15,1-8-1-15,-1-5-2 16,0-11 0-16,0-7-1 0,-3-14 0 16,0-11 2-1,0-18-8-15,0-10-1 0,0-11 8 16,3-8 6-16,6-6-8 16,3-2-3-16,6 3 6 15,3 5 3-15,5 8-7 16,7 0-3-16,-3 10 3 0,9 6 2 15,-1 7 1-15,4 9 2 16,3 10-2-16,0 6-1 16,-1 7-2-16,-2 6 1 15,-3 5 1-15,-3 5 0 16,-7 6 0-16,-2 2 2 16,-9 0 1-1,-3 0 3-15,-6 3-3 0,-6 0 0 16,-6 3-10-16,-6-1-5 15,-3 3 14-15,-5 0 8 16,-1 3-4-16,-6 0-3 0,3 0-5 16,-3 0 1-1,-2-6 1-15,2-2 0 16,-3-3 0-16,3-2 0 16,1-3 0-16,-1-3 0 0,3-2-18 15,6-3-5-15,-6 0-24 16,7-3-8-16,2 3-35 15</inkml:trace>
  <inkml:trace contextRef="#ctx0" brushRef="#br0" timeOffset="179588.3772">6366 11393 104 0,'-3'11'41'15,"3"-6"-32"-15,3 0 4 0,-3 0 2 0,0 1 6 16,0-1 5-16,0 3 1 16,-3 0 1-16,0-3-9 15,-3 0-1-15,0 1-11 16,-3-4-2-16,-6 1-1 0,-2-3-2 15,-4-3 1-15,0 1-4 16,-3-1 0-16,-3-2 1 16,4 0 2-16,-1-3-1 15,0 0-1-15,0 0 1 16,0 0-1-16,3 5 0 16,1 0 0-16,2 3-3 15,3 3 0-15,0 2-1 16,3 6 3-16,3 2 0 15,0 6 3-15,0 2-3 16,3 3 0-16,0 0 1 16,0-1 2-16,3-1-1 15,3-1-1-15,0-5 1 16,0-1-1-16,3-1 0 16,0-6 0-16,3-3-3 0,3-2 2 15,6-3 1-15,3 0 2 16,3-3-6-1,3 3-1-15,2 5 4 0,4 0 2 16,3 6-2-16,3 2 1 16,-1 6 2-16,1 5 1 15,-3-1 1 1,0 4 2-16,-7 2-3 0,-5 0 0 16,-6 0 1-16,-9 3 0 15,-9 2 2-15,-6 6 1 16,-9-3-1-16,-9 0-1 15,-5-2-3-15,-4-6 1 16,0 0-2-16,1-5-1 16,-1-6 1-16,0-5-1 0,0-5-3 15,4-2 2-15,2-6-8 16,3-6-2 0,3-2-27-16,6-2-11 15,4-1-38-15</inkml:trace>
  <inkml:trace contextRef="#ctx0" brushRef="#br0" timeOffset="180241.8261">6551 11520 212 0,'-9'16'79'0,"3"-8"-61"0,-3 2-5 16,6-4-5-16,0-1-9 16,0 0 0-16,3 1 1 15,0-1 0-15,3 0 0 16,3-2 0-16,3-1 2 0,3-2 1 16,0 0 3-1,2 0 1-15,4-2 3 0,3-1-5 16,0 3-1-16,0 0-2 0,0 3 1 31,0 2-2-31,-1 3-1 0,-2 3-2 0,-3 4 1 16,-3 4-1-1,-6 2-2-15,-3 6-2 0,-3 2 1 16,-3-3 1 0,-6 3-1-16,-3-2-1 15,-3-1-1-15,-3 3 4 0,-2 0 1 16,-1 0-1-16,0 1 2 15,0 1 1-15,0-4 2 16,3-1 1-16,6-2 1 16,4-3 0-1,5-2 0-15,6-3-2 16,5-1-2-16,4-1 1 0,9-6 1 0,3-3-1 16,6-5 2-1,2-5-7-15,4-3 1 0,0-3-21 16,0-2-7-16,-1-6-55 31</inkml:trace>
  <inkml:trace contextRef="#ctx0" brushRef="#br0" timeOffset="180850.68">7092 11515 280 0,'3'0'107'0,"-3"0"-83"0,0 0-9 16,0 0-11-1,6 0-8-15,3 0 3 0,3 0-2 0,3 0-1 16,6 0 3-1,3 0-2-15,2 0 1 0,1-3 2 0,3 3 0 16,0 0 0-16,-3 3 0 16,-4 2-3-16,-2 3 0 15,-6 2 6-15,-6 6 3 16,-9 6-6-16,-9 1-1 16,-9 6-5-16,-3 3-1 15,-5 0-7-15,-1 0-2 0,0-6-2 31,3-2 1-31,3-3 0 0,7-2 1 16,2-6 9-16,3 0 6 0,6-2 3 16,6-1 2-16,6 1 6 15,6-1 6-15,2 4-4 16,4-1 1-16,0 3-10 16,3 0-2-16,0 0-1 15,-1 5 2-15,-2-3-3 16,-3 1 0-16,-6-3 3 15,-6-1 1-15,-6 1 1 16,-9 0 0-16,-9 3 0 16,-9-1 2-16,-8 1-1 15,-7-3 0-15,-6 0-6 16,1-1-1-16,-1 1-6 16,4 0 0-16,5-3-5 0,9-5-2 15,6-2-24 1,12-6-13-1,9-6-30-15</inkml:trace>
  <inkml:trace contextRef="#ctx0" brushRef="#br0" timeOffset="181182.8009">7741 11734 228 0,'-21'19'88'0,"16"-11"-69"0,-1 2-5 16,6-7-7-16,3 2-7 15,2 1 0-15,7-4 0 16,3-2 2-16,6 0-1 0,6-5-1 16,3 0 1-16,2-3-8 15,4-3 0-15,0-2-35 0,6-3-14 16,-7 0-26 0</inkml:trace>
  <inkml:trace contextRef="#ctx0" brushRef="#br0" timeOffset="181979.236">9036 11202 192 0,'6'8'74'0,"-6"3"-58"0,-3 5-4 16,-3-8-6-16,-9 2-11 15,0 4 1-15,-5 1 2 16,-1 4 1-16,-6-3 1 16,-3-3 6-16,0 0 4 0,-2-5 6 15,-4-2 2-15,0-6-3 16,-3 0 1-16,1-3-5 0,-4 0-1 16,0 3-6-1,4-2-3-15,-1 2-3 16,6 2 1-16,4 1-1 15,5 2 0-15,3 0 2 0,3 3 0 16,3 0-3-16,3 0 0 16,6 0-1-1,3 0 0-15,3 0 3 0,6 0 0 16,6-3 1-16,3 1 0 16,6-1-3-1,6 0 2-15,5-2-1 0,4 0-2 16,6 2 0-16,5 0 3 15,1 6 0-15,3 2 3 0,-4 3-3 16,-2 8 0 0,0 5 1-16,-4 5 2 0,-5 3 1 15,-9 5 1-15,-6-2 0 16,-9 0 0 0,-10 0 0-16,-7-1 0 0,-7 1 0 15,-9-6 2-15,-6-2 3 16,-3-5 2-1,-5-4-1-15,-4-7 1 0,0-5-4 16,0-9 1 0,1-2-5-16,5-2-2 0,3-3-3 15,6-1-1-15,4 1-5 16,5-3 0 0,3 0-14-16,6-3-5 0,3 4-15 15,6-4-4-15,6 0-37 16,6 1-25-16,8-3 48 15</inkml:trace>
  <inkml:trace contextRef="#ctx0" brushRef="#br0" timeOffset="182531.5082">9328 11240 244 0,'-6'0'90'0,"6"0"-70"0,0 0-7 16,0 0-8-16,0 0-5 15,0 5 0-15,3-3 0 16,3 4 0-1,6-4 0-15,3 1 0 0,2 2 0 0,4 1 0 16,3-1 2-16,0 3 1 16,3 0 3-16,-1 0-1 15,-2 5 0-15,-3 3-3 16,0 2-2-16,-3 1-2 0,-3 2 1 16,-9 3 1-1,-3 2 2 1,-9 3-3-16,-6 3-2 0,-6 0-3 0,-6 2-1 15,-3 1 4-15,1-4 1 16,-1 1 2 0,0 0 0-16,3-6 0 0,3-2 2 15,3-3 1-15,7-2 1 16,2-3-2 0,6-3 1-16,6-2 0 15,6-6 3-15,5 0-1 16,4-5 2-16,6-2-11 0,3-4-2 15,3-2-4 1,-1-5-1-16,4 0-8 0,3-6-2 16,3 1-14-16,-1-3-5 0,1-1-42 15</inkml:trace>
  <inkml:trace contextRef="#ctx0" brushRef="#br0" timeOffset="182920.2">10015 11356 256 0,'0'13'96'0,"0"0"-75"0,0 1-5 0,0-4-7 15,0 3-10 1,-3 3 0-16,0 3 1 0,3 2 0 16,0 3 0-1,3 2 0-15,0 1 2 0,3 2-1 0,0-3 2 16,3 1 2-16,3-3 4 16,3-1-4-16,3-1-1 15,6-4-2-15,-1-5 1 16,7-2-2-1,0-6-1-15,3-5-4 16,2-5-2-16,-2-6-15 0,0-2-4 16,3-3-18-16,-4-2-5 15,-2-6-41 1,-3 0-18-16,0-2 54 16</inkml:trace>
  <inkml:trace contextRef="#ctx0" brushRef="#br0" timeOffset="183253.1894">10364 11068 252 0,'-12'10'93'0,"6"-2"-72"0,-3 5-8 0,3-2-8 0,3 5-5 0,0 10 0 16,0 6-3-16,0 8 2 16,0 2 1-16,3 6 0 0,0 7 0 15,0 3 0 1,3 3 2-16,0 0-1 16,0-3 2-16,-3-5-2 15,0 0 2-15,-3-3-2 16,-3-2 2-16,-3-3-4 0,0-3 0 15,-3-5-23-15,0-5-12 16,0-5-65 0</inkml:trace>
  <inkml:trace contextRef="#ctx0" brushRef="#br0" timeOffset="214787.8153">1970 6350 52 0,'0'-11'19'0,"3"6"-15"0,3-5-1 16,-3 4 1-16,0 1-5 0,0-3 0 0,-3 0 7 15,-3 0 6 1,-3 0 7-16,-6-2 3 16,-3 2-3-16,-3 0-1 0,-3 0-8 15,-6 0-2 1,4-3-4-16,2 1-1 0,3-4-3 15,-6-1-1 1,6-1 1-16,-3-3 2 16,4-2 3-16,-1 0 4 0,-3 0-4 15,-3 0-1 1,0 2-2-16,-3 0 1 0,1 4 0 16,-10-1 3-16,-3 3 1 15,6-1 3-15,-5 1 1 0,2 0-1 16,3 0-1-1,-5-1-3-15,-1 4 1 0,3-1-2 16,-8 1 0-16,2 2-3 16,-6 2 1-16,4 4-2 15,-10 2 2-15,3 5-2 0,-2 3-1 16,-1 3 1-16,-2-1 1 16,2 3-3-16,-5 1 0 15,5-1 1-15,0 0 2 16,7 0-1-16,-4 1-1 15,4-1 1-15,-1 3-1 16,6-1-3-16,7 1 0 16,-4 0 2-16,3 3 2 0,6-1 0 15,-2 3-1 1,5 3-2-16,3 3-1 16,0-1 4-1,-3 3 1-15,7 3-3 0,-1 5-1 16,6-3 1-16,-3 4 2 15,0-1 0-15,3 0-1 16,6 0-2-16,3 0 1 16,3 0 1-16,3 2 2 0,6 1-3 15,3 2 0-15,3 3 1 16,3 0 2-16,0 0-1 16,0-5-1-16,6 0 1 15,3-1-1-15,2-2 0 16,4 1 0-16,0-1 0 15,6-6 0-15,5 1 0 16,1-3 0-16,3 0 0 16,-4 0 2-1,10 0-3-15,-4 1-2 0,13-1 2 16,-3 0 0-16,5-3 3 16,-5-2 1-16,8-3-4 0,1-2 1 15,5-3 0 1,3-6 0-16,-2-4-3 0,11-6 2 15,-5-8 3-15,2-3 3 16,-9-5-4-16,1-2-1 16,-4-9 2-16,4-7 1 15,-7-3-4-15,4-6-1 0,-7 1 1 16,1 0 0 0,-7-1-2-16,-5 4 0 15,-9 2-1-15,-4-3 3 0,-14 3 0 16,-3-3 3-16,-9-2-1 15,-9 2-1-15,-6 0 1 16,-3 1-1-16,-6-1 0 16,-6 0 0-16,0-2 0 15,-12-3 0 1,1-5 0-16,-4 2 2 0,3-2-1 16,-9 0-1-16,4-1 1 15,-1 6-1 1,-3 0 0-16,1 8 0 0,-4 0 0 15,-3 6 0-15,1-1 4 16,-10 5 5-16,9 4-3 16,-5 4-1-16,5 3-2 0,-5 3 0 15,2 5 0 1,-9 3 1-16,4 5 0 0,-7 2 0 16,4 6-2-1,-4 3 1-15,10 5-2 0,-13 2 2 16,-2 1-2-16,2 5-1 15,-5 2 1 1,5 3-1-16,-2 3-3 0,5 2 2 16,4 1-1-16,-4 4 0 15,12 1 2 1,1 0 0-16,8 0 0 0,6-1 2 16,1 1-3-16,5 2 0 0,6 3-1 15,9 3 0 1,0-1 2-16,6 4 0 15,6-1 0-15,3-2 0 0,3-3-3 16,3 5 2 0,0-3 1-16,9 4 0 0,3-4 2 15,8 1 1-15,1 0-4 16,9-3-1-16,6 0 1 16,-4-6 0-16,13-2 1 15,-1-2 0-15,16-1 0 16,-1-2 2-16,4-6-3 15,8-5 0-15,6-5 1 16,4-2 0-16,-1-6 0 16,0-6 2-1,4-4-1-15,2-6 2 0,-3-3-4 0,3-8-2 16,1-4 2-16,-10-1 0 16,0-8 1-1,-8-2 0-15,-10-6 0 16,-14-2 2-16,-4-9-1 0,-14-4-1 15,-9-1 1-15,-9-7 1 16,-6-6-1-16,-9-2-1 16,-9-9 1-16,-6 9-1 15,-6-1 0-15,-9-2 0 0,-6 5 0 16,-14 3 0 0,-4 5 0-16,-11 9 0 0,-1 7-3 15,-8 7 2 1,-10 9-1-16,-11 11-2 0,0 13-2 15,-9 5 1 1,-10 10-4-16,4 9 1 16,3 10-31-16,3 0-14 0,9 3-26 15</inkml:trace>
  <inkml:trace contextRef="#ctx0" brushRef="#br0" timeOffset="228025.3443">1958 5270 36 0,'3'-13'13'0,"-3"3"-10"0,3 4 0 0,-3 4-2 16,0-4-1-16,0 1 2 16,-3-3-1-16,-3-2-1 15,-3-1 3 1,0-2 0-16,-6 0 14 16,-9-3 6-16,0 0-3 0,-2 0 1 15,-4 0-8-15,-6 3-3 16,-2 0-5-16,-10 2-4 15,-3 3 0-15,-5 3-1 16,-7 2 2-16,4 6 3 16,-1 2-4-16,-11 3-1 15,-1 3 0-15,4 5 2 0,-10 2-1 16,1-5-1-16,3 6 5 16,-7-1 1-1,7 6 6-15,5 0 5 16,4 0-9-16,8-3-2 15,7 3-4-15,-1-3-4 0,4 0 1 16,8 3 1-16,0 0 2 0,6 2-3 16,-2 9-2-1,-1-6 2-15,3 5 0 0,3 6-2 16,-2 2 2-16,5-2 1 16,6 5 0-16,0 0-3 0,6 0 2 15,0 0 1 1,10 0 2-16,8 0-8 15,8-3-3-15,16-5-4 16,6-5 0-16,15-8-2 16,11-6-5-16,13-7 9 15,2-6 3-15,18-2 6 16,3-3 1-16,7 0 3 16,5-3-3-16,0 3 0 15,0 0 1-15,0 0 0 16,0 5 0-1,-2 1 2-15,-4 1-1 0,-6-1 2 16,0-4-4-16,-2-4 0 0,-7-4-1 16,-12-7-2-1,-5-5 0-15,-4-9 3 16,-14-4 6-16,-3-7 5 0,-13-1 3 16,-5-4 3-16,-6-7-5 15,-6-3-1-15,-9 3-6 16,-9-8-3-16,-9 2 0 15,-12 6 1-15,-6 2-8 16,-6 3-1-16,-11-2 2 16,-10-1 2-16,-8 3 2 15,-4 3 1-15,-11 2-3 16,-4 3 2-16,-5 3 1 0,3 5 0 16,-10 5 0-1,-2 3 2-15,-6 10 1 16,0 3 1-16,0 11-2 0,-24 13-2 15,2 10-2 1,4 6 1-16,6 10-6 0,9 3-3 16,6-3-36-16,15 3-17 15</inkml:trace>
  <inkml:trace contextRef="#ctx0" brushRef="#br0" timeOffset="275167.238">13983 16404 56 0,'6'0'22'0,"-3"-2"-18"0,6-6 2 15,-6 5 1-15,3-2-9 16,0-1 0-16,3 1 0 15,0 0 3 1,0-1 11-16,0 1 7 0,-3 3 5 16,0 2 3-16,-1 0-1 15,1 0-1-15,-3 0 1 16,0 0 3-16,0 0-4 0,0 0-1 16,-3 0-13-1,0 0 2-15,0 0 3 0,-6 0-4 16,3-3 1-16,-3 0-4 15,0 1 0-15,-2-1-5 0,-1 0-3 16,-3 1-7-16,0-1-1 16,-3 0 7-16,0 1 7 15,-3 2-8 1,0 0-3-16,-3-3 4 0,1 3 4 16,-1 0-2-16,0-3-1 0,0 1 2 31,0-1 0-31,3 0 1 0,1 1 0 15,-1 2-2-15,0-3 1 16,0 1-2-16,3-1 2 0,0 3-7 16,0 0 1-16,3 0-1 15,1 3-1-15,-1-1 4 16,0 1 2 0,0 2 0-16,0-2-1 0,0 2 3 15,0-2 0-15,0-1 1 16,0 4 2-16,3-1-3 15,0-2-2-15,1 2-3 16,-1 0 1-16,3 3 1 16,0 3 0-16,3 2-5 15,0 5 1-15,3 1 0 16,0-1-1-16,3 1 1 16,0 0 0-16,3-1 5 0,0-2 1 15,0 0-9 1,-1 0-3-16,1 2 5 15,0 3 4-15,3 1 2 16,-3-1 2-16,3 0-2 0,-3 3-1 16,0-1 1-16,0 1-1 15,0 3 0 1,0-1 2-16,3 1-1 0,-3-3-1 16,3-3 1-16,0-3 1 15,3-2-3-15,0 0 0 16,2-3 1-16,1-2 0 15,3-3-3-15,3-3 2 16,3 0-1-16,3-2 0 0,-1-3 0 16,4-3-2-1,0-2 0-15,0-3 0 0,-1-3 0 16,4-2 3-16,3 0-2 16,-3-3 1-1,-4 0 2-15,1-5 0 16,-3 0 2-16,0-3 1 0,-3 0 1 15,-1-2 2 1,-5-3-5-16,-3 0-1 0,-3 2-2 16,-3 1 0-16,-3 2 2 15,-3 3 2-15,-3 0 1 0,-3-1 3 16,-3 1-3 0,-6 0 0-16,0 0 1 15,-3 0 2-15,0-3-5 0,-2 0-1 16,-4-2 0-16,0-1 0 15,0 3-5 1,-3-2 1-16,-3 2 2 0,1 3 1 16,-1 0-4-16,0 2 1 15,-3 3 0 1,1 3-1-16,2 3 6 0,-3 2 3 16,3 2 5-16,0 4 2 15,1 4-5-15,-4 1-2 16,3 2-2-16,0 1-2 15,3 1 1 1,1 1-1-16,-1 3 0 0,3 2 0 16,0 0 0-16,0 3 0 15,3 0 0-15,1 3 0 0,-1 2 2 16,0 3 3 0,3 0-2-16,0 5-2 0,0 10 0 15,0-2 1 1,6 0-3-16,0 3 0 0,4 2 1 15,-1-2 0-15,6-5-3 16,3-4 0-16,5 1 2 16,4-3 0-16,3 0-2 15,6-2 0-15,3-1-1 16,6-2 3-16,2 0-5 16,4 0 2-16,3-1 0 15,0-1 2-15,-1-1 1 16,1-3 1-16,0 1 6 0,-1-3 4 15,1 0-10 1,-3-11-4-16,-1 0 4 0,4-8 1 16,0-4 3-16,0-9 0 15,-4 0-2-15,1-8 1 16,-3-5-4-16,-1-6-2 31,-5-2-3-31,-6 0 1 0,-3 0 3 0,-6 0 1 16,-3-2-4-1,-6-1 1-15,-6-2-3 0,-3-3 2 16,-6 0-2-16,-3 0 2 0,0 0 1 16,-3 2-1-16,-3-4-1 15,4 4-1-15,-7 4 1 16,0 4 4-16,0 9 5 16,0 2 3-1,1 5 4-15,-4 4 4 16,-3 1-4-16,0 6 0 0,-3 6-2 15,-2 4 0-15,-1 4-2 16,0 4 1-16,4 4-4 16,-4 4-2-16,3 6 0 15,0 0 1-15,1 2-1 0,-1 3 2 16,3 0-2 0,0 3-1-16,4 5-2 15,2 0-1-15,6 0-1 16,0-2 3-16,6 2 0 0,3 0 1 15,6 0-3-15,6 0 2 16,6 0-1-16,6 0 0 16,6-3-3-16,3-2-1 15,2-3-4-15,4-5 1 16,6-3 5-16,0 0 2 16,2-5 2-16,1 0 2 15,-3-3 1 1,-1-2 1-16,-2-1 4 15,-3-2 3-15,0-2-2 0,0-6 0 16,-4-3-3-16,1-5 1 16,-3-5-6-16,3-8-1 15,-3-6-5-15,-4-7 1 0,-2-3-3 16,-3-11 2 0,-3-2-2-16,-6-3 0 0,-3-3-3 15,-3 1-1-15,0 2 6 16,-3 3 2-16,-3 2 3 15,-3 3 0-15,-3 5 0 16,0 3 2-16,0 8-1 16,-3 8-1-16,-2 3 7 15,-4 2 3-15,-3 5-5 16,-3 3-1-16,-3 3-2 16,-2 2-2-16,-1 3 3 15,0 5 2-15,-3 3 2 16,-2 3 1-16,2 2-2 0,0 3-1 15,1 3-6 1,2-1 1-16,3 1-11 16,3-1-5-16,6 1-32 0,7-1-14 15,5-2-36 17</inkml:trace>
  <inkml:trace contextRef="#ctx0" brushRef="#br0" timeOffset="281259.8632">17385 17044 220 0,'-6'3'82'0,"-6"-3"-64"0,4 3-2 0,2-3-5 15,-3-3-13-15,-3-2 0 16,-3 0-5-16,0-6 0 16,-3 3 4-16,-3-3 5 0,0 1 4 15,-2-1 0-15,-1 1 1 0,-3-1 0 16,-3 0 1-1,1 4-2-15,-4-4-1 0,-3 3-6 16,-3 0 1 0,1 0-5-16,-1 3-1 0,-3 0-2 15,1 2 2 1,-4 0 2-16,0 3 2 0,1 0-4 16,-4 3 2-1,3 2 2-15,-2 3 1 0,-1 3 1 16,-2 2 0-16,5 3 0 15,0 2 2-15,4 6-3 16,5 0 0-16,0 5 1 16,6-5 0-16,1 2 0 15,5 1 0-15,3-1 0 16,3 1 2-16,3 2 1 16,3 0 1-16,3 0 0 15,0 3 2-15,4 0-1 16,-1-1 0-16,3 1-3 0,0 0 1 15,6-3 0 1,0 0 1-16,6-3-2 0,5-2-2 16,4 0 1-16,6-3 1 15,6-2-1-15,6-3 2 16,5 0-2-16,4-3 2 16,5 0-2-16,4 3 2 15,3-3-4-15,8 0 0 16,1-2 1-16,2-1 2 15,6-2-1-15,1 0 2 16,2-2 0-16,1-4 3 16,-4-4 3-16,0-4 2 0,-5 1 1 15,-4-6 0-15,-2-2-2 16,-7-3 1 0,-2-5-4-16,-6-5-2 0,-7-1-7 15,1-10-3 1,-9-5-3-16,-3-3 2 15,-4-3-5-15,-5-2-3 0,-9 0 1 16,-6 0 0-16,-6-1 1 16,-9 4 2-16,-6-1 4 15,-9 3 1-15,-11 3-2 16,-10-1 0-16,-12 9 1 16,-5 2 2-16,-12 6 2 15,-7 5 1-15,-8 2 1 0,-6 6 0 16,-4 2-7-16,-2 3-3 15,-3 3-43 1,0 0-59 0,-18-3 21-16</inkml:trace>
  <inkml:trace contextRef="#ctx0" brushRef="#br0" timeOffset="283675.2776">12989 17743 176 0,'-9'5'68'0,"6"1"-52"0,-3 1 6 16,3-1 1-16,0-1-8 15,-3 3 0-15,3-3-3 16,0 1 2-16,0-1-7 16,3-5-4-16,0 3-2 15,0-3-4-15,0 0 2 0,0 5 1 16,3-3 0-16,0 1 0 15,0 2 2-15,3 1-3 0,0-1-2 16,3 0 2 0,0 1 2-16,0-1 0 15,3 0 2-15,0 0 0 0,3 1 3 16,2-6-5 0,1 0-3-16,3-3 1 0,3 0 2 15,3 1-2-15,3-3-2 16,-1-1-1-1,4 1 3-15,0 2-2 0,5 1 1 16,-2-1 2 0,0 0 2-16,0 1-3 0,-1 2 0 15,1 0 1-15,0 0 2 16,-1 0-1 0,1 0-1-16,0 0 1 0,0 0 1 15,2 0-1-15,1-3-1 16,3 0 1-16,-1-2 1 15,4 0-6-15,0-3-1 0,-1 3-1 16,1-1 2 0,0 4-1-16,-1-1 1 0,1 0 3 15,0 1 2-15,-1-1-2 16,-2 3 0-16,3-3 1 16,2 1 0-1,-5-1 0-15,0 0 0 16,-1 1 0-16,1-3 2 0,0-1-1 15,-1 1 2-15,1 0-7 0,-3 2 1 16,-4 0-4 0,1 3 2-16,0 3-2 15,-4 0 0-15,-2 2-3 16,-3 0-1-16,-3 3-8 0,-3 0-2 16,-3-3-11-1,-4 3-3-15,-2-2-16 16,-3-4-17-16,-3 4 28 15,-3-1 71 17,-18 3-21-32,0 0-4 15,-5-3-18-15,-4 0-9 16,-3 3 4-16,-3 0 3 16</inkml:trace>
  <inkml:trace contextRef="#ctx0" brushRef="#br0" timeOffset="283975.4864">13010 17793 116 0,'-39'-5'44'0,"21"0"-35"0,-6-1-13 0,10 4-6 15,-4-1-37-15,-3 0-12 16</inkml:trace>
  <inkml:trace contextRef="#ctx0" brushRef="#br0" timeOffset="284381.4678">13343 17674 148 0,'54'8'57'0,"-27"-3"-44"0,11 6 10 16,-20-6 2-16,9 3-8 15,6 0-2-15,5 0-4 16,7 3 0-16,0-1-6 15,2 1-1-15,1-1 0 0,2 1 0 16,1-3 2-16,3 0-1 0,-1-3 0 16,1 0-1-1,-1-2 0-15,1-3-2 0,3-3-2 16,-1-2 1-16,1-3 1 16,2-2-3-16,-5-4 0 15,-1 1-4-15,1-3-1 16,-1 0-13-16,-2 1-5 15,-6 1-16 1,-4 4-5-16,-2 2-29 16</inkml:trace>
  <inkml:trace contextRef="#ctx0" brushRef="#br0" timeOffset="292162.1535">20234 15909 340 0,'-3'-2'126'16,"-6"-4"-98"-16,-3-4-10 0,6 5-12 0,-6-3-12 15,-3-3-1 1,-2 3 1-16,-4 0 2 0,-6 3 2 15,-6 2-4-15,-6-2 0 0,-5 5-2 16,-7-3 0-16,-2 3 2 16,-1 3 2-16,3 0 2 15,7 2 3-15,5 0 0 16,3 0 2 0,7 3 0-16,5 3 1 0,6 2-5 15,6 3-1-15,6 5-4 16,6 8 1-16,3 6 1 0,3 2-1 15,3 5 4-15,3 6 2 16,0-1 0-16,0 4-1 16,0 2 3-1,-1 2 2-15,1 1 0 0,3 2 0 16,-3-3-1-16,0 1 2 16,0-3-5-16,3 0-1 15,0-3-2-15,0-2-2 16,-3-6-4-16,-1-5-2 15,-2-5-6-15,-3-6-1 16,0-2-14-16,-3-8-6 16,-3-5-40-1,-3-9-44-15,-3-10 36 16</inkml:trace>
  <inkml:trace contextRef="#ctx0" brushRef="#br0" timeOffset="292422.1854">19567 16637 260 0,'12'-5'96'16,"-3"2"-75"-16,3-5 8 0,-6 5-3 0,3 1-12 0,6-1-3 15,0 3-6 1,2 0-4-16,10 0 0 15,-3 0-6-15,3 0 1 0,3-2-9 16,2-4-2-16,4-2-12 0,3-5-3 16,2-5-22-16,1-4-9 15,3-1-25 1</inkml:trace>
  <inkml:trace contextRef="#ctx0" brushRef="#br0" timeOffset="292997.8235">20549 16290 296 0,'6'19'110'0,"-6"-14"-86"0,3-2 2 16,-3-3-5-16,0 0-17 15,0 0-1-15,0-3-8 0,3-5-1 16,3-8 3-1,0-5-6-15,3-8 2 0,3-5 1 16,3-3 3-16,3-3 0 0,0 0-1 16,0 3-8-16,2 6-3 15,-2 1 8-15,0 4 6 16,0 5 3 0,3 5 4-16,-3 5-1 0,-3 9 2 15,2 2 0-15,-2 8 3 16,3 5 1-16,0 3 3 15,0 5 4-15,0 3 1 16,3 2-2-16,-1 1 0 0,4-1-9 16,3 1-3-1,3-4-3-15,3 1 1 16,-1-3-7-16,-2-5 1 16,3-3-12-1,-3-5-3-15,-1-5-7 0,1-6-1 0,0-5-13 16,0-2-3-16,-4-1-39 31,-5-5-50-31,-6 3 33 0</inkml:trace>
  <inkml:trace contextRef="#ctx0" brushRef="#br0" timeOffset="293450.2172">21023 16563 324 0,'15'16'121'0,"-12"-11"-95"0,6-2-4 0,-4-1-8 16,4-2-13-16,6 0-3 15,3-2-10-15,3-4-3 16,3-1 8-16,0-4-1 15,-1-2 3-15,4-3-4 0,-3-3 1 16,3-2-7 0,-3 3-1-16,-1-1 4 0,-2 1 5 0,-3 2 4 15,0 2 2 1,-3-1 3-16,-3 7 3 16,-3 2 4-16,0 4 5 15,0 4-6-15,-1 9 0 0,1 7-4 16,0 4-1-16,3 1 3 15,3 7 1-15,0-1-1 16,0 2 1-16,3 1-6 16,3-3-1-16,-1-2-7 15,1-6 0-15,0-5-21 16,3-8-7-16,3-11-50 16,2-13-54-1,4-8 43 1</inkml:trace>
  <inkml:trace contextRef="#ctx0" brushRef="#br0" timeOffset="294066.2732">21871 15650 372 0,'-18'27'140'0,"12"-25"-109"0,3 1-6 0,3-3-10 15,0 0-14-15,0 0-3 16,3 0-8-16,3 0-2 0,6 0 7 16,9 0-7-16,6 0 1 0,5 2 6 15,4 4 4-15,0-1 0 16,0 3 0-16,-4 3 3 15,-2-1 3 1,-9 6 0-16,-3 0 2 16,-6 2-6-16,-9 4-3 0,-6-1-4 15,-9-3 1 1,-3 1-2-16,-6-3 2 0,-3-3-2 16,0 0 0-16,4-2-1 15,2-1 0-15,3-2-2 16,6 0 1-16,15 5-4 15,6 1 9-15,9 4 7 16,8 3 1 0,4 3 3-16,6 3-2 0,0 2 0 15,-1 0-1-15,-2 0 2 16,-6 3 1 0,-6-1 1-16,-10-1-2 0,-5-1-1 15,-9-3-6-15,-9 1 1 16,-5-1-2-16,-10-2 0 15,-6-6 0-15,0-2 0 16,-3 0-3-16,1-8-1 16,-1-3-4-1,3-2 1-15,3-3-6 0,4-3-1 16,5-2-24-16,3-3-9 16,6-2-61-1</inkml:trace>
  <inkml:trace contextRef="#ctx0" brushRef="#br0" timeOffset="294250.9061">22672 16441 348 0,'9'35'129'0,"-12"-27"-100"0,3-3-29 16,0-5-19-16,0 0-42 15,-6-3-11-15,0-7-44 0,0-9-18 16</inkml:trace>
  <inkml:trace contextRef="#ctx0" brushRef="#br0" timeOffset="294806.8059">23068 15581 260 0,'12'-18'99'0,"-12"18"-77"0,-3-3 2 0,0 3-4 16,-3 0-11-16,-3 0-1 15,-3 3-6-15,-3 2-2 16,-6 0 0-16,0 3 0 0,0 3 2 0,1-1-3 16,2 4-2-1,3-1 2 1,3 0 0-16,6 3 1 0,9 3 0 0,9 2-3 15,12 5 2-15,8 9 1 16,7 2 2-16,6 2-1 16,-1 4 2-1,1 2-2-15,-6-3-1 16,-4 3 1-16,-5-3-1 0,-6 1-5 16,-9-4 1-16,-6-2 0 15,-6-5 2-15,-6-5 1 16,-3-6 3-16,-6-5 1 15,-3-6 1-15,-3-7 4 0,0-8 3 16,1-9-4 0,-1-4-2-16,3-6 2 15,3-5 2-15,3-8-2 16,3-3-2-16,6-5-2 16,3 3 0-16,3-3-4 15,0 2 0-15,3 6-4 0,-3 6 1 16,0 2-5-16,0 5-1 15,-3 3-6-15,-3 2-3 16,-3 1 2-16,-3 4 0 16,0 4-8-16,0-1-4 15,0 1-28-15,0-1-14 16,3 0-9 0</inkml:trace>
  <inkml:trace contextRef="#ctx0" brushRef="#br0" timeOffset="295380.9905">23830 15650 364 0,'6'3'134'0,"-9"-3"-104"0,0-6-8 15,3 4-12-15,-3-6-15 0,-6-3 1 16,-3-5-7-16,-6 1-1 15,-6-4 7 1,-6 3-9-16,-2 3-2 0,-4 5 1 16,0 5 4-16,3 6-1 0,7 2 1 15,2 3 1-15,6 3 4 16,9-1 3 0,6 1 4-16,6 0 2 15,9-1 1-15,6 1 0 0,9-1 0 16,2 1-2-16,4-3 1 15,0 0-2-15,3 0 2 16,-4 0-4-16,-2 0 0 16,-3-1 1-16,-6 1 0 15,-3 3-3-15,-4 0 2 16,-2 2 1-16,-3 5 2 0,-6 11-1 31,-3 3 2-31,-3 8-2 0,-3 5 2 0,0 2 4 16,0 4 6-16,0 2 2 15,1 2 3 1,2-2-6-16,3-3 1 16,0-5-6-16,3-2 1 15,-1-6-5-15,4-3-2 0,0-5-11 16,0-2-4 0,0-6-17-16,-3-5-6 0,3-3-9 15,0-5-4-15,-3-5-56 16,0-6-30-1,3-5 64-15</inkml:trace>
  <inkml:trace contextRef="#ctx0" brushRef="#br0" timeOffset="297789.4968">8527 8395 80 0,'6'-2'30'0,"-6"2"-24"0,0 2 13 0,0-2 4 15,0 0 3-15,3 3 2 0,0 0-4 16,0-1-3-16,0-2 0 16,0 0 1-16,0 0-12 15,0-2 1-15,0 2 0 0,0-3-2 16,-3 0 2-16,0 1-4 15,0-4-2-15,-3 1-2 16,0-3 0-16,-3 0-2 16,0 0 2-16,-3-2-2 15,0-1-1-15,-3 0 1 16,-3 1 1-16,0-3-3 16,-2-1 0-16,-1 1 3 15,-3 0 1-15,0 0-1 16,-6-1-2-1,-2 4 1-15,-1 2 1 0,-3-3-1 16,-3 3 2-16,-2 0-2 16,-1 1-1-16,-3-4 3 15,1 3 0-15,-4 0 3 16,0 0 1-16,-5-2-8 0,2 2-1 16,0 0 2-1,-2 0 4-15,-4 0-3 0,1 3-3 16,-1-1 3-1,0 1 1-15,-2 0-3 16,2 2 1-16,-2-2 0 16,-4 2 0-16,1 3 0 0,-4 0 2 15,1 0-3-15,-1 3 0 16,1-1 3-16,-1 4 1 16,1-1-4-16,-4 0-1 15,4 3 1-15,-1 3 2 16,4-1 2-16,-4 1 3 0,4 0-5 15,-1 2-1 1,1 0 0-16,2 5 0 16,3 1 0-16,4 2 2 0,2 0-1 15,1 3-1-15,2 3 1 16,6 2-1-16,4 0-3 16,5 3 2-1,6 2 1-15,3-2 0 0,6-1 0 16,6 4 0-16,6-1 0 15,6 3 2-15,6 3-1 16,6 0-1 0,6 2 1-16,6 0-1 0,5 3 0 15,7 0 0-15,9-2-3 16,5 2 2-16,7-3 1 16,5 0 0-16,10 1 2 15,5-4 1-15,9-2-4 16,4-2 1-16,8-6 0 0,3-3 2 15,9-2-1-15,0-5-1 16,6-3 1-16,0-9-1 16,27-4 2-16,-6-6 1 15,-3-7-4-15,-3-6-1 16,0-8 1-16,-9-5 0 16,-6-8 1-16,-6-5 0 15,-6 2 0-15,-5-5 2 16,-10-5-1-16,-9 0 2 0,-8-3-2 15,-10 0 2 1,-8 0-2-16,-16 8-1 16,-5 2 1-16,-15 4-1 15,-12 2 0-15,-12 0 0 16,-12 0 0-16,-9-3 2 16,-15 0-1-16,-5 1 2 0,-10-4-2 15,-8 1-1-15,-7 0 1 16,-5 2 1-16,-4 0-1 15,-5-2 2-15,-6 0-2 16,-6 2-1-16,-4 3 3 16,-2 5 0-16,0 0-1 15,-6 6 1-15,3 2-2 16,-1 6-1 0,-2 2-2-16,3 8 1 0,-3 2 1 15,0 9 2-15,0 5-1 0,-1 3 2 16,4 7-4-1,-3 3 0-15,6 0-6 0,6 1 0 16,-1-1-15-16,7 0-3 16,6 0-44-16,2-8-20 15,7 1-5 1</inkml:trace>
  <inkml:trace contextRef="#ctx0" brushRef="#br0" timeOffset="299143.4137">3916 7877 176 0,'0'-11'68'0,"0"6"-52"0,6-1-5 0,-6 4-6 16,0-1-8-16,0 1 2 16,0-1 1-16,0 3 0 0,0 0 0 15,0 0 0-15,-9 0 2 0,3 0-1 16,-5 3 2-1,-4-1 0-15,-3 1 1 0,-3-1 0 16,0 1 2-16,-9 2-1 16,4 1 2-16,-4-1-4 15,-3 0-2-15,-6 1 2 16,4-1 0-16,-4 3-4 16,0-3-1-16,4 3 1 0,-1-3 2 15,3 1 0 1,0-1 2-16,7 0-4 15,-1-2 0-15,3 0-1 16,3-1 0-16,9-2 2 0,-3 3 0 16,0-1-3-16,7-2 2 15,2 0 1-15,0 3 0 16,3 0 0-16,3 2 0 16,3 6 0-16,0-1 0 15,3 3 0 1,0 3 2-16,-1 3-3 0,4 5 0 15,3-1-1-15,-3 1 0 16,-3 0 2-16,3 3 0 16,0-1 0-16,-3 3 0 15,0 0 0-15,0 0 2 0,0 3-1 16,-3-3-1 0,0 0 1-16,0 0-1 0,-3-2-3 15,0-1 0-15,0-2 2 16,0-5 0-16,0-4-19 15,0-1-7-15,0-6-94 32,3-8 48-32</inkml:trace>
  <inkml:trace contextRef="#ctx0" brushRef="#br0" timeOffset="299454.8295">3324 8162 108 0,'0'-2'44'0,"0"-1"-35"0,3 6 3 0,-3-3 0 16,3 0-6-16,6 0-1 15,0 0 0-15,3-3-1 0,3 0-2 16,6 3 1 0,-4 0-4-16,7 0 0 15,0 0 1 1,3 0 0-16,3 0 0 0,-1-2-14 0,1-1-3 0,3-2-15 16,-3 0-28 15,5-1 13-31</inkml:trace>
</inkml:ink>
</file>

<file path=ppt/ink/ink11.xml><?xml version="1.0" encoding="utf-8"?>
<inkml:ink xmlns:inkml="http://www.w3.org/2003/InkML">
  <inkml:definitions>
    <inkml:context xml:id="ctx0">
      <inkml:inkSource xml:id="inkSrc0">
        <inkml:traceFormat>
          <inkml:channel name="X" type="integer" max="9600" units="cm"/>
          <inkml:channel name="Y" type="integer" max="7200" units="cm"/>
          <inkml:channel name="F" type="integer" max="1024" units="dev"/>
          <inkml:channel name="T" type="integer" max="2.14748E9" units="dev"/>
        </inkml:traceFormat>
        <inkml:channelProperties>
          <inkml:channelProperty channel="X" name="resolution" value="336.48792" units="1/cm"/>
          <inkml:channelProperty channel="Y" name="resolution" value="378.54889" units="1/cm"/>
          <inkml:channelProperty channel="F" name="resolution" value="0" units="1/dev"/>
          <inkml:channelProperty channel="T" name="resolution" value="1" units="1/dev"/>
        </inkml:channelProperties>
      </inkml:inkSource>
      <inkml:timestamp xml:id="ts0" timeString="2020-04-18T00:13:58.316"/>
    </inkml:context>
    <inkml:brush xml:id="br0">
      <inkml:brushProperty name="width" value="0.05292" units="cm"/>
      <inkml:brushProperty name="height" value="0.05292" units="cm"/>
      <inkml:brushProperty name="color" value="#FF0000"/>
    </inkml:brush>
  </inkml:definitions>
  <inkml:trace contextRef="#ctx0" brushRef="#br0">5961 6588 28 0,'-15'-10'13'0,"4"4"-10"0,-7 1-3 0,9 2 0 15,-3 1 0-15,-3-1 0 16,0 0 4-16,-3 1 2 0,-3 2 2 16,-2 0 0-16,-1 2-4 15,3 1-3-15,-3 2 0 16,0 1-1-16,-3 2-3 15,1-1 2-15,2 4 1 16,0 0 0-16,3 2-3 16,0 0 0-16,7 0-5 15,2 1 0-15,3 1-7 16,3 1-3 0</inkml:trace>
  <inkml:trace contextRef="#ctx0" brushRef="#br0" timeOffset="224.9612">5952 6726 44 0,'-3'-19'19'0,"-3"11"-15"0,-2-2-3 0,5 4-1 16,-3 1-11-16,-3-3-5 16,0 0 1-16,0 0 1 15</inkml:trace>
  <inkml:trace contextRef="#ctx0" brushRef="#br0" timeOffset="5010.9041">7491 6559 88 0,'-21'-3'33'0,"12"1"-26"0,-2-1 14 15,2 3 6 1,0 0-13-16,0 0-5 0,-3 0-3 16,0 0-2-16,-3 3-5 15,0 2-1-15,-3 0 1 16,1 1 0-16,-1 2 1 0,-3-1 0 15,3 1 2-15,0 0 1 16,0 0 1-16,0 0 0 16,3 3 0-16,1-1-2 15,-1 4-2-15,3 2 1 16,3 2 1-16,0 1-1 16,3-1-1-16,0 3 1 15,3 0 1-15,3 1-1 0,3 1-1 16,3-1-2-16,3-4 1 15,6-2 1-15,6-3 0 16,2-5 0-16,4-3 0 16,6-2 0-16,6-3 2 15,2-3-3-15,4-2 0 16,0-3-4-16,2 0 1 16,-2 0 0-16,-3-2-1 15,-4-1 1-15,-2 1 0 16,-6-1 7-16,-6-2 3 15,-4-1 5-15,-5 1 6 0,-6-3-3 16,-3 1 2 0,-6-4-11-16,-6 0-6 15,-3 1-10-15,-3 2-6 16,-5 0-13-16,-4 0-48 16,-3 3 2-16</inkml:trace>
  <inkml:trace contextRef="#ctx0" brushRef="#br0" timeOffset="8494.2513">9286 6646 120 0,'-3'-5'46'0,"-3"5"-35"0,-3-5 1 15,3 5-3-15,-3-3-8 16,0 0 0-16,-2 1-1 15,-1-3 0-15,-3-1-3 16,-3 1 2-16,0 0 1 16,-3-3 0-16,0 2 0 15,1 1 0-15,-4 0 2 16,0 0 1-16,0 2-4 0,-3 3-1 16,6 3 1-16,-2 2 0 15,-1 3 1-15,3 0 0 16,0 2 0-16,3 1 2 15,0 2-3 1,4 0 0-16,2 3 1 0,0 0 0 16,3 3 2-1,3 2 1-15,3 0-4 16,0 0 1-16,3 3 0 0,3 0 0 16,3 2 0-1,0-2 0-15,6 0 0 0,0 0 2 16,5-1-1-16,1-4-1 15,3-1 1-15,6-2-1 16,0-5-3 0,3-3 2-16,2-5 1 0,4-3 0 15,-3-3 4-15,-1 0 5 16,1-2-3 0,-3-6-1-16,-3 1-2 15,-3-3 0-15,-4-3-2 0,-5 0-1 0,-3-5 3 0,-3-1-2 16,-3 1-1-1,-3 0 1-15,-6 0-1 0,-3 0-3 16,-3 0 0-16,-3-1-7 16,-3 1-4-16,-2 0-28 15,-1 3-30 1,0-1 20-16</inkml:trace>
  <inkml:trace contextRef="#ctx0" brushRef="#br0" timeOffset="74421.1945">10742 17341 324 0,'0'0'123'0,"0"-3"-95"0,0 3-6 0,0 0-8 16,-6-2-16-16,0-1-3 16,-6-2-2-16,0-3 1 15,-3 0 4 1,-3 2-8-16,0 1-1 0,-5 0 6 16,-1 0 2-16,0 2-2 15,0 0 1-15,0 1 2 0,0 2 1 16,1 0 3-16,-1 0 1 15,0 0 1-15,-3 2 0 16,0 1-2 0,1 2-2-16,-1 0-2 0,-3 3 1 15,0 0-1-15,1 0 0 16,-4 3 2-16,0-1 2 16,-3 4-1-16,1-1-1 15,-7 3 1 1,0 2-1-16,1 1-3 15,-1-1 2-15,0 3-1 0,1 1 0 16,2 1 0-16,-3 4-2 16,4-1 0-16,-1 4 0 15,0 1 3-15,0 4 0 0,4-1 3 16,2-2 1-16,3 0-4 16,3-1 1-16,7-2-5 15,5 1-1-15,6-1-4 16,6 0-1-16,9 2 3 15,9 1 5-15,6-3 0 16,5 0-1-16,13-2-4 16,3-1-2-16,5 1 2 15,7-3 5 1,5-3 4-16,4-3 4 0,5 1 0 0,4-6 0 16,2 0 5-16,7-5 6 15,-4-5 1-15,3-6 1 16,1-2-3-16,-1-8 1 15,0-6-7 1,4-5-1-16,-4-5 0 16,-2-5 0-16,-4-1 0 0,-6 1 0 15,-5 0-4 1,-9-1-3-16,-10 1-3 0,-11-3-1 16,-9-3-1-16,-9-2 0 15,-12-6 3-15,-9 1 0 0,-12-9 3 16,-9 3 1-1,-12-5-6-15,-8 5-2 16,-13 0-1-16,-14 5 2 0,-7 3-3 16,-8 6 2-1,-6-1-2-15,-3 6 2 0,-4 5 3 16,1 2 3-16,-3 6-9 16,0 5-2-16,-6 5-44 15,-3 1-16-15,2 5-40 16</inkml:trace>
  <inkml:trace contextRef="#ctx0" brushRef="#br0" timeOffset="78786.6994">16016 4178 160 0,'-18'-11'60'0,"6"9"-47"0,-3-9-12 0,10 8-7 16,-1 1 3-16,3-1 4 16,3 0 0-16,0 1 2 15,3-4-2-15,3 1 4 0,2 3 1 16,4-6 4-16,3 2 1 15,6 4-3-15,3-1-3 16,6 0-5 0,5 3-2-16,7-5-2 0,6 5 3 15,2 5-5-15,10-5 2 16,5 0 2-16,7 0 1 0,8 0-2 16,0 0 2-1,7 6 1-15,5-4 0 0,3 6 0 31,7 5 2-31,2-7 3 0,6 4 2 0,3 4 3 16,3-4 1-16,9 1 1 16,0-1 2-1,6-2-3-15,3-2 1 0,3-1-5 16,9-3-2-16,3 1 0 16,2 0-1-16,7-3-2 15,-3 2-2-15,0 1 1 16,-3 0-1-16,-4-3 0 15,-5 0 0-15,-6-3 0 16,-6 0 0-16,21-5 0 16,-18 1 0-16,-12-1-3 15,-15 0 2-15,-12 2 1 16,-14-2 0-16,-19 3-16 16,-11 2-4-16,-13-4-21 0,-14 7-7 15,-18-8-27 1</inkml:trace>
  <inkml:trace contextRef="#ctx0" brushRef="#br0" timeOffset="79557.3893">13543 5183 200 0,'-6'-24'74'0,"12"19"-58"0,11-8-19 0,-2 10-14 16,9 1 6 0,9-1 5-16,6 0 2 0,5 3 3 15,7 3 1-15,8-3 4 0,7 3 5 16,5 2 6-16,10 0 5 16,11-2-4-16,12 2 1 15,15-2-6-15,12-1-1 0,12 4-6 16,12-4-1-16,12 4-1 15,8-4-2 1,7 1 1-16,8 0 1 0,1-1-1 16,5-2-1-1,4 0 3-15,2-2 0 16,9-1 1-16,1-2 0 0,2-1-2 16,3 1 1-1,6-3-2-15,4-2 2 16,-4-1-2-16,-3-2-1 0,-2-1 1 15,-7 1-1 1,-9 0 0-16,-11 2 0 0,-13 1 0 16,-14 2 0-16,-18 0 0 15,-12 3 0-15,-15-1-7 0,-12 1-3 16,-18 2-3-16,-11 1 0 16,-7-1-15-16,-8 0-5 15,5-4-28 1,-8-1-38-16,-10 0 28 15</inkml:trace>
  <inkml:trace contextRef="#ctx0" brushRef="#br0" timeOffset="84375.8758">9908 7961 40 0,'3'64'16'0,"-3"-38"-12"0,3 19 1 0,0-24 1 16,0 9-3-16,3 7-2 15,0 5 0-15,-3 3-1 16,0 2 2-16,0 4 1 16,3-1-4-16,0 0-1 0,0 1 1 15,-3-1 2 1,0 0-2-16,0 0-2 0,-3 1 2 16,0-1 0-1,-3 0 1-15,0-5 2 0,0 0-1 16,0-2 2-16,-3-4-4 15,0 1 0-15,0-3 1 16,3-3 2-16,0-2-1 16,0-3-1-16,0-2-2 15,0-1 1 1,0 1 1-16,-3-6 0 16</inkml:trace>
  <inkml:trace contextRef="#ctx0" brushRef="#br0" timeOffset="85464.433">7042 9647 48 0,'-66'-11'19'0,"37"6"-15"0,-16-3 8 0,18 5 4 15,-3 1-6 1,-8-1-1-16,-4-2-5 0,-3-1-3 16,1 1 0-16,-4 0-1 15,0-1-3-15,-2 1 0 16,-1 0 8-16,1 0 4 15,-1-1-2-15,0 1 1 16,4 0-5 0,-1 2 0-16,1-2-1 0,-4 2 1 15,3 1-2-15,-2-1 2 16,2 0-2-16,0 3-1 0,1 0 3 16,5 0 2-1,-5 0 2-15,14 0 1 0,-12 0-2 16,3 3-1-16,1 0-8 31,-1 2 0-31,3 0 1 0,1-2 3 16,-1 2-2-16,3 0 0 0,4 1-4 15,-1-1 1 1,0 0 0-16,3 0 2 0,-2 1 1 16,-1-1 1-16,3-2-3 15,0-1 2-15,1-2-1 16,2 0-2-16,0-2 0 15,3-1 3-15,0-5 0 16,4 0 1-16,-1-8-9 16,6-5-4-16,3-5-2 15,3-1 1-15,6-2 3 16,3-5 5-16,0-3 3 0,0 0 2 16,0-3 1-16,0-2 2 15,-3-3 1-15,3-3 1 16,0-2-5-16,0-1-1 15,-6-4 1-15,3-3 2 16,0-3-2-16,3-5-2 16,0 0-1-16,-3-1 0 15,0-1 0 1,0-1 3-16,0 0 0 0,0-2 1 16,3 2 2-1,-3 0 3-15,3-2 2 0,-3-6 1 16,3 3-7-16,3 0-2 15,0 2-3-15,3-2 0 0,0 3-6 16,3-3-4 0,0 2-6-16,0 6-2 0</inkml:trace>
  <inkml:trace contextRef="#ctx0" brushRef="#br0" timeOffset="86023.6023">5866 7083 44 0,'80'-19'16'0,"-41"14"-12"0,21-11-2 0,-34 8 2 16,13-2-3-16,15-4-1 0,8 1-2 16,4-3 1-16,2 0 1 15,4 1 2-15,2-4-1 16,3 1-1-16,-2-1 1 16,-4 3-1-16,1 0 0 15,2 0 0-15,1 3 0 16,-4 3 2-1,0-1-1-15,-2 3-1 0,-1 3 1 16,1 2-1-16,-1 0-3 16,1 1 2-16,-4 2 3 15,1 2 1-15,2 4-4 0,1-4-1 16,-1 4-2-16,3-1 3 16,1 0-18-1,2 1-7-15</inkml:trace>
  <inkml:trace contextRef="#ctx0" brushRef="#br0" timeOffset="87801.5904">3902 4323 40 0,'0'-8'16'0,"0"6"-12"0,-6-4 1 0,3 4 1 0,0 2-3 15,-3-8 0 1,-3 3 12-16,-3-3 7 0,-3 0-5 16,-3 0-2-16,-3 0-6 15,-3 0-1-15,-2 3-1 16,-4-3 1 0,-6-3-7-16,-6 6-2 0,1-1 2 15,-7 4 3-15,1 2-3 16,-1 5-1-1,0 3 0-15,-2 5 2 0,-1 6-1 16,-2 5-1-16,-1 5-2 16,0 8-1-16,4 0 2 0,2 2 2 15,6 4 0 1,7 7-1-16,-4 0 1 16,6 11-1-16,7 5 0 15,-1 0 0-15,9 3-3 16,6 5 2-16,6 0 1 0,3 6 2 15,6-3-1 1,3-3 2-16,6 0-4 0,3-3-2 16,9-5 2-1,-1-5 2-15,13-8-2 16,12-11 0-16,2-10 1 0,10-13 2 16,2-14 1-1,7-13 1-15,8-13 0 0,-2-8 2 16,-4-14 6-1,-2-2 2-15,-4-5-3 0,-5-8 1 16,-4-6-7-16,-11-2 1 0,-12-2 4 16,-13-1-2-16,-8-5 3 0,-12-6-4 15,-12 1 1 1,-6 2-5-16,-5-2-2 0,-10-1 0 16,-6 1-1-16,1 0-22 15,2 5-10-15,-3 5-46 16</inkml:trace>
  <inkml:trace contextRef="#ctx0" brushRef="#br0" timeOffset="99515.956">3512 10803 164 0,'17'37'63'0,"-5"-21"-49"0,15 10-6 0,-12-5-5 16,12 6-5-1,0 5 0-15,8 5 6 0,10 5 2 16,-6 6-2 0,2 2-7-16,4 3-3 0,-3 2 0 0,2-2 2 15,-8-2-9-15,0-9-2 16,2-5-41 0,-8-5-24-16,3-6 34 15</inkml:trace>
  <inkml:trace contextRef="#ctx0" brushRef="#br0" timeOffset="99867.9734">4032 10761 228 0,'-35'23'85'0,"14"-1"-66"0,-3 17-21 0,12-15-12 16,0 13-5 0,-9 11 1-16,1 10 6 0,-4 8 3 15,-3 3 5-15,-3 2 2 0,1-2 2 16,-1 0 0-16,3-8 2 15,-6-8 1-15,6-8 1 16,4-6-18 0,5-7-5-16,-6-5-44 15,3-9-23-15,0-5 40 16</inkml:trace>
  <inkml:trace contextRef="#ctx0" brushRef="#br0" timeOffset="100124.5869">3390 11417 132 0,'11'-27'49'0,"-5"17"-38"0,12-9 6 0,-9 9-1 0,6-1-5 16,6-2-1-16,12 2 2 15,-4 1 3-15,10-1-8 16,6 3-4-16,-1-2 0 0,13-1 0 15,-6 0 3 1,5-2-5-16,-2-3-1 16,2-5-7-16,4-3 0 15,-1-5-26-15,1 0-10 16,-7-8-25-16</inkml:trace>
  <inkml:trace contextRef="#ctx0" brushRef="#br0" timeOffset="100616.455">4283 10292 104 0,'-60'-24'41'0,"24"19"-32"0,-14 3 6 0,20 2 1 16,-12 0-1-16,-8 5 1 16,-10 3 0-16,-5 5 0 15,-1 8 3-15,-8 6 2 16,-7 7-11-16,1 8 5 0,3 9 3 15,-1 4-4-15,1 9 0 16,2 10-8 0,10 8-2-16,8 5-2 0,13 8-2 15,17 3-2-15,15 0 1 16,18 0-1-16,18-3-2 16,17 1 0-16,19-9 0 15,14-8-8-15,16-10-3 0,8-16-3 16,9-11 1-1,3-13 7-15,0-15 3 0,-2-17 7 16,-7-13 2-16,-6-16 8 16,-9-10 6-1,-11-11 7-15,-10-10 6 0,-11-9-5 16,-13-13 0-16,-8-10-9 16,-21-8-4-16,-9-5-6 15,-12-4-4-15,-15-1-7 16,-11 4-1-16,-13 3-8 15,-15 11-1-15,-8 16 2 0,-12 10 3 16,-36 0-11 0,-3 24-3-16,-6 19-66 15,-6 23-33 1,0 19 62-16</inkml:trace>
  <inkml:trace contextRef="#ctx0" brushRef="#br0" timeOffset="102356.0093">10379 17095 220 0,'-24'-8'82'0,"3"-3"-64"0,-12-5-9 16,18 11-9-16,-6 0-14 0,-2 2-2 15,-4 3 7 1,-3 3 2-16,-3 5 5 0,-2 5-1 15,-7 3-1-15,0 2 3 0,-2 3 0 16,-4 6 1-16,0-1 0 16,4 1 8-16,-1 2 7 15,3 0 2-15,7 0 1 16,2 0-11-16,6 6-5 16,9 7-12-16,6 8-4 0,12 8-13 15,9 11-5 1,9 5 8-1,9 3 6-15,9-3 15 0,5-2 9 16,7-9 4-16,3-7 2 16,8-11-17-16,7-8-9 0,5-16-51 31</inkml:trace>
  <inkml:trace contextRef="#ctx0" brushRef="#br0" timeOffset="282794.1399">3726 4514 88 0,'-3'-3'33'0,"3"0"-26"0,0-2-4 0,0 3-2 16,0-4-1-16,0 1 0 0,0-3 0 16,0-5 2-16,0 0 1 15,0 2 1-15,-3-5 2 16,0 3 3-16,0 0-6 16,-6 2-2-16,3 1 1 15,-6-1 1-15,3 3-1 16,-6 3-2-16,1-1 3 15,-4 4 0-15,0 2 1 16,-9 0 0-16,3 2-2 16,-3 4-2-16,1-1-2 15,-10 0 1 1,0 1 3-16,3 2 1 0,-5-1-4 16,-1 4-1-16,3 5 3 15,-5-6 1-15,2 4-3 16,0 2-1-16,4-1 1 15,-1 4 2-15,3-1 0 16,0 6-1-16,4 5 1 0,2 3-1 16,-3 5 0-16,3 6 2 15,0 4-1 1,4 3-1-16,-1-5-2 0,6 3-1 16,3 2 2-16,3-2 2 15,3 0 0-15,6 4-1 16,3 4-2-1,3-8 1-15,0-1 1 16,6 1 2-16,0-3-3 0,3 0 0 16,3-3 1-16,9 1 0 15,-1-6 0-15,13-3 2 16,9-5-8-16,0-5-1 0,8-8-7 16,7-6-4-1,5-10-8-15,1-8-4 0,2-7 1 16,6-9 0-16</inkml:trace>
  <inkml:trace contextRef="#ctx0" brushRef="#br0" timeOffset="282964.0754">3967 4953 16 0,'3'-66'8'0,"-9"29"-6"0,-3-19 21 16,0 32 12-16,-3-13-5 15,-6 0-2-15,-2-8-10 16,-4 0-3-1,0-2-7-15,0-1-3 16,-6 1-11-16,1 2-6 0,-1 5-38 16,-3 3-15-16</inkml:trace>
  <inkml:trace contextRef="#ctx0" brushRef="#br0" timeOffset="291207.2932">10923 17153 208 0,'0'0'79'15,"0"3"-61"-15,0-3 4 0,0 0-4 0,0 0-9 16,0 0-1-16,0 0-6 15,0 0-2-15,0 0 0 16,0 0-5-16,-3 0 1 0,-3 0 0 16,-6 0-1-16,-5-3 1 15,-4-2 3-15,-3-1-2 16,-3-2 1-16,-3 0 2 16,1-2 0-16,-4-1 2 15,0 1 3-15,-3-1 0 16,1 1 0-16,-4-1-6 15,-3 3 1-15,-2 3-2 16,-4-1-2-16,0 4-2 16,-2-1 1-1,-1 1 1-15,-2-1-1 16,-4 3 6-16,0 0 3 0,-2 0 1 0,2 3 0 16,1-1 1-1,-1 3 1-15,1 1 1 16,2 2 2-16,7 2-3 15,2 1-2-15,3 2-5 16,4 0 0-16,2 6-5 16,3 2 1-16,3 3-3 15,4 5 0-15,2 3 1 0,3 2 4 16,3 0-1 0,6 6 1-16,3 0 2 0,0 2 0 31,3 0 0-31,3 3 0 0,3 3 0 0,3 0 2 15,0-3 1-15,3 0 3 0,6-8-8 16,6 0 0 0,6 0-7-1,6 0-1-15,2-3 0 16,7 1 1-16,3-1 3 16,2 0 4-16,7 1 1 0,2-6 3 15,4-3 3-15,6-2 2 16,2-3 1-16,4-5 0 15,2-5-2-15,6-9 1 16,1-4-2-16,-1-6 0 0,1-5-1 16,2-8 0-16,-3-6 0 15,4-5 2-15,-7-10-1 16,0-3 0-16,-5-8-3 16,-4-5 1-16,-5-3 0 15,-6-3 1-15,-10-4-5 16,-5 4 1-16,-6 1 0 0,-7 4 0 15,-8 1 0 1,-9 5 0-16,-9 6 2 16,-9 4 3-16,-9 4 7 15,-11-1 2-15,-7 6-1 0,-6-1 0 16,-11 4-7 0,-4-1-2-16,-8-3-4 0,-4 1-1 15,-2 0-6-15,-4-1-3 16,1 1-14-16,-4-1-7 15,1 1-68 1,0-6-47-16,2-2 57 16</inkml:trace>
</inkml:ink>
</file>

<file path=ppt/ink/ink12.xml><?xml version="1.0" encoding="utf-8"?>
<inkml:ink xmlns:inkml="http://www.w3.org/2003/InkML">
  <inkml:definitions>
    <inkml:context xml:id="ctx0">
      <inkml:inkSource xml:id="inkSrc0">
        <inkml:traceFormat>
          <inkml:channel name="X" type="integer" max="9600" units="cm"/>
          <inkml:channel name="Y" type="integer" max="7200" units="cm"/>
          <inkml:channel name="F" type="integer" max="1024" units="dev"/>
          <inkml:channel name="T" type="integer" max="2.14748E9" units="dev"/>
        </inkml:traceFormat>
        <inkml:channelProperties>
          <inkml:channelProperty channel="X" name="resolution" value="336.48792" units="1/cm"/>
          <inkml:channelProperty channel="Y" name="resolution" value="378.54889" units="1/cm"/>
          <inkml:channelProperty channel="F" name="resolution" value="0" units="1/dev"/>
          <inkml:channelProperty channel="T" name="resolution" value="1" units="1/dev"/>
        </inkml:channelProperties>
      </inkml:inkSource>
      <inkml:timestamp xml:id="ts0" timeString="2020-04-18T00:15:53.893"/>
    </inkml:context>
    <inkml:brush xml:id="br0">
      <inkml:brushProperty name="width" value="0.05292" units="cm"/>
      <inkml:brushProperty name="height" value="0.05292" units="cm"/>
      <inkml:brushProperty name="color" value="#FF0000"/>
    </inkml:brush>
  </inkml:definitions>
  <inkml:trace contextRef="#ctx0" brushRef="#br0">2910 4501 120 0,'0'-3'46'0,"-3"3"-35"0,3 0 3 0,0-3-1 16</inkml:trace>
  <inkml:trace contextRef="#ctx0" brushRef="#br0" timeOffset="1119.5372">2901 4490 226 0,'-3'-13'17'0,"0"2"-8"0,0 1 1 0,-2-1 0 16,2-5-1-16,-3 3 0 15,0 0-3-15,3-1 1 16,-6 4-2-16,3-3 2 15,0 5-4-15,0 0-2 0,-3 0 2 16,3 3 0-16,-3-3 1 16,0 2 2-16,0 1 1 15,0 0 1-15,3-1-2 16,-3 4-1 0,6-6-1-16,-6 3 2 15,-2-1-1-15,5 4 2 16,-3-1-4-16,0 0-2 0,0 1 0 15,0 2-1 1,0-6 0-16,0 4 0 0,0-4 0 16,0 4 2-16,3-4-3 15,-3 1 0-15,-3-3 1 16,3 0 0-16,-2-2 0 16,-1-1 2-16,3 3-1 15,-3 0-1-15,0 0 1 0,0 0-1 16,3 0-3-16,-3 3 2 15,-3 3 3 1,3-6 1-16,0 2-4 16,-2 4 1-16,-1-1 0 0,-3 0 2 15,3 1-1 1,-9-4-1-16,3 6-2 16,0-7-1-16,-2 1 2 0,2 1 2 15,-6 2 0 1,3 1 2-16,3-1-2 0,4 0-1 15,-1 3 1-15,-3 0-1 0,3 0 0 16,3 0 0 0,0 3 0-16,0 2 0 15,3 1 0 1,-5 2 0-16,2-1 0 0,3-1 0 0,0 2 0 16,0 2 0-16,0 3 0 15,0-2 0-15,3 8-3 16,0-4 2-1,-6 7 1-15,6 1 0 0,1 4-3 16,2-1 2-16,0 3 1 16,0 6 0-16,0-6 0 15,3 0 0-15,3-2 0 16,0-1 2-16,3 3-1 16,0-8-1-16,0 3 1 15,3 5-1-15,-3-8-3 16,3 3 2-16,3 0 1 15,-1 0 2-15,7 0-1 16,-3-1 2-16,0 1-4 16,3 0-2-16,3-3 2 0,3 0 0 15,3-2 3-15,-1-3 1 16,1-6-1-16,6 1-2 16,6-3 1-16,-1-3 1 15,4-2-1-15,6-3-1 16,-7-3 1-16,4-2 1 15,3 0-1-15,-1-3-1 16,1-3 1-16,-3 0-1 0,5-2 0 16,-14 0 2-16,0-3-1 15,0-2-1-15,-10-4-2 16,1-9 1-16,0-9 1 16,-3 0 2-1,0-2-1-15,-9 0-1 16,-4-1 1-16,-2 4-1 15,-3-1 0-15,-6 3 2 0,-3-5-3 16,-2 10 0-16,-1 3 1 16,-15 0 0-16,-3 2-3 15,-6 3 2-15,-8 3 1 16,-4 0 0-16,-3 5 0 16,-11 6 0-16,2-1-3 15,-2 3 0-15,-4 0-9 0,1 5-3 16,-1-2-25-1,4 5-12-15,-7 5-38 16</inkml:trace>
  <inkml:trace contextRef="#ctx0" brushRef="#br0" timeOffset="4738.3559">8229 15954 200 0,'-6'0'74'0,"1"-2"-58"0,-1-1-2 16,3 3-3-16,-3-3-6 0,0 1 2 15,-3-4 0-15,0 1 3 16,-3 0-5-16,-3 0-1 0,0-1 0 15,-6 1 0-15,-2 0 0 16,-4-3-5-16,-3 3-1 16,-3 2-2-16,-2-2 3 15,-7-1 0-15,3 4 1 16,-3-6 0-16,1 5 2 16,-4-2 3-16,-2 5 2 15,-1 0-1-15,-3 2 1 16,1-2-2-16,-4 3 0 0,1 0-3 31,-4-1-2-31,0 1 3 0,-2 0 0 16,-1 2 1-16,1 0 0 15,2 1-5-15,-2 1 1 16,-1 1 2-16,1 0 1 16,-4 0-8-16,4 3-2 15,-4 2 8-15,4 0 6 16,-4 3-5-16,1 0-1 0,2 0-1 15,1 0 2-15,2 2-1 16,0-2 2-16,4 0-2 16,-1 0 2-16,1 2-2 15,2 1-1 1,0 2 1-16,4-2-1 0,-1 2 0 16,1 0 2-16,2 5-1 15,3 1 2-15,1 2-4 16,5 0-2-16,3 3 2 15,0 0 0-15,7 5-4 0,2-3 1 16,0 3 0 0,6 5-1-16,3 1-1 15,3 2 1-15,0 5-2 0,4 3 2 16,2 3 3-16,3-1 1 16,0 6 1-16,3 2 0 15,0 1 0-15,3 2 0 16,0-2 2-16,3-4 1 15,2 1-4-15,4 0 1 16,6-3-2-16,0 1 0 16,6-4 2-16,3 3 0 15,5-2-3-15,7 2 2 16,6 0 1-16,8 1 2 16,4-1-3-16,2 3 0 0,10-1-6 15,5-1-3 1,7 2-5-16,5-6-2 15,3-5 3-15,10-5 1 16,2-8 5-16,6-8 3 0,9-7 0 16,9-9 1-16,3-8-6 15,36-2-2-15,-4-3 9 16,-2-3 4 0,3 1 0-16,-3-4-1 0,2 6-2 15,1 0-1-15,0 3-1 16,3 5 3-16,-1-3 0 15,1 3 3-15,3 0-1 16,5 0-1-16,-2 0 1 0,6-8 1 16,-1 0-3-1,1-5 0-15,2-3 1 0,7-6 0 16,-3-1 0-16,-4-1 0 16,1 0 2-1,-7 3 1-15,-2-1 7 16,-3 4 6-16,-4 2 3 0,1 0 3 15,-6 3-3 1,3-1-2-16,-4 1-7 0,1 0-2 16,3-1-4-16,-6 1-1 15,2 2-1-15,-2-2-2 16,0 0 3-16,0 2 0 16,0-2-1-16,2 0-2 15,-2-6 1-15,-3-5-1 16,-6-5-5-16,-3-8-1 15,0-3-4-15,-4-8-1 0,-2 1 6 16,-9-6 2 0,-9-3 3-16,-8-2 2 0,-10-6-1 15,-12-2 2-15,-6-5 0 16,-11-9 3 0,-13 1-3-16,-8-6 0 15,-12-5-3-15,-13-3-3 16,-11-2-1-16,-9 0 3 0,-12-3 0 0,-9-8 3 15,-11-5-1 1,-13-3 2-16,-12-8-2 16,-11-8 2-16,-7-2-9 15,-11 2-1-15,-12 1-1 16,-9 7 0-16,-13 8-2 16,-5 8-1-16,-9 11 6 0,-9 15 4 15,-5 11 11-15,-10 9 5 16,-3 9 2-1,-6 6-1-15,-11 11-6 0,-7 2-2 16,-12 8 0-16,-2 0 0 16,-15 8-4-16,-7-2-3 15,-8 4 2-15,-9 6 0 0,-6 6-1 16,-9 4-2 0,-12 6-2-16,-12 5 1 15,-9 3-8-15,-9 5-4 0,-2 6-18 16,-10 4-5-1,0 6-65 1</inkml:trace>
  <inkml:trace contextRef="#ctx0" brushRef="#br0" timeOffset="18984.3025">5810 15632 160 0,'0'0'63'0,"0"0"-49"0,0 0 3 16,0 0-1-16,0 0-12 0,0 0-5 16,0 0-2-1,-3-3 2-15,0 3 0 0,0-3 5 0,-3 1 5 16,0-1-1-16,0 0 1 15,0 1 1-15,-3-1 1 16,0-2-1-16,0-1-1 16,0-1-5-16,0-1-1 15,0 0 3-15,0 0 1 16,0 2-6-16,0-1 0 16,-3 1 3-16,1-2 2 15,-1 0-2-15,0 0-1 0,0 3 5 16,-3 0 3-1,0 0-4-15,0-1 1 0,0 1-3 16,-3-3 2 0,1 3-4-16,-1-3 0 0,-3 0-1 15,0-3 1-15,0 3-4 16,-3 0 0-16,1 0 1 16,-1-2 2-16,0 2-1 15,0 0 2-15,-3 3-4 16,1 2-2-16,-1 3 2 15,-3 0 2-15,3 3-2 16,-3 2-2-16,4 3-1 0,-1 0 3 16,0 2 0-1,0 1 1-15,4 2-3 16,-1 0 2-16,3 1 1 16,3-1 2-16,-3 3-1 15,3-3-1-15,3 3 1 0,4-3 1 16,-1 0-1-1,3 1 2-15,0-1-2 0,0 0 2 16,6 0-4-16,-3 3 0 16,3 0-4-16,3 0 1 15,3 0 2-15,3 5 1 16,-3-3 1-16,3 4 0 16,3 4-3-1,3-5 2-15,0 3-6 0,2-3 0 16,1 0 12-16,3 1 6 0,3-4-8 15,-3 1 0 1,6-1-3-16,-1-2 2 0,1-3-1 16,3-2 2-16,3-1-4 15,3-2 0 1,-1-2 1-16,4-1 2 16,0 0-3-16,-1-2 0 15,1 0 1-15,0-3 2 0,0 0-3 16,-1 0 0-16,4-3 3 15,-3-2 1-15,-1-3-1 16,1-3 1-16,0 0-2 16,0-2 2-16,-4 3-2 15,-2-4-1-15,-3 1 3 0,-6 0 0 32,0 0 1-32,-4 0 0 0,4-6-5 15,-6 0 1-15,-3-2 0 0,-3 0 0 16,-6-3-3-16,-3-2 2 15,-6-1-1 1,-3-2 0-16,-3 0 0 0,-3 0 0 16,-5 0 2-16,-1 3 0 15,-6 2 2 1,0 0 1-16,-3 0-1 0,-5 0-2 16,-1 0 3-16,-3 3 0 15,-2 3-1-15,-1-1 1 16,-3 3-2-16,-2 3 2 15,-4 0-2-15,0 2 2 0,1 3 0 16,-4 3 1 0,1 2-2-16,-1 1 1 0,0 2-2 15,4 0 2-15,-1 2-2 16,1 4-1-16,2 4 1 16,0 1-1-16,4 0 0 15,-1 7 0 1,3 1-3-16,7 2 2 0,2 3 1 15,3-1 2-15,3 4-1 16,4 2-1-16,2 0-2 16,3 0-1-16,6 0 2 15,0 3 0-15,6 0-4 0,6-1 1 16,0 4 0 0,0-3 2-16,9-3-4 15,6-5 0-15,3-3 0 16,6-3 4-16,5 1-1 0,4-3 1 15,6-1 2 1,5 1 2-16,1 0-3 0,12-3 0 16,-7-2 1-16,7 0 0 15,5-1 0-15,1 1 2 16,2-3-1-16,-2-6-1 16,2 1 3-16,1-6 2 15,-4 1-2-15,-2-4 0 16,-4 1-1-16,-2-3-2 15,-3-2 3-15,-10-1 0 0,-2-5-1 16,-6 0 1-16,-7 0 0 16,-2 1 1-1,-6-4 0-15,-3 1 2 16,-6-4-3-16,-3 1 0 16,-6-3-1-16,0-2-2 0,-6-6 1 15,-3-2-1-15,-6-1-3 16,0 1 2-16,-3 0-1 15,-2-1 0-15,-4-2 2 16,-3 3 0-16,-3 2-5 16,-3 0 1-16,-2 6 2 15,-4 2 1-15,-3 0-2 16,4 3 2-16,-10 5 1 16,0 0 0-16,-2 8 0 15,-4 3 0-15,-2 2-3 0,-4 3 2 16,1 3 1-16,-1 0 2 15,1 2-3-15,2 3-2 16,0 2 2 0,1 1 0-16,5 0 1 0,7 2 0 15,5 3-5-15,6 2 1 16,3 1-5 0,7 2 1-16,2 3 2 0,6 2 1 15,3 3-2-15,6 3 0 16,3 2 1-16,6 4 2 15,3 1-1-15,3 1 4 16,6 2-2-16,6 3 1 0,5-5 2 16,10 0 0-16,3-3 0 15,9-3 0-15,2-2 0 32,10-6 0-32,2-2 0 0,7-8 0 15,-1-8-3-15,6-5 2 0,1-9 1 16,5-4 0-16,1-6 0 15,-4-3 0 1,0-2 2-16,-2-3 1 0,-4 0 3 16,-2 1 1-1,-7-1 1-15,-8-3 0 0,-7 4 0 16,-5-1 0-16,-9 3 2 16,-6-1 1-16,-7-1 1 0,-5 1 0 15,-6 1-2 1,-6 0-1-16,-3-5-8 0,-9-3 0 15,-9-3-3-15,-5-3 0 16,-10 1 0-16,-9-3-2 16,10 10 0-16,-31-12 0 15,-2 7 3-15,-4 3 0 16,-2 5 1-16,-4 3 2 16,-5 2 1-16,2 9 1 15,-2 7-5 1,3 6-1-16,2 5 3 0,4 2 3 15,2 6-3-15,7 8-3 16,-4 3-4-16,7 2-1 16,8 0 1-16,4 2 2 15,5 1-3-15,9-3 2 16,3 0-4-16,10-2-1 16,2-1-4-16,6-2 1 0,6 0-6 15,6 0-3 1,6 0-26-16,9 2-11 0,9 6-29 31</inkml:trace>
  <inkml:trace contextRef="#ctx0" brushRef="#br0" timeOffset="25230.8784">2193 16550 124 0,'-9'5'46'0,"6"-5"-35"0,0 3 1 16,3-3-3-16,-3 2-5 15,0 1-1-15,-3-3 3 16,0 0 3-16,0 0-4 16,0 0 4-16,3 0 1 0,-3 3 1 15,-3-1 3-15,-2 1-1 0,2 0 2 16,0-1-2-16,0-2 0 15,3 3-5-15,-3-3 0 16,0 0-3-16,3 0 2 16,0 0-4-16,0 0 0 15,0 0-1-15,3-3 1 16,-3 1-2-16,0 2-1 16,0 0 3-16,0 0 0 15,-6 0-1-15,4 0 1 16,-4 0 0-16,0 2 1 15,0 1 0-15,0-1 2 16,0-2-1-16,3 0 2 16,-3 0-4-16,-3-2 0 15,0-1-1-15,1 1 1 16,-1-1-2-16,3 0-1 16,0 1 1-16,-3-1 1 15,3 0-1-15,-6 1 2 0,6-1-2 16,0 0-1-1,0 1 1-15,-2-1-1 16,2-2 0-16,3-1 2 0,-3 1-1 16,-3 0 2-16,3 0-4 15,0-1 0-15,0 1 3 16,0 0 1-16,0-1-1 16,3 1-2-16,-2 2 1 15,-1-2-1-15,-3 3 0 16,3-1 2-16,-3 0-3 15,3 1 0-15,0-1 1 16,0 0 2-16,3 1-1 16,-3 2-1-16,-2-3-2 15,2 3 1-15,0 0-1 16,0-3 0-16,0 3 2 16,0 0 0-16,0-2 2 15,3 2 1-15,-3-3-4 16,-3 3 1-16,3-3-2 0,1 3 0 15,-1-2 2-15,0-1 0 16,0 0 0-16,0 1 0 16,3-1-3-16,-3 1 0 15,-3-1 4-15,6 0 1 16,0 1-3-16,-3-1-1 16,4 0 1-16,-4 1 0 15,3 2-4-15,0 0 1 0,0 0-3 16,0 0 2-16,-3 0 1 15,0 2-1 1,3 1 1-16,0 0 0 16,-3 2 3-16,0 0 0 15,1 0 1-15,2 1 0 0,0-1 0 16,-3 3 2-16,0 0-1 16,0 0 2-16,3 0-7 15,0-3 1-15,0 0 1 16,0 3 3-16,0-2 0 15,0-1 2-15,3 0-4 16,3 1 0-16,-3-1 1 16,1 0 2-16,-1 0-3 0,0 1 0 15,3-1 1-15,0 0 2 32,-3 1-1-32,3 2-1 15,0-1-4-15,3 1 0 0,0-2 2 0,0 2 1 16,0 0 1-1,0-1 2-15,0 1-3 0,0 3 0 16,3 0 1-16,0-3 0 16,3 2 0-1,-3 1 0-15,3-3 0 0,0 2 0 16,2-2 0-16,-2 3 2 16,3-3-3-16,3 0 0 15,3 0-1-15,0-1 0 0,0 1 2 16,6 0 2-16,-3 0-1 15,-1-2-1-15,7-1 1 16,-3 0-1-16,6-2-3 16,-6-1 2-16,3 1 1 15,-1-3 2-15,4 0-1 16,0 3 2-16,-3-3-4 16,3 2 0-16,2-2 1 15,-5 0 2 1,3 0-3-16,0 0 0 15,5 0 3-15,-8 0 1 0,3 0-1 16,3-2 1 0,0-4-2-16,-7 1-1 0,4 0 1 15,3-3 1-15,3 0-3 16,-7 3 0-16,4-3 1 16,3 0 2-16,-9 0-3 0,3 0 0 15,2 0 1 1,1 0 0-16,-6 0 0 0,0 0 2 15,0 0-1-15,-4 0-1 16,7 0 1 0,-9 0 1-16,6 1-3 15,0-1 0-15,2-3 1 0,-8 3 0 16,3 0 0-16,0 0 0 16,0 0 0-16,0 3 0 15,-3 0 0-15,-7-1 2 16,1 1-1-16,0 0-1 15,-3 0 3-15,0-1 0 16,-3 1-1-16,0 0-2 0,0-1 1 16,-3-2-1-16,0 0 0 15,0 1 0-15,3-1 0 16,-6 0 0-16,0 0 0 16,0-3 0-16,-6 1 0 15,3-1 0-15,-3 0-3 16,0 3 2-16,-3-2 3 15,0 2 3-15,0-3 0 16,-3 3 0-16,0 0-1 16,1-5 0-16,-4 5-2 15,-3 0 1-15,3 0-2 16,-3 0-1-16,0 1 1 0,0 1 1 31,3 1-1-31,-8 0-1 0,2-1 1 0,-3 1-1 16,0 0 0-16,3-1 0 15,-8 1-3 1,2 3 0-16,0-4 4 16,3 4 1-16,-6-1 0 15,1 0-2-15,2 1 3 16,-6-1 0-16,3 0-1 0,1 3 1 16,2 0 0-16,-9 0 1 15,3 0-2-15,4 0-2 16,-7 3-2-16,0 0 1 15,3-1 1-15,-5 4 2 16,2-4-3-16,6 4-2 0,-6-1 4 16,4 0 3-16,2 0-6 15,-6 1 0-15,4-1 0 16,-1 0 1 0,3-2 1-16,-6 2 0 15,4 1 0-15,5-1 0 16,-3 0-3-16,3 3 2 0,3 0-1 15,4 0 0 1,-4 3 0-16,6-4 0 0,0 1 0 16,3-2 0-16,0 2 2 15,6-3 2-15,-3 3-1 16,1 0-1-16,-1 0-2 16,3 0-1-16,3-3-1 15,0 3 0-15,0 0 3 0,3 0 2 16,0 0-2-1,0 0 0-15,3 0 1 0,0 0 0 16,3 2-3-16,0 1 2 16,0-1-1-16,3 1-2 15,0-1 0-15,0 1 3 16,3 2-2-16,3 0-1 16,-4-2 3-1,1 0 2-15,3-1-2 16,0 1 0-16,3-3-1 0,3 0 0 0,3 0 0 15,3 0 0 1,-1-1 2-16,4-1 0 16,0-1 0-16,3 0 0 15,-6 1 0-15,5-1 0 16,-2 0 0-16,3 1 0 0,-6-1-3 16,2-3 2-16,1 4 1 15,3-1 2-15,-6 0-1 16,3-2-1-16,-1 0 1 15,7-1-1-15,-9 1 0 16,6-3 0-16,2 0 0 16,-5 0 0-16,3-3 0 15,3 1 2-15,0-1-3 16,-7-2 0-16,4 2 1 0,0 0 0 31,-6 1 0-31,2-1 2 0,1 3-3 0,3 0 0 16,-6 0 1-1,3 0 0-15,-1 0 0 16,4 0 2-16,-6 0-3 16,3-3-2-16,-3-2 2 15,5 0 0-15,-5-3 1 16,3 0 0-16,0 0 0 0,2-3 2 16,-8 1-3-1,3-1 0-15,0 1 1 0,0-1 0 16,0 1 0-16,-7-1 2 0,4 0-3 15,0 3 0-15,-3-2 1 16,3-1 2-16,-9 1-1 16,0-1-1-16,0 1 1 15,-1-1-1-15,-2 0 0 16,-3 1 0 0,-3-1 0-16,0 1 2 0,-3-4-1 15,0 1-1 1,-3-3-2-16,-3 0 1 15,0 1 3-15,-3-1 3 0,-2 0-2 16,-4-3-2-16,3 1 2 16,-3-1 0-16,-6 3-4 15,3 0-1-15,0 1 3 16,-3-1 1-16,4 3 0 16,-7-1-2-16,3 1 3 15,-3 0 0-15,0 2-1 0,1 1 1 16,-7 2 0-16,0 2 1 15,0-2 0-15,-5 6 0 16,-1-1 0-16,3 1 0 16,-9 2-2-16,4 0-2 15,2 0 1-15,-6 2 1 16,4 1 1 0,-4 2 1-16,0 0-2 0,4 1-2 15,-7 2 1 1,0 0 1-16,4 0-3 15,-1-1 0-15,3 1 1 0,-2 0 0 0,5 0 0 16,0 0 2 0,-6 0-1-16,7 0-1 15,2-3 1-15,-6 1-1 0,7-1-3 16,2 0 2-16,-3 1 1 16,3-1 0-16,6 3-3 15,-2 0 0-15,-1 0 2 16,6 0 0-16,0 0-2 15,6 2 0-15,0 1 2 16,-2-3 0-16,5 0-2 16,0 5 0-16,3-3-3 15,0 1 1-15,0 0-4 16,6-1-1-16,3 1 5 16,0 2 4-16,3 0 2 15,0 0 2 1,3 1-2-16,3-1-1 0,0 3-2 0,0-3 1 15,3 0 1 1,2 3 0-16,1 0 0 16,0 2 0-16,3-2 0 0,0 0 0 15,3 0 0 1,6 0 0-16,-7-3 0 0,7 3 0 16,0-3-5-16,3 1 1 15,-6-4 2-15,5 1 1 16,-2-3-2-16,6 0 2 15,-6 0 1-15,2-3 2 0,7 0-3 16,-6 0 0 0,6 1-1-16,2-1 0 15,-5 0 2-15,3 1 2 0,5-1-1 16,-8 0-1 0,6-2 1-16,0-1 1 0,-4-2-1 15,7-2 2-15,0-3-4 16,2-3 0-1,4-3-1-15,-3-2-2 16,8-3-2-16,-8-3-1 16,2-2-3-16,1-3 1 0,0-2-2 15,-4-1 0-15,1 4-1 16,-3-1 0-16,-10 0-2 16,1 3 1-16,-6 2-2 15,-3 3 0-15,-12 1-12 16,0 1-5-16,-4 1-30 15</inkml:trace>
  <inkml:trace contextRef="#ctx0" brushRef="#br0" timeOffset="184154.2468">7988 15362 76 0,'102'2'30'0,"-52"4"-24"0,25-4 6 0,-40-2 2 16,19 0 3-16,8 3 2 0,13 0-2 15,5-1 2 1,6-2-1-16,4 3 0 0,2 0-7 16,3-3-2-1,6-3-5-15,7 3-3 16,-1-5 2-16,3-1 2 0,0 1 4 15,3-3-2-15,0 0-2 16,0-2 0-16,1-1 1 0,-1 0-3 16,6-2-2-1,-6 0 2-15,3 0 2 16,0 2-2-16,-3-2-2 16,0 0-3-16,0 2 1 0,0 3 1 15,1-2 0-15,-1 2 0 16,3 0 0-16,-3 0 0 15,0 0 2-15,3 0-6 16,-3 3-1-16,0-1-3 0,0 1 2 16,0 0-5-16,-2 2-1 15,-1-2 5-15,-3 2 3 16,-6 3 3-16,0 3 1 16,0-3 0-16,-2 2 0 15,-1 1 2-15,0 2 1 16,18 1-4-16,-6-4 1 15,1 4-2 1,-13-1-2-16,0 3 3 16,-6 0 2-16,-2 0-2 0,-4 2 0 0,-3 3 1 15,-2 3 2 1,-4 3-1-16,-3 2-1 16,1-2 1-16,-7 2 1 0,1 0-3 15,-1 3-2 1,-5 2-3-16,-1-2-1 15,1 2-14-15,-4 1-4 16,-2-1-14-16,-4 1-27 16,1-1 14-16,-6 1 24 15,-4-1 14-15</inkml:trace>
  <inkml:trace contextRef="#ctx0" brushRef="#br0" timeOffset="185899.1083">17094 14243 208 0,'0'-3'77'0,"-3"6"-60"0,3-3-5 15,-3 2-4 1,-3 3-9-16,-3 6 0 0,-3 5-1 16,-6 8 0-16,-3 7 2 15,-6 9 0-15,-2 10 2 0,-4 9 5 16,-6 7 4-16,-2 8 2 16,-4 5 5-16,-3 3-6 15,-2 3-2-15,-1 0-3 16,-3-1-2-16,1-2-3 15,-1 6 1 1,1-9-2-16,2-2-1 0,1-3-2 16,2-5 1-16,3-6 3 15,4-5 1-15,2-5-1 16,3-5-2-16,3-3-2 16,4-8 1-16,2-5-1 15,3-6-2-15,3-5 0 0,0-2 0 16,4-3-6-1,2-3-4-15,0-3-3 0,3-4-3 16,0-6-17-16,0-6-6 16,0-4-38-1</inkml:trace>
  <inkml:trace contextRef="#ctx0" brushRef="#br0" timeOffset="186323.7011">15882 15304 244 0,'3'5'90'0,"-3"3"-70"0,3 2-3 16,-3-2-7-1,0 3-6-15,-3 7 0 16,-3 9 0-16,0 5 2 0,-3 5-3 15,0 8 3-15,-3 5 3 0,1 3-1 16,-1 2 1-16,0 1-5 16,3-1-1-16,3-4 1 15,0-4 0-15,6 1-2 16,0-6-2-16,6-2 3 16,3-3 2-16,6-3 0 15,3-4 0-15,5-1-1 16,7-3 2-16,6-2-3 15,3-3-2-15,5 0 0 0,7-2-1 16,2-6-3 0,1 0 0-16,-3-2-12 15,-1-1-2-15,1-4-16 16,-1-6-7-16,1-8-49 16,-6-11-44-16,2-10 45 15</inkml:trace>
  <inkml:trace contextRef="#ctx0" brushRef="#br0" timeOffset="189111.0779">16722 14549 172 0,'3'16'66'0,"-3"-13"-52"0,6-6-8 0,-4 3-5 15,4-2-12-15,6-4-3 16,3-4-3-16,3-3-3 16,0-3 14-16,0-5 7 15,3-1 18-15,2-1 11 16,1-1-1-16,-3-3 3 15,0 1-12-15,0-6-4 16,0-2-9-16,-7-3-7 0,1-6-1 16,-3-7 3-16,-3-3 1 15,-3-5-4-15,-6-6 1 0,0-2-2 16,-6-8 0 0,-3 3 2-16,-3-1 0 15,-3-4 2-15,-5-1 1 0,-7-3 1 16,-3-4 0-16,-6-1-5 15,-5-5 1-15,-7 0 0 16,-5-2 0-16,-4-1 0 16,-6-2 2-16,-5 0-1 15,-9-3-1-15,-4 0 1 16,-2-3-1 0,-6 3 0-16,-7-2 0 0,-2 4-3 15,-3-1 2-15,-3 1 1 0,-3-2 2 16,-4 6 3-1,-2 2 2-15,-30-21-3 16,10 8-1-16,2 5 1 0,0 2 0 16,-3 6 0-1,3 3 0-15,0 2-2 16,0 1 1-16,-3 2 2 16,0 2 2-16,-3-4-1 0,3 7-1 15,-3 0-1-15,0 3 0 16,0 0 2-16,-3 3 1 15,0-3-3-15,3 5-1 0,1-3 1 16,-1 1 2 0,0 2-1-16,0 0 0 0,-3-2-3 15,3-1-2-15,-3 1 1 16,3 0 1-16,0 2-3 16,0-3 0-16,0-2 3 15,0 3 1 1,1-3-1-16,-4 2 1 0,3 4-4 15,-3-7 0-15,3 4-1 16,-3-3 0-16,3 2 2 16,0-2 0-16,0 6-3 15,0-6 0-15,3-1 2 16,0-1 0-16,3 4-2 16,3 3 2-16,0-2 1 15,0-3 0-15,3 3 0 16,-3-4 0-16,6 4-3 0,3 5 2 15,3-6 1 1,0 4 0-16,0-4-3 16,3 3 2-16,0-2 1 0,3 5 2 15,6-3-1-15,-4 3-1 16,7 0 1-16,0 0-1 16,3 5 0-1,0 3 0-15,2-3 0 0,4 2 2 0,0-1-3 16,5 4-2-1,-2 0 2 1,3 4 0-16,0 1 1 0,2 6 0 16,4 0 0-16,-1 0 0 0,4 6 0 15,0-1 0 1,2 3 0-16,1 0 0 16,2 5 0-16,1 0 0 0,-3 1 0 15,2 2 2-15,1 2-3 16,2 3-2-16,-5 3 2 15,5-3 2-15,1 1 0 16,-1 1-1-16,1-1 1 16,2-1 1-16,4 0-1 15,-1 3-1-15,1 0 1 16,2 2-1-16,-2 1 0 16,2-1 0-16,4-2 0 15,-1 2 2 1,4 1-3-16,-1-1 0 0,1 1 1 15,-4-1 0-15,6 3-3 16,4 0 2-16,2 1 1 0,3-1 2 16,-2 0-1-1,2 0 2-15,0 3-4 16,4-3 0-16,2 3 3 0,-3-3 1 16,4 3-1-16,5-3 1 15,-6 2-2-15,6-4 2 16,1 5-2-16,2-1-1 15,3 1 1-15,-3 0 1 16,-3 0-1 0,7 0-1-16,-1-1 1 0,0 1-1 15,0 0 0-15,3-3 0 0,-5 3 0 16,5-3 2-16,-3 0-1 31,3 0-1-31,-3 6 1 0,3-6 1 0,1 2-3 16,-1 1 0-16,0 0 1 15,0 0 2 1,-3 0-1-16,3 2-1 16,1-5 1-16,-1 3-1 0,3-3 0 15,-3 3 0 1,0-3 0-16,3 5 0 0,-2-7 2 16,2 2 1-16,-6 0-4 15,3 0-1-15,0 0 1 0,3-2 2 16,0-1 0-1,-2 1-1-15,2-1-2 0,0 1 1 16,3-1 1 0,0 1 0-16,3-1 0 0,-3-2 2 15,-3 5-3 1,4 3 0-16,-1-8 1 0,3 5 2 16,0 0-3-1,-3 3 0-15,6-8 1 0,-3 5 0 16,0 2-3-1,0 1 2-15,0 3 1 0,4-4 2 16,-1 4-1-16,0 2-1 16,0 3-2-16,0-1 1 0,0 4 1 15,6-1 0 1,-6 0 0-16,0 1 2 0,3-1-3 16,0 0 0-1,0 1 1-15,0 2 0 0,3 0 0 16,-3 0 0-16,0 0-3 15,6 0 2-15,0 0 1 16,-6 2 2-16,0 4-3 16,3-1 0-1,1-2-1-15,-1-1 0 16,-3 4 2-16,3-4 2 0,0 1-1 16,0 2-1-1,3-5 1-15,-3 5-1 16,3-5 0-16,0 0 0 0,-3 6-3 15,0-1 2 1,3-5 1-16,0 5 0 0,0-5 0 16,0 8 0-16,0 0-3 0,3 0 2 15,0 0 1 1,3 3 0-16,0-1-3 0,0 3 2 16,2 1-1-16,1-1 0 15,3 3 2-15,0 0 2 16,0 5-1-16,3-3-1 15,-3 6 1 1,-3-3-1-16,3 0 0 0,0 1 0 16,0-1-3-16,-4-5 2 15,-2 0 1-15,0-3 2 16,-3-3-1-16,0-2-1 0,0 0 1 16,-3-2 1-1,0-6-1-15,-3-3 2 0,-3-2-2 16,0-3 2-16,-2-3-2 15,-1-7-1-15,0-1 1 16,-3-2-1-16,0-3 0 16,3 3 0-16,-3-6-3 15,-3 1 0 1,3 5-1-16,0-3 3 0,0-2 0 16,0 2 1-16,4 0 0 15,-1 0 0-15,0 6-3 16,3-4 2-16,0 7 1 15,0-4 0-15,3 8 0 16,-3-2 2-16,6 3-3 0,0 2 0 16,6 2 1-1,0-2 0-15,3 3-3 0,0 3 0 16,3-1 2-16,2 0 0 16,4 1 1-16,0-1 0 15,6 3 0 1,-9 0 0-16,6 5 0 0,0 1 0 15,-1-4-3-15,4 6 2 16,-6 0 1-16,-3 0 0 16,3-3 2-16,-3 3 1 0,0-3-4 15,-1 3 1 1,4-5-2-16,-6 2-2 16,3-2-4-16,0 0-2 0,0-3-13 15,3-3-3-15,3-2-43 16,2-1-62-1,1-9 27-15</inkml:trace>
  <inkml:trace contextRef="#ctx0" brushRef="#br0" timeOffset="193930.9918">14278 16404 176 0,'92'-61'66'0,"-62"37"-52"0,9-23 6 0,-25 26-3 15,1-11-13 1,-3-5-1-16,-3-5-5 0,-9-3 0 16,-9-8 2-1,-9-6-7-15,-17-1 0 0,-19-7-63 16,-23 1-37 0,-16 0 46-16</inkml:trace>
  <inkml:trace contextRef="#ctx0" brushRef="#br0" timeOffset="194376.4549">5497 14507 196 0,'-185'-8'74'0,"93"6"-58"0,-42-9 3 0,63 6-2 16,-24-1-13-16,-22-2-2 15,-17 3-7-15,-14 0 1 16,-7 2 2-16,-6 3-17 15,-6 3-7-15,1 5-8 0,-1 2-3 16,-3 6-28 0</inkml:trace>
  <inkml:trace contextRef="#ctx0" brushRef="#br0" timeOffset="197211.8282">5458 15610 200 0,'-21'-2'77'0,"10"-1"-60"0,-10 0-5 0,6 3-4 16,-3-2-14-16,-3-1-1 0,-3 1-9 15,-2 2-3-15,-10 0 10 16,-3 0 0-16,0 2 4 0,-2 3 1 15,-4 3 2-15,3 3 1 16,4 2 1-16,2 0 0 16,3 1 2-16,6 2-8 15,4-1-1-15,2 1-5 16,9 0-3-16,0 3-13 16,6 7-36-1,6 1 5-15</inkml:trace>
  <inkml:trace contextRef="#ctx0" brushRef="#br0" timeOffset="197582.0756">5175 16084 96 0,'60'0'38'0,"-36"-3"-29"0,18-5 8 16,-28 1 2-16,13-4-7 0,9-5 1 16,3-5-8-1,2-3-3-15,1-5-4 0,0-5 1 16,-4-1-6-16,-2-2 0 15,-6 0-2-15,-6-3 1 16,-7 1 0-16,-5 2 2 16,-9 2-1-16,-3 1 2 15,-6 2 1-15,-8 0-1 16,-7 1 4-16,-6 2 2 16,-6 2 0-1,-3 3 2-15,-2 3 9 0,-4 3 7 16,0 2 3-16,4 2 2 15,-1 4-7-15,-3-1-2 16,4 3-7-16,2 3 0 0,3 2-5 16,0 3-2-16,4 3 0 15,2 2-12-15,0 3-3 16,3 6-11-16,3 4-2 0,4 3-23 31,-1 3-21-31,3 5 27 0</inkml:trace>
  <inkml:trace contextRef="#ctx0" brushRef="#br0" timeOffset="198299.6079">5193 15920 116 0,'54'13'46'0,"-24"-5"-35"0,14-5-2 0,-23-1-2 16,9 1-5-16,6 0 1 15,5-3-2-15,1 0-1 16,3-3 3-16,-4-5 2 15,1-2 4-15,-6-4 2 16,-4-4-3 0,-2-6 0-16,-3-2-5 0,-3-6-2 0,-6-3 0 15,-6-7-4 1,-3 2 2-16,-6 1-4 16,-6 2-1-16,-6 0 5 0,-6 0 2 15,-6 0 5-15,-3 2 3 16,-9 6 2-16,-2 3 1 15,-7 4 0-15,-6 4 0 16,-2 2-2-16,-7 3 1 0,-2 5-6 16,-4 3-1-16,1 5-2 15,-1 5 1 1,1 5-2-16,2 4-1 0,4 7-2 16,2 3-1-1,3 2-5-15,10 1-2 0,5 4 0 16,6 4 4-16,9 2-2 15,6 0 3 1,9 0-2-16,9 0 2 0,9 3 1 16,6-1 2-16,15 12-1 15,9-9 1-15,5-2 4 16,7-6 3-16,8-2 0 16,4-9 2-16,2-7-2 15,4-8 0-15,2-8-3 0,1-8 1 16,-4-10-9-1,0-6-1-15,-5-5-1 0,-7-8 2 16,-5 0 6-16,-9-3 2 31,-7-2 4-31,-11-3 1 0,-9 2 1 16,-9 4 0-16,-6 2 0 0,-9-3 0 16,-9 0-4-1,-6 3-3-15,-8 3-3 0,-7 2 1 16,-6 3-4-16,-8 8-1 15,-1 8 0 1,-6 2 4-16,1 8-1 0,2 3 1 0,4 8-11 16,5 3-7-1,9 5-49 1,9 8-26-16,7-1 44 0</inkml:trace>
  <inkml:trace contextRef="#ctx0" brushRef="#br0" timeOffset="200047.0539">1869 16415 140 0,'-3'-3'52'0,"0"3"-41"0,0-3 0 0,3 3-2 31,-3-2-4-31,0-1 0 0,0 1-6 0,0-4 1 16,0 4 0-16,0-1 2 0,0 0 1 15,0 1-4-15,0-1-1 16,-3-2 1-16,0 2 0 16,-3 0 5-16,-3 1 2 15,3-1 4-15,-3 0 1 16,0 1-3-16,-3 2 0 15,1 0-3-15,2 0 0 16,-3 0-6-16,-6 0-1 16,3 0 1-16,0 0 2 0,-3-3-2 15,7 1 0-15,-4-1-1 16,-3 0 0 0,-3-2 4-16,6 2 1 15,-3 1 3-15,3-1 1 16,-8 0-1-16,2 1 1 15,0 2-4-15,0 0 0 0,-6 2-3 16,4 1-1-16,2 2 1 16,0 3 0-16,-9 0-5 15,1 0 1-15,2 0 0 16,-6 3 2-16,3 5 3 16,1-3 2-16,5 3-1 15,-6-1 1-15,6 1-2 16,3 0-1-16,4-3-2 15,-1 3 1-15,3-2-4 16,3 1 1-16,3 1-5 0,3 3-1 16,3 2-2-16,3 0 2 15,3 3 1 1,0 0 1-16,3 0 5 16,3-1 3-16,3 1 1 15,3 0-1-15,0-3-2 0,6 0 1 16,9-2-1-1,-4-3 0-15,7-3 0 0,12-5 0 16,-6 0 0-16,5-3-2 16,7 0-4-16,-1 1-2 0,10-4-9 31,-3 1-9-31,5 0 8 0,1-3 4 16,-1 2 5-16,10 1 2 15,-7 0 3 1,4-1 2-16,-1 1 2 0,1 0-1 15,2-3-1-15,-8 0-4 16,2-3-2 0,-2-2 5-16,-4-1 4 15,-2-2 22-15,-10 0 10 0,-2-2 7 16,-3-1 4 0,-15 3-6-16,-1-2 1 0,-5-1-10 15,-6-2-4-15,0 0-13 16,-6-3-4-16,0-8 0 0,-6-2-3 15,-12-6 0-15,-3 0-12 16,-3 0-4-16,-5 3-16 16,-4 0-4-16,-12 0-34 15,0 5-27-15,-2 6 38 16</inkml:trace>
</inkml:ink>
</file>

<file path=ppt/ink/ink13.xml><?xml version="1.0" encoding="utf-8"?>
<inkml:ink xmlns:inkml="http://www.w3.org/2003/InkML">
  <inkml:definitions>
    <inkml:context xml:id="ctx0">
      <inkml:inkSource xml:id="inkSrc0">
        <inkml:traceFormat>
          <inkml:channel name="X" type="integer" max="9600" units="cm"/>
          <inkml:channel name="Y" type="integer" max="7200" units="cm"/>
          <inkml:channel name="F" type="integer" max="1024" units="dev"/>
          <inkml:channel name="T" type="integer" max="2.14748E9" units="dev"/>
        </inkml:traceFormat>
        <inkml:channelProperties>
          <inkml:channelProperty channel="X" name="resolution" value="336.48792" units="1/cm"/>
          <inkml:channelProperty channel="Y" name="resolution" value="378.54889" units="1/cm"/>
          <inkml:channelProperty channel="F" name="resolution" value="0" units="1/dev"/>
          <inkml:channelProperty channel="T" name="resolution" value="1" units="1/dev"/>
        </inkml:channelProperties>
      </inkml:inkSource>
      <inkml:timestamp xml:id="ts0" timeString="2020-04-18T00:16:44.032"/>
    </inkml:context>
    <inkml:brush xml:id="br0">
      <inkml:brushProperty name="width" value="0.05292" units="cm"/>
      <inkml:brushProperty name="height" value="0.05292" units="cm"/>
      <inkml:brushProperty name="color" value="#FF0000"/>
    </inkml:brush>
  </inkml:definitions>
  <inkml:trace contextRef="#ctx0" brushRef="#br0">2315 12406 220 0,'-15'-8'82'0,"9"3"-64"0,0-8-4 16,0 5-8-16,0-3-4 0,-3-5 3 15,0-2-4-15,1-3-1 16,-7-6 0-16,-6-2 0 0,-3 0 2 15,-3 3-1-15,-3-1-1 16,-11 3 1-16,-4 3-1 16,-5 5 0-16,-7 3 2 15,-6 5-1-15,1 8-1 16,-12 5-2-16,-1 6 1 16,4 8 1-1,-7 7 2-15,4 3-1 16,2 3-1-16,7 5 1 0,5 3-1 15,13 5-3-15,2 2 2 16,15 1-1-16,13 5-2 16,11 2-4-16,15 6-2 15,11 3-4-15,10-1 1 16,12-2-2-16,5-3 0 16,16-8 3-16,14-7 5 15,7-14 6-15,14-11 3 0,6-12 11 16,3-17 6-16,6-13-8 31,9-15-1-31,-3-14-2 0,-2-11 0 0,-7-10-2 16,-3-5-1-1,-12-9 1-15,-18 4 1 0,-17-1-1 16,-24 0-1 0,-24 3-3-16,-27 3-2 15,-27 8-2-15,-20-1 1 0,-34 9-4 0,-20 10 1 16,-24 10-16-1,-14 12-4 1,-22 10-28-16,-3 13-49 16,-5 10 17-1</inkml:trace>
  <inkml:trace contextRef="#ctx0" brushRef="#br0" timeOffset="3405.7881">1565 13105 124 0,'0'0'49'0,"-3"2"-38"0,-3-2 4 0,6 0 0 0,0 0-3 16,-3 0 3-1,3 0-2-15,0 0 2 16,-3 0-8-16,3 0 0 0,0 0 3 0,0 0-4 15,0 0-1-15,0 0 2 16,0 0 0-16,-3 3-1 16,3-3 1-16,0 0-6 15,-3 5-3 1,3-5 1-16,-3 6 2 0,0-1 0 0,3 0 2 16,-3 3-2-1,0 0 2-15,0 3 0 16,0-1 1-16,0 4-2 15,0 4-2-15,0 6 1 16,0 5-1-16,0 5 0 0,0 3 0 16,0 8-3-16,0 6 2 15,0 10 1-15,3 7 0 16,0 6 2-16,-3 11 1 16,0 8-4-16,1 10 1 15,-4 3 0-15,3 13 0 16,-3 8 0-16,0 5 0 15,0 11 2-15,0 8 3 16,-3 10-2-16,0 6 0 16,0 10-1-16,0 0 1 15,0 1-2-15,6-4-1 0,-3 1 1 16,3-6 1-16,3-10 1 16,6-11 1-1,0-5-2-15,9-16-2 16,3-11-2-16,6-10 1 15,2-11-6-15,-2-2 0 0,9 8-10 16,0-11-4 0,-3-14-9-16,-10-10-2 0,-2-13-6 31,-3-8-46-31,-3-13 6 0</inkml:trace>
  <inkml:trace contextRef="#ctx0" brushRef="#br0" timeOffset="5188.9997">1610 13488 252 0,'-15'-5'93'0,"0"3"-72"0,6-4-6 16,6 4-6-1,0-1-13-15,3 0-1 16,15 1 2-16,9 2 1 16,2 0 2-16,13 2 0 0,15 4-5 15,5 2 1-15,10-3-5 16,11-3 1-16,12 1 2 16,10-6 1-16,8-4 0 15,12-4 4-15,3-2 0 0,12-6 1 16,14-2 0-16,-2 0 0 15,15 0-3 1,0 2 0-16,8 1 2 16,7 2 2-16,11-3 2 15,-2 1 1-15,2-3-2 16,4-3-2-16,5-5 3 0,-5 2 0 16,5-2-1-16,1-3 1 15,2-2 0-15,0-3 3 16,4 0-3-16,-1 5 0 15,1-2-3-15,-1 2-1 16,3 3 3-16,-2 2 1 0,2 4-1 16,0 1-2-1,1 7 1-15,2-1-1 16,1 5-3-16,2 3 2 16,0 6-1-16,42-1 0 0,-18 3 2 15,-9 3 0-15,-5 2 0 16,-7 3 0-1,-3 2-3-15,1 1 2 16,-7 2 3-16,3 0 1 16,-5-2-1-16,2 0 1 15,-3-4-2-15,1 1 2 16,-1-5 0-16,1-3 3 0,-7-3-3 16,0-2 0-16,-2-3 1 15,-1-2 0 1,-5-4 0-16,-7 1 2 0,-5 0-1 15,-6-3 0-15,-7 3-1 16,-8 0 0-16,-15-1 0 0,-9 4 0 16,-12 2-5-1,-12 0-1-15,-9 0 1 0,-8 0 2 16,-10 3 0 0,-9 2-1-16,-11 3 1 0,-10 3-1 15,-2 2 0-15,-12 3 0 16,-7 3 0-16,-5 2 0 15,-6 8-5 1,-3 8-1-16,-3 5 5 0,0 11 2 16,-3 6 1-16,-1 10-2 15,1 10 1-15,0 11 1 16,0 11-1-16,0 7-1 0,3 11 1 16,3 8 1-1,0 6 1-15,3 7 3 0,2 6-3 16,4-1-2-1,3 1 0-15,6 5 1 0,5 2-1 16,4 1-1-16,3 2-2 16,2 0-1-1,1-5 2-15,-1 0 0 0,1-8-2 16,0 0 0-16,-4-6 2 16,1 6 2-1,-4-3 0-15,-2-7-1 16,-6-3 1-16,-6-6 1 0,-13-8-3 15,-5-2 0-15,-12-8 1 16,-6-5 0-16,-11-6 0 16,-7-10 0-16,-15-3 0 15,-6-11 2-15,-11-7-1 0,-13-3-1 16,-8-8 1 0,-12-5-1-16,-12-6 0 0,-13-5 2 15,-8-5-1-15,-9-3-1 16,-6-5 1-16,-8 0-1 15,-7-3 2-15,-9 0 3 16,-6 0-4-16,-5 1-3 16,-10-1 3-1,-11 0 1-15,-1 3 2 0,-2 0 0 0,-7 2-2 16,-2 1-2 0,-3 2 5-1,-4-2 4-15,1-1-3 16,-9 1-1-16,-4 2 0 15,-11 0-1-15,-6 3-2 0,-6 0-2 16,-3-1 1-16,-3 4-1 16,-6-1 0-16,0 3 0 0,0-2 0 15,-3-3 0-15,-6-3 0 16,1-5 0-16,-7 0 0 16,3-3 0-16,-3 0-3 15,3-5 0-15,3 0-1 16,3-5 3-16,3-3 0 15,3 0 1-15,6-6 0 16,-3 4 0-16,0-4-5 16,6-2 1-16,0 3 2 15,9-3 3-15,-3 3-5 16,9 2 1-16,6-2 3 0,3 0 2 16,5-6 2-1,1 1 0-15,9-4 0 0,5 1 0 16,7 0 2-16,14 0 1 15,7 2-1 1,14 0 1-16,12 3-6 16,15 3-1-16,39 3-7 0,-15 4-3 15,12 6-8-15,14 3-1 16,22-1-12-16,17 4-5 16,22 1-39-1,20 1-58-15,24 3 29 0</inkml:trace>
  <inkml:trace contextRef="#ctx0" brushRef="#br0" timeOffset="6673.8746">14888 12994 288 0,'-21'34'107'0,"12"-10"-83"0,9 21-34 0,0-19-20 0,6 14 8 0,6 13 12 31,0 8 7-31,0-3 5 0,3-2-1 0,0-4-1 0,-3-1 3 16,0-6 2-1,-4-8 4-15,-2-8 9 16,0-8 3-16,-3-2-2 0,0-6-1 16,-3-8-10-16,-6-10-3 0,-3-14-5 15,-2-12-3 1,-7-14-3-16,-3-14 1 15,0-9-6-15,3-9-3 0,0-3 3 16,6-7 4-16,6 0 6 16,6 0 3-16,9 4 4 15,9 1 3-15,9 3-4 16,6 8-1 0,8 4-2-16,10 4-2 15,3 13-6-15,5 10-4 0,7 11-5 16,2 16-2-1,1 13 3-15,-4 10 1 0,0 9 1 16,-11 10 2-16,-9 5 4 16,-13 6 3-16,-11 8 0 0,-12-1 1 15,-9 4 6 1,-12 1 5-16,-12 1-3 16,-11-2 2-16,-10-4-5 0,-5-2 0 15,-4-8-3-15,0-2-1 16,1-4-4-1,-4-1 1-15,7-1 0 16,2-3 2-16,6 1 5 0,7-1 6 16,5 3-1-16,6 0 1 15,12 3-1-15,6 0 0 16,12-1 0-16,12 1 0 16,9-3 0-16,11 0 0 15,10-5-2-15,9-5 1 16,5-6-4-16,7-5 0 0,-1-5-3 15,4-6-1 1,-10-5-1-16,-5-3-2 16,-7-4 5-16,-5-4 3 0,-6-5 3 15,-7-5 1-15,-5-3-7 16,-6-5-2-16,-6-5-7 16,-6 0-2-16,-6-1 0 15,-9 4 4-15,-3 2-4 16,-6 5 0-16,-3 5-2 15,0 6 2-15,-3 8 8 16,1 8 3 0,2 2 5-16,0 8 1 0,3 6-1 15,6 7-1-15,3 6-1 16,3 5 2-16,6 3 3 0,6 0 2 16,3-3 1-1,6 3 0-15,6-3-2 0,2-3-1 16,7-2-5-1,6-3-3-15,2-8-3 16,4-5 1-16,3-8-15 0,2-8-4 16,1-5-10-16,0-8-2 15,-4-8-15-15,-2-5-8 16,-7-6-19 0,-5 0-19-16,-3-5 39 15</inkml:trace>
  <inkml:trace contextRef="#ctx0" brushRef="#br0" timeOffset="7373.235">16224 12880 244 0,'0'32'93'0,"3"-1"-72"0,15 30-26 0,-9-26-17 16,6 18 5-1,6 7 9-15,0 9 6 0,0 3 2 16,-1-4 0-1,1-1 2-15,-3-7 1 0,-6-7 14 0,-3-10 8 16,-3-9 1-16,0-5 2 16,-3-8-10-16,0-5 0 15,-3-3-7-15,-3-7-1 16,-3-12-4-16,-6-12-1 16,-3-11-1-16,-3-11 0 0,0-13-9 15,1-8-2 1,2-10-5-16,0-6 0 15,0-5-5-15,6-5-2 16,3 2 8-16,6 3 4 0,6 5 5 16,9 11 1-1,6 8-2-15,8 8 2 0,7 8-1 16,6 12-2 0,3 12 0-16,5 13 0 0,-2 10 3 15,-4 13 0-15,-2 12 3 16,-6 4 3-16,-6 6 0 15,-10 5 2-15,-8 2-4 16,-9-2-2-16,-9 0 4 16,-9 0 4-16,-5-5-1 15,-7-3 1-15,-6-8-1 0,-3-5 2 16,1-8-5-16,-4-3-3 16,0-8-6-1,1-5 0 1,5-5-5-16,3-6-1 0,9-5-15 15,6-2-6-15,9-6-33 16,12-8-13-16,15-7-4 16</inkml:trace>
  <inkml:trace contextRef="#ctx0" brushRef="#br0" timeOffset="7802.0989">17150 12552 252 0,'3'2'96'0,"-3"-7"-75"0,0 5-12 16,0 0-9 0,-3 8-11-16,-3 3 0 0,0 5 1 15,-6 7 4-15,0 6 3 16,-2 6 2-16,5 7 3 0,3 1-1 16,6-1-1-16,6 0-2 15,6-2 1-15,5-6 1 16,7-2 2-1,3-5 3-15,3-6 2 0,3-5-1 16,2-8 1-16,-2-3-4 16,-3-5 0-16,-6-5 1 15,-1-3 0-15,-5-6 2 16,-6-4 3-16,-6-3-4 16,-6-6-1-16,-6-2-4 0,-3-3-1 15,-9 1 1 1,-2 1 0-16,-1 4-3 15,0 2 2-15,0 3 1 0,3 3 2 16,0 2-3-16,6 5-2 16,1 0-9-16,2 4-3 15,0 1-14-15,3 1-4 16,3-3-36 0,3 0-37-1,6 3 31-15</inkml:trace>
  <inkml:trace contextRef="#ctx0" brushRef="#br0" timeOffset="8358.3157">17359 12650 108 0,'17'24'41'0,"-14"-9"-32"0,9 20 11 0,-9-19 2 15,6 10 1-15,3 6 3 0,0 2-1 16,3 3 0 0,0-2-14-16,0-4 4 0,-3-4 5 0,-3-6-7 15,-1-2 0-15,-2-6 2 16,-3-5 2-16,0-6-5 15,-6-7 1-15,-3-11-6 16,0-8 1-16,-2-10-10 16,-4-8-3-16,0-1-6 0,0-2-1 15,3 0 1-15,3 0 5 16,3 3 1-16,3 2 0 16,3 3 1-1,3 0 3 1,3 6-5-16,6 4 0 0,3 6-4 0,2 5 1 15,7 6 0 1,3 4 3-16,-3 6 2 16,0 6-1-16,-1 1-5 0,-2 4-2 15,-6 2 2-15,-3 6 1 16,-3 5 6-16,-6-1 3 16,-3 4 3-16,-3 5 3 15,-6-3 3-15,0 0 2 16,-3 3 1-16,0-1 2 15,0 1-5-15,0 0-1 0,3-3 0 16,0 0 0-16,6 0 2 16,3 0 4-16,9-5-4 15,6 0 0 1,6-6-4-16,5-4 1 0,10-9-13 16,6-5-5-16,2-8-9 15,1-8 0 1,-3-8-18-16,2-7-8 15,-5-12-44-15,-6-7-19 16,-6-14 57-16</inkml:trace>
  <inkml:trace contextRef="#ctx0" brushRef="#br0" timeOffset="8619.9134">17999 11729 192 0,'3'34'74'16,"-1"-2"-58"-16,13 16 3 0,-9-19-4 0,6 18-2 0,6 25 3 15,6 10 4-15,3 11 4 16,2 4-12-16,1-1 0 16,-3-4-1-16,-3-2-4 15,-3-8-2-15,-3-13-5 16,-4-11 0-16,-2-10-20 0,-3-14-7 0,-6-10-41 31,-3-16-17-31,-6-16-1 16</inkml:trace>
  <inkml:trace contextRef="#ctx0" brushRef="#br0" timeOffset="8883.4639">17820 12203 288 0,'-3'5'107'0,"6"-2"-83"0,-3-3-1 16,0 0-3-16,6 0-12 15,6 0 0-15,9 0 2 16,11 0 4-16,10 0-8 16,15 0 1-16,8 0 0 0,12 0-1 15,7 0-1 1,8 0-6-16,6-3 1 0,1-2-9 15,-4-6-4-15,0-5-22 0,-9-5-8 16,-5-6-32 0,-7-7-15-16,-8-6-7 15</inkml:trace>
  <inkml:trace contextRef="#ctx0" brushRef="#br0" timeOffset="11064.0154">22172 3799 156 0,'9'-10'57'0,"-6"2"-44"0,3-3-4 0,-3 6-2 16,-1-3-8-16,1-5 0 15,0 2 7-15,-3-5 4 0,0-5-5 16,-3-5-1-16,0-1 2 16,-5-2-3-16,-7-3 0 15,-3-5-3-15,-9-5-3 16,-9 2 2-16,-8 3 0 16,-13-5 1-16,-8 0 0 15,-10 2 0-15,-11-5 0 0,-9 8 0 16,-7 0 0-16,-11 10 0 15,-9 9 2-15,-3 7-1 16,-3 11-1-16,-3 11 3 16,0 13 0-16,-6 10 1 15,3 14 2-15,3 13-1 16,4 18 0-16,1 14-1 16,10 12 0-16,12 20-5 15,15 2-1-15,15 13 5 16,20 3 5-1,18 5 0-15,18 8 3 0,24-10 0 16,27-3 1-16,24-6-4 16,26-7 0-16,33-14-3 15,30-7 0-15,32-11-1 0,28-14 0 16,68 4-2-16,3-28 1 16,2-17 2-16,4-22 4 15,3-16-4-15,-6-15-1 16,-9-14-2-16,-13-16-2 15,-13-13 3 1,-22-10 0-16,-24-19-6 0,-23-19-2 0,-30-10-5 16,-30-19 1-1,-36-5-2-15,-32-13 2 16,-33-10 3-16,-45-9 3 16,-36-8 0-16,-41 6 1 15,-39-3 2-15,-44 8 0 0,-33 10-3 16,-30 9 2-1,-27 15 1-15,-21 24 0 16,-8 22 0-16,-13 18 0 0,-2 21 0 16,-1 18 2-1,4 25 3-15,8 15 2 0,22 24-3 16,20 26-3-16,27 19 0 16,38 16-1-16,37 21 2 0,35 6 1 15,35 23-1 1,37 16-2-16,35 5 3 0,39 11 2 15,42 3 0-15,35 2 2 16,36-13-4-16,30-3-2 16,32-15 0-16,28-11-1 15,20-17 0-15,18-17 2 16,9-22 1-16,6-23 1 16,-1-27-2-1,1-27-2-15,-3-25 1 0,-3-28-1 16,-12-15 0-1,-12-21 0-15,-14-22 0 0,-19-7 0 16,-29-14-3-16,-28-18 2 16,-32-9-6-16,-35-20 0 15,-37-8-6-15,-38-14 1 16,-35-2-1-16,-43-8 3 0,-35 11 4 16,-39-1 1-1,-38 22 0-15,-34 15 1 0,-29 14 3 16,-32 26 2-16,-25 27 0 15,-15 29-1-15,-11 34-2 16,-9 27 1-16,-1 34 1 16,19 21 0-16,26 21 0 15,21 30 0-15,39 10-3 16,33 21 2-16,38 8-28 16,33 6-10-16,39 10-45 15</inkml:trace>
  <inkml:trace contextRef="#ctx0" brushRef="#br0" timeOffset="13025.9927">20180 4911 184 0,'-12'-16'71'0,"-2"18"-55"0,-7 12-24 16,12-6-14-16,-3 13 9 15,0 8 6 1,0 8 12-16,0 11 7 0,3 7-6 16,3 6 10-16,6 10 4 0,3 14-8 15,3 13-2-15,3 5-6 16,3 19-1-16,3 10-1 15,6 14-2-15,3 12 1 16,5 17-1-16,4 13 2 0,3 8 1 16,0 7-1-16,-4 17-2 15,-2 0 3-15,-3 12 0 16,-3 12-4-16,-4 2 1 16,1 13 0-16,0-2 2 15,0 2-1-15,0 8-1 16,0-7 3-1,-1 4 0-15,-2 1 1 0,-3-3 2 16,-3-3-3-16,-3-2-2 16,-6-3 2-16,-3-3 0 15,-3-5 3-15,-3-8 3 16,-6-8 0-16,-3 1 0 0,-3-9-3 16,1-5 1-1,-7-3-2-15,0-7 0 0,-6-4-3 16,-3-7-2-1,-14 32-2-15,2-19 1 0,-2-19 5 16,-4-13 5 0,0-10-3-16,-2-6 2 0,-7-2-3 15,-2-11 0-15,-4-2-1 16,-5-8 2 0,-1-1-3-16,-5-7-2 0,-12-3 0 15,-1-6-1-15,-2-7 0 16,-6 0 0-16,-6-8-3 15,-3-3 2-15,-4-5 1 16,-2 0 2-16,-3-6 1 16,0 1 1-16,-6 0 0 0,0-9 0 15,0-10-2 1,-6-5-2-16,-3-11-2 16,0-7 1-16,-3-9-1 15,-6-13 0-15,-3-2-3 0,1-12 1 16,-1-4 2-16,-3-6 3 15,0-2 0-15,0-3-1 16,0-3 1-16,0-5-1 16,1-5-3-16,2-5 2 15,9-6-4 1,0-5 1-16,0-6 0 0,3-2-1 0,3-8 1 16,-3 3 3-16,6 0 0 15,3-3 3-15,3 2 5 16,0 1 6-1,6 2-1-15,-3 1 1 0,2-4-3 16,1 4 1 0,0-4-4-16,0 1-2 15,3-3-5-15,0-3 0 16,0 1-2-16,0-4 0 0,-1 4-3 16,4-1 1-16,3 0-5 15,0 4 1-15,-3 1 2 16,9 1 3-16,2 2 2 15,4-2 1-15,6 2 0 16,-1 0 2-16,7 3-3 16,3-5 0-16,2 0 1 15,1-3 0-15,2 2 0 0,4 1 0 16,5-3 0-16,4 3 2 16,-4-1-1-16,10 1-1 15,-1 0-4-15,4-1 0 16,2 1-3-1,0 5 2-15,7 3 1 16,-1-1-1-16,3 4 4 0,7 1 0 16,2 7 3-16,-3 1 3 15,3 4 0-15,6 2 2 16,1 3-2-16,2 2 0 0,3 3-1 16,0 3 0-1,0 2 0 1,0 3 2-16,1 3-1 0,2 2 0 0,0 3-1 15,3 3 2-15,0 2-5 16,0 6-1-16,3-1 0 16,0 3 0-16,3 0-3 15,0 3 2-15,0 0-1 16,3 0 0-16,0-3 0 16,3-2 0-16,0-4 2 15,0 1 2 1,0-2-3-16,3-4-2 0,-3 1-1 15,3-3 3-15,-3-3-2 16,3 0-1-16,-3-5 3 16,0 0 0-16,0 0 3 15,0-2 3-15,0-6-2 16,-3-3 0-16,0-5-6 16,-3-5 0-16,-3 0 1 0,1-3 3 15,-1 0 0-15,0 0-1 16,0-2-2-16,0-1 1 15,3 1 1-15,-3 0 0 16,3-1 0-16,3 1 2 16,3 2-3-16,-3 5 0 15,3 1 1-15,3 2 2 16,0 3-3-16,3 2 0 16,3 1 1-16,3 4 2 15,3 1-1-15,2 2-1 16,4 3 1-16,3 3 1 0,3 2-1 15,3 3 2 1,-1 0 0-16,7 3 1 16,0-1-2-16,3 1-2 0,2-3 3 15,4 0 0 1,0 2-4-16,-1 1-1 0,1 0 3 16,-6-1 1-16,-1-2 0 15,-5 0 1-15,-3 0-4 16,-6-3 0-16,-4 0-4 15,-2-2-1-15,-6-3-13 16,-3 0-3-16,-3-3-17 16,-3-2-7-16,-3-5-62 15,-3-6-34 1,-6-3 65-16</inkml:trace>
  <inkml:trace contextRef="#ctx0" brushRef="#br0" timeOffset="13824.6191">12289 13766 368 0,'0'-2'140'0,"-5"-4"-109"0,-16-12-22 16,9 5-18-16,-3-6-16 16,-6-2 0-16,-3 2 7 15,-6-2 4-15,-5 0 8 16,-10-3 5-16,-5 0 4 0,-7 1 1 16,-6 1 2-16,-8-1 1 15,-6-4 1-15,-7 3-4 16,-5 1-1-16,-6 4-1 15,-6 3 1-15,-1 6-2 16,-2 4-1 0,-9 12 1-16,3 4 1 0,3 9-1 15,0 7-1-15,2 9-4 16,4 12 0-16,9 6 0 0,9 11 2 16,5 2-1-1,10 8-1-15,11 8 3 0,13 10 0 16,14-4 5-16,12 2 2 15,18-3 4-15,21 0 4 16,14-2-8-16,16-3-1 16,15 0-5-16,8-3-1 15,12-5 1-15,10-5 2 16,5-3-1-16,3-5 2 16,6-5-2-1,3-6-1-15,-3-8 3 0,6-7 0 16,-8-9-1-16,-4-12 1 0,-6-9 2 15,-3-18 2 1,-3-9-3-16,-5-12-1 16,-4-14-1-16,-5-12-2 15,-4-9 1-15,-6-11-1 16,-5-10 0-16,-7-7 0 16,-8-4-5-16,-3-5-1 0,-13-2-4 15,-11 4 1-15,-9 1-2 16,-9 0 2-16,-12 3 3 15,-12 4 1-15,-11 12 5 16,-16-1 2-16,-8 6 0 16,-10 5-2-16,-11 5 3 15,-10 8 0-15,-5 11-1 16,-12 10-2-16,-3 8-4 16,-9 14 0-16,-6 12-25 15,-6 14-10-15,-15 16-90 16</inkml:trace>
  <inkml:trace contextRef="#ctx0" brushRef="#br0" timeOffset="23272.4803">4920 14168 56 0,'5'-2'24'0,"-5"2"-18"0,3 2 0 0,-3-2 1 0,0 0 2 15,0 0 2-15,0 0 8 16,0 3 2-16,0-3 3 16,0 0 2-16,0 0 1 15,0 0 1-15,0 0-7 16,0 3 0-16,0-3-12 16,0 0-1-16,0 0-1 0,0 0 1 15,0 0 2-15,0 0-1 16,0 0 2-16,0 0-2 15,-3 2 0-15,3-2 1 16,-5 3 1-16,-1 0-1 16,0-3-1-16,0 0-5 15,0 2-1-15,0-2-1 16,0 0 1-16,0 3 0 16,-3-3 3-16,0 3-3 0,0-3 0 15,0 2-1-15,0-2 1 16,-3 0 0-16,3 3 1 15,-3-3-5-15,4 0 1 16,-4 0 0-16,3 0 2 16,-9 0-3-1,6 0 0-15,0 0 3 16,0 0 1-16,0-3-1 16,0 3 1-16,0 0-2 0,0-2-1 15,1-1-2-15,-1 0 1 16,0 1 1-16,0-1 2 15,-3 3-3 1,3-3 0-16,-3 1 1 0,3-1 0 16,-3 0 0-16,1 3 0 15,-1 0-3-15,0 0 2 16,0 0 1-16,0 0 0 16,0 3 0-16,3-3 2 15,-9 5-3-15,3 1 0 16,1-4 3-16,-1 1-3 15,0 2 0-15,0-2 3 16,3 0 1-16,0 2-4 16,0-3 1-16,1 1 0 15,2 0 2-15,0-1-3 16,3 1 0-16,-6 2-1 16,3 1 0-16,3-1 2 15,0 0 0-15,0 1-3 16,0-1 0-16,0 3 2 0,0 0 2 15,0 0 0 1,1 2 2-16,-1 1-4 16,6-1 0-16,-3 4-1 15,-3-1 0-15,3 0 0 16,3 0-2-16,0 1 0 0,0-1 0 16,0 0 0-16,3-2 3 15,0 2-2-15,0 0 1 16,3 0-3-16,0 0 1 15,0 1 0-15,3-1-1 16,0 0 4-16,3 3 0 0,-3-3-2 16,3 1 2-1,-1-1-1-15,4 0 0 16,0-2 2-16,3-1 0 16,0 1 0-16,3-3 0 15,3 0-5-15,3-3-1 16,-1 0 3-16,4-2 3 15,3-3 1-15,-3 0-1 0,0 0 1 16,-1 2-1-16,4-2 0 16,-3 0 0-16,3 0 0 15,-1-2 2-15,4-3-1 16,0-3-1-16,0-3-2 16,-1-2 1-16,1-3 1 15,0 0 2-15,3 0 1 16,-7 0 1-16,1-2 0 15,0-3 0-15,-6 5 0 0,-1 0 0 32,-2 0-5-32,0 0 1 0,0 0 0 0,-6 0 2 15,0 0-3-15,3-5 0 16,-3 3-1-16,-4-1-2 16,1 1 3-1,-3-3 0-15,0 2-2 16,-6 1 0-16,0 2 4 0,-3-3 1 15,0 3 0-15,-3 3-2 16,0 2-2-16,0 1-1 16,-12-1-5-16,3 1 0 15,-5 2-1-15,-4 0 1 16,-3 0 5-16,0 3 1 0,-3-1 2 16,1-2 0-1,-4 3 0-15,-3 0 0 0,0 2 0 16,-2 0 0-16,-4 1-11 15,0-1-3-15,-3 1-22 16,-2-1-9-16,-1 0-27 31,-2 1-23-31,-7-1 40 0</inkml:trace>
  <inkml:trace contextRef="#ctx0" brushRef="#br0" timeOffset="24914.3411">5122 14613 148 0,'9'-27'55'0,"-6"17"-43"0,0-9-19 0,-3 14-9 16,0-3-14 0,0 0-2-16,0 3 13 0,0 0 9 15,-3-1-18 1,-6 1-9-16,-3 0 17 0,-9-1 11 16</inkml:trace>
  <inkml:trace contextRef="#ctx0" brushRef="#br0" timeOffset="26290.7781">5071 14732 148 0,'0'0'55'0,"0"-3"-43"0,-3 1-1 16,3 2-4-1,-3 0-5-15,0-3 1 0,0 0 4 16,0 1 4-1,-3-1-6-15,1 0 6 0,-1 1 2 16,0-3-2-16,-3 2 1 0,0-2-3 16,0-1 2-16,0 1-8 15,-3 2-2 1,0-2-1-16,0 2 0 0,0-2 2 16,0 2 3-16,0-2 2 15,1 0 3 1,-1 0-3-16,0 2 1 0,3-2-5 15,-3 2 0-15,0 0 1 16,-3 3 0-16,0-2-2 16,0 2 1-16,0-3-2 15,-2 0-1-15,-1-2-2 16,-3 0 1-16,3 0 1 16,-3 2 2-16,0-2-1 0,4-1 2 15,-7 4-4-15,3-1-2 16,0 0 2-16,0 1 2 15,3 2 0 1,-8 0-1-16,2 2 1 16,0 4-1-16,-3-1 0 15,0 3 0-15,1 3-3 16,-1-1 0-16,3 1 2 0,-6-1 0 16,6 1 1-1,1-1 0-15,-1 1 0 0,0 2 0 0,3 0 0 16,3 1 0-1,3-1 0-15,0 3 2 16,4 0-3-16,2 0 0 0,-3-1-1 16,6-1 0-1,0-1 2-15,3 0 0 0,0 0 2 16,0 1 1-16,3-1-4 16,0-3-1-16,3 1 1 15,3 0 0-15,0-1-2 16,6 1 2-16,-3-3-4 15,8 0 1-15,4 0 2 16,6-3 1-16,6 0 1 16,0-2 0-1,8-1 0-15,1-2 0 0,3 0-3 16,5 0 2-16,-2 0 1 16,5 0 0-16,1 0 0 15,6 0 2-15,-7-2-1 16,7-1-1-16,-7-2 3 15,1 0 0-15,-4-3 1 0,-2-3 2 16,-3-2-3-16,-4-3 0 16,-2-3 1-16,-3 1 0 15,-7-3-5 1,-5 0 1-16,-6 2 0 0,-3 1 2 16,-3-1-3-16,-6 0 0 15,-6 1-1-15,-6-1 0 16,-6-2 0-16,-6-3-2 15,-3 3 3-15,-14 0 0 16,-4-3-2-16,-6 0 0 0,-2-2-7 16,-13 0-2-16,-5-1-39 15,-10-2-19 1,-8 8-13-16</inkml:trace>
  <inkml:trace contextRef="#ctx0" brushRef="#br0" timeOffset="41896.8853">5030 14166 124 0,'0'0'46'0,"0"-3"-35"0,0 3-2 0,0 0 0 16,0 0-6-16,0 0-2 16,0 0-3-16,0 0 1 15,-3 0-1-15,0-3 0 16,0-2 6-16,0 0 2 15,0 0 0-15,0-1 1 16,-3-2-2-16,3 0 2 0,-3 1-4 16,3 1 5-16,0 1 4 0,-3 0-11 15,6-1-2-15,-3 1 4 16,-6 2 3-16,3 1-8 16,0-1-3-16,0 3 7 15,0 0 3-15,-3 0 0 16,0 0 0-16,0 0-1 15,-2-3 0-15,-1 1 2 16,0-1 1-16,3 1 5 16,-9-1 3-16,3-2-4 15,-3 2-1-15,0-2-4 16,1-1 1 0,-1 1-4-16,-3 2-2 0,3-2 0 15,0 0-1-15,0 2 0 16,0 1 2-16,1-1 1 15,-7 0 3-15,6 1-3 16,0-1 0-16,0 3-1 16,0 0-2-16,0-3-2 15,1 3 1-15,-1 0 1 16,0 0 0-16,0 3-3 16,-3 0 2-16,0-1 1 0,0 4 0 15,1 2 0 1,-4-1 0-16,3 4 0 0,-6 2 0 15,3 0 0-15,4 3 0 16,-1-2 0 0,3 1 2-16,-6 1-1 0,3 3-1 15,0-3-2-15,4 2 1 16,2 1 1-16,0-3 0 16,3 0 0-1,0-1 0-15,0 1-3 0,3-2 2 16,0-1-1-16,0 0-2 15,3 0 0-15,0-2 3 16,3-1-5-16,0 1 0 16,3 0 0-16,0-1 2 0,3 1-7 15,0-1-3-15,3 1 8 16,0-1 2 0,3 1 1-16,3-3 2 0,3 3 1 15,3-1 0-15,3 1 0 16,-3-1 2-16,5-2-3 15,4 0 0-15,6 0 3 16,-3-5 3 0,5-1-2-16,1-2-2 0,3 3 0 15,-1 0 1-15,4-1-1 0,0 1 2 16,-1-3-4 0,1 0 0-16,-3 0 1 0,5 3 0 15,-8-3 0 1,0 2 2-16,0 1-3 0,-4 0 0 15,-2-1 3 1,-3 1 1-16,0-3-4 16,0 0 1-16,-1 0 2 0,1-3 1 15,-3 1 1-15,0-1 0 16,0-2-2-16,-4-1 1 16,1-2 2-16,-9 0 2 15,0 1-1-15,0-1 1 0,-3 0-2 16,-3 0 0-1,0-3-1-15,-3-2 0 0,-3-3-5 16,-3-3 1-16,-3-2 0 16,-3 0 0-1,-3-3 2-15,0-2 1 0,-3-3-1 16,-3 2-2 0,0-2-2-16,1 3 1 15,-4-1-1-15,0 3-2 0,0 1 0 16,0 2 3-16,-3 2-2 15,-2 3-1-15,2 0 0 16,-6 3 0-16,3 0-2 16,-2 0-1-16,-1-1 6 15,-3 1 2-15,-6-3 3 16,4 3 0-16,-1 2 2 16,3 3 1-16,0 1-3 0,1 4-3 15,-1 0 2 1,3 3 0-16,-9 6-4 0,4 1 1 15,2 4 0-15,-6 5 0 16,4 0-7-16,5 2 0 16,-3 1-17-16,6-3-7 15,0-3-60 1</inkml:trace>
  <inkml:trace contextRef="#ctx0" brushRef="#br0" timeOffset="53970.5311">4949 14803 96 0,'-18'-5'38'0,"7"3"-29"0,-7-6-45 0,6 5-20 0</inkml:trace>
  <inkml:trace contextRef="#ctx0" brushRef="#br0" timeOffset="69145.3508">767 15991 152 0,'-18'-5'57'16,"6"2"-44"-16,4 1 14 0,5 2 3 0,-3 0-9 16,0 0-1-16,3 0-10 15,3 0-4 1,0 0-3-16,0 0-3 0,0 5 1 0,3 3-1 16,3 0 0-16,-3-3-3 15,8 6 2-15,7-1-1 16,-3 1-2-16,0-3 3 15,3 0 2-15,0 3 0 0,3-4 2 16,2 1 0 0,1 3 1-16,-3 0-5 0,6-1-1 15,3 1 1-15,-4 2 2 16,4 0-2 0,0-2 0-16,0 2 1 15,-6 0 2-15,-1 3-3 0,-2 0 0 16,3 0 1-16,-6-3 0 15,-6-2-9-15,3-3-2 16,0 0-10 0,-1-3-4-16,-2-3-13 15,0-2-48-15,0-2 5 16</inkml:trace>
  <inkml:trace contextRef="#ctx0" brushRef="#br0" timeOffset="69874.3255">1196 16026 208 0,'-15'2'79'0,"9"-2"-61"0,-6 0 1 0,12 0-1 15,0 0-12 1,-3 0-1-16,3 0-1 0,0 0 0 15,-3 3-2-15,3-3-6 0,0 5 0 16,0 1 2-16,0 2 1 16,3 0-2-16,3 2 2 15,3 3 1-15,-3 3 2 0,3 3-1 16,0 2-1-16,-3 3 1 16,3 5-1-1,0 0-3-15,-3 3 2 0,0-3 3 16,2 3 1-1,1-3-1-15,-3-3-2 16,0-2-2-16,0 0 1 16,3-6 1-16,-3-2 0 0,-3-3 0 15,0-2 0 1,0-3 0-16,0-3 0 16,0 0 0-16,-3 1 2 0,0-6-1 15,0 0 2-15,-6 2-4 16,-3 1 0-16,-6 0 1 15,3-3 2-15,-3 0-1 16,-2 2-1-16,-4 1-2 16,0 0 1-16,-6 2 1 15,0 0 2-15,1 3-1 16,2 3 2-16,-3-1 0 16,3 1 1-16,0 0-2 0,6-4-2 15,1 1-2-15,-1 0-1 16,6-2-14-1,3-4-6-15,3-2-41 16,3-2-49-16,3-4 28 16</inkml:trace>
  <inkml:trace contextRef="#ctx0" brushRef="#br0" timeOffset="70437.4597">1115 15780 216 0,'-20'0'82'0,"8"-3"-64"0,0 8 0 16,6-2-6-16,-3-3-8 15,3 3-1 1,0-1-3-16,0 1-1 0,3 2 1 0,0 3 0 0,0 5 0 16,3 1 0-1,3 2 0-15,0 2-3 0,3 3 2 16,3 3 1-16,6 5 2 15,0 3-3-15,0 2 0 16,0 1-1-16,2 4 0 16,4 4 0-16,3-1 0 15,-6 0-3-15,-3 3 1 16,3 0-9-16,-3-2-4 16,-1-1 0-16,-2 0 2 0,0-7 7 15,-3-4 2-15,-3-4 4 16,-3-6 1-1,0-2 1-15,0-6 0 16,-3-5-3-16,0-8 2 0,-3-3-1 16,0-5-2-16,0-5-2 15,-3-6-1 1,0-4-3-16,-6-1-1 16,3-3-19-16,-3-2-36 15,-2 0 4 1</inkml:trace>
  <inkml:trace contextRef="#ctx0" brushRef="#br0" timeOffset="70759.628">1041 15878 132 0,'6'26'52'0,"0"-13"-41"15,9 6 7 1,-9-9-2-16,0 4-5 0,3 4-1 0,0 3-6 16,5 1-3-1,4 1 0-15,0 1 1 0,0 0 1 16,3-3-6-16,-6 0 0 15,-3 0-10-15,0 1-2 0,-3-4-16 32,-1-5-43-32,-2 1 6 0</inkml:trace>
  <inkml:trace contextRef="#ctx0" brushRef="#br0" timeOffset="71099.4563">1282 15968 108 0,'-3'-3'41'0,"0"6"-32"0,-3-3 9 0,6 0 1 0,-6 8-9 0,0 2-1 15,0 3-1 1,-3 6 0-16,-2 5-4 0,-4 5 4 0,0 5 2 15,0 6 3-15,-6 2 3 16,0 3-3-16,0 3 0 16,1-3-5-16,-1-3 0 15,-3 0-5-15,6-7 0 16,0-3-6-16,0-6 0 16,3-5-4-16,7-2 0 15,-4-6-12-15,3-2-5 16,0-6-20-16,9-5-45 15,-3-3 14 1</inkml:trace>
  <inkml:trace contextRef="#ctx0" brushRef="#br0" timeOffset="73249.8457">1193 15896 176 0,'-27'-2'66'0,"15"-1"-52"0,-3-2-1 0,6 2-3 15,0 0-7-15,0 1-2 16,1-1-7 0,2 0-1-16,-3 3 3 0,0 0-5 0,3 0 2 15,0 3-4-15,-3 5 0 16,3 0 3-16,0 5 5 15,0 3 0-15,0 5 1 0,0 3 2 16,3 0 2 0,0 2-1-16,3 1-1 15,0-1 1-15,3-2 1 0,0 0-1 16,0 0-1-16,3-3-2 31,0-3 1-31,0-2 1 0,0-3 0 0,-3 1 0 16,3-6 2-16,-3-3-3 15,0-10 5 1,-3-6 4-16,3-2-6 16,-3-6-1-16,3-5-3 15,0-2 0-15,0-3 2 16,0 2 0-16,0 1-5 0,0-1 1 16,0 6 2-1,0 3 1-15,-3 2 1 16,0 5 0-16,0 3 4 15,0 3 5-15,-3 5 1 16,0 5 2-16,0 9-2 0,-3 7 1 16,0 8-2-1,-3 5 2-15,-3 9-2 0,0 4 0 16,0 3-1 0,3 3 2-16,0 0-3 0,3-2-2 15,0-6-2-15,3-6-3 16,3-7 1-1,0-6-1-15,0-7-3 0,0-3 0 16,3-6-5-16,0-4-2 16,3-12 2-16,0-4 5 0,-3-9 0 15,0-7-1 1,0-6 0-16,0 0 3 16,0-7 0-16,-3 2 3 0,0 0-1 15,-3 2-1-15,0 1 1 16,0 5 1-16,0 2-1 15,0 6-1-15,-3 3 3 16,3 4 2-16,0 6-2 16,0 6 0-16,3 2-1 15,0 10-2-15,0 4-2 0,0 4 1 16,3 3 1 0,0 0 2-16,0 1-1 0,3-1-1 15,0-3 1-15,0-2-1 16,0 0 0-1,0-3 0-15,0-2 0 0,3-3 0 16,3 0-7 0,-3-3 0-16,0-5-6 15,0 0 1-15,-6-3-1 0,3-2 1 16,0-3 7 0,-4-2 2-16,1-9 7 0,0 3 2 15,0-5 0-15,0-3-1 0,0-2-3 16,0-1-2-1,0-2-2-15,0 0 1 16,3 3 1-16,0 2 0 0,-3 3 0 16,3 2 0-1,-3 6 0-15,0 2 0 0,-3 3 0 16,0 6 2 0,0 2 1-16,0 8 1 0,-3 5 0 15,0 5 2-15,0 6-1 16,-3 5 0-16,0 8 3 15,-3 0 5 1,0 0-7-16,0 0-3 16,1 1 0-16,-1-4 0 0,3-2-1 0,-3-3 1 31,3-5-4-31,0-3 0 0,0-5 1 16,-3-6 0-16,6-2-3 15,0-8 2-15,0-5-1 16,0-8-2-16,3-6 3 0,0-5 0 15,3-2-2 1,0-6 2-16,3-2-1 16,3-1-2-16,-3 1-4 0,0-1 0 15,-3 6 4-15,0 3 2 16,0 5 4-16,0 5 1 16,-3 5 1-16,0 3 2 15,0 6-1-15,3 4 0 16,-3 6-3-16,3 3 1 0,0 2-4 15,0 0 0-15,3 1 1 16,2-1 0-16,1 0 0 16,0 3 0-1,0 0 0-15,3 0 0 16,-3-3 0-16,3 0 0 0,-3-2-3 16,0-3 2-1,0-3 1-15,-3-2 2 0,0-6-1 16,0-5-1-16,0-5-2 15,0-3 1-15,-3-5 1 16,0-3 2-16,-1-5-1 16,1-3 2-16,-3-2-4 15,0 2 0-15,0 0 1 16,0 3 2-16,0 0-1 0,-3 2 2 16,1 6-4-1,2 3 0-15,-3 2 3 16,0 5 3-16,3 1 0 15,-3 4 0-15,0 1-6 16,3 5 1-16,0 8 0 16,0 5 2-16,0 6-3 15,3 5-2-15,0 5 2 16,3 8 2-16,-1 5 0 0,1 1 2 16,0 1-2-1,3 1-1-15,3 0-2 0,-6-2 1 16,0-1 1-16,0-2 0 15,0-3 0 1,-3-3 2-16,0-2-1 0,-3-8-1 16,0-6 1-16,0-2-1 0,0-5-3 15,0-6 2-15,0-8-6 16,-3-5-3-16,0-5-1 16,0-3-1-1,-3-2 4-15,0-1 3 0,0 1 0 16,-3-3 1-16,3 7 3 15,0 1 0 1,-3 3 5-16,0 4 5 16,1 4 1-16,-4 2 2 0,-3 5-4 15,3 3 0 1,-3 5-5-16,-3 6-2 0,3 4 0 16,3-1 1-16,0-1-3 15,3-3 0-15,1-4-8 16,2-1-2-16,6-5-16 15,0-6-6-15,0-2-4 16,3-5-42-16,0-3 3 16</inkml:trace>
  <inkml:trace contextRef="#ctx0" brushRef="#br0" timeOffset="73921.6721">937 16015 168 0,'-24'-16'63'0,"12"11"-49"0,-3-6 3 0,6 9-3 0,-3-3-9 16,-5-1-1-16,2-2-2 15,-3 0-2-15,-3-2 1 16,3 2-1-16,-6 0 0 0,-2-3 0 15,2 3 0-15,3 0 0 16,6-2 2-16,0 2-3 16,-3 0 0-16,6 3-1 15,3-1-2-15,3 1-4 16,6 0 0-16,6 0 4 16,6 2 4-16,6 6-4 15,3-1-1-15,0 6 2 16,9 3 1-16,-1 2 2 15,4 3 0-15,-3 5-3 16,6 5 2-16,2 9 3 16,-2 2 1-16,3-3-1 0,-4 1-2 15,1-6 5 1,-3-3 1-16,3-2-2 16,-13-3-3-16,1-5 0 0,-3-5 1 15,0-3-1-15,-6-3-1 16,-9 0 1-16,3-7 1 15,-6-4 1-15,-6-4 1 0,-6-6 0 16,-3-3 0 0,-9-2-5-16,-9-5 1 15,-2-3 0-15,-1-3 2 16,-9 0 5-16,0 0 4 0,-2 3-2 16,-7-3 0-1,1 1-3-15,-1 4 1 16,3 3-4-16,-5 6 0 0,8 2-1 15,-3 3-2 1,13 2-2-16,-4 3 1 16,6 6-6-16,7 2 0 0,8 0-17 15,3 0-7 1,9 5-120 0,12 0 82-16</inkml:trace>
  <inkml:trace contextRef="#ctx0" brushRef="#br0" timeOffset="77763.7587">1496 16169 200 0,'0'2'77'0,"0"4"-60"0,0 4-7 0,0-2-6 0,0 8-4 0,0 5 0 16,0 0-3-1,0 3 2-15,0 3 1 0,0 2 0 0,-3 2 0 16,1-1-3-16,-4 1 2 15,0-7 3-15,3-3 3 16,0-5-4-16,3-3-1 16,-3-2 2-16,3-3 1 15,0-8 3 1,0-3-8-16,0-5 0 16,0-2-2-16,3-6 2 15,0-3-1-15,0 1 1 16,0-3 0-16,6 0 0 15,-4-6 2-15,1 3 2 16,3 0-1-16,-3 3-1 16,0 0 1-16,3 5 1 0,3 6 1 15,-3 2 1 1,0 2 0-16,0 6 2 0,0 8-1 16,0 6 0-16,0 1-1 15,-3 7 0-15,0 1 0 16,-3 1 2-16,3 3-3 15,-4-1-2-15,-2-2 0 16,3-3 1 0,0-2-3-16,0-6 0 0,-3-3 3 0,0-2 1 15,0-2 3 1,3-4 3-16,0-4 2 0,-3-4 1 16,3-2-6-1,0-5-2-15,-3 0-4 0,0-6-3 16,3 1-1-16,0-1 3 15,-3-4-5-15,0 1 0 16,3 1 0-16,0 0 4 16,-3 3 3-16,0 2 2 15,0 3-4-15,0 2 1 16,0 0 0-16,3 6 0 16,0 0 0-16,0 5 2 15,0 5-3-15,3 3 0 16,-3 5 1-1,3 0 0-15,-3 3 2 0,0 0 1 16,0 0-4-16,0 0 1 0,0 0 0 16,3 0 0-1,0 0 0-15,-3-1 2 0,0-1-1 16,3-4-1-16,0-2-2 16,-3 0 1-16,3-3 1 15,3 1 0-15,-1-4 0 16,4-2 0-16,0 0 0 15,3-2 2-15,3-1-1 16,-3-2-1-16,-3-1 1 16,0 1 1-16,3-3 1 15,-4 0 3-15,1-2-1 16,0-1 0-16,-3-5-3 16,3 0-2-16,-3-2-2 15,0-3 1-15,-6 0-1 0,3-1-2 16,-3 1 3-16,0 3 0 15,-3-1 1-15,0 3 0 16,-3 3 0-16,0 0 0 16,-3 2-3-16,3 1 0 15,-3 2 6 1,0 2 5-16,-3 1-6 0,-3 3-1 16,6-1-1-16,-3 3 0 15,0 3-3 1,3-1 2-16,1 6-1 15,2 0 0-15,0 3 2 0,3-1 2 16,0 6-1-16,3 0-1 16,3 2 1-16,-1 1-1 0,4 0 0 15,0 2 0 1,0 0 0-16,3 0 2 0,0 0-1 16,-3-2-1-16,3-3-2 15,0 2 1-15,0-5 1 16,3 1 0-16,-1-4-3 15,4-2 0-15,-3-3-9 16,0-5-3-16,3-2-23 16,3-6-8-16,0-5-47 15</inkml:trace>
  <inkml:trace contextRef="#ctx0" brushRef="#br0" timeOffset="78528.6155">2434 16021 216 0,'0'0'82'0,"-3"0"-64"0,0 0-2 16,3 0-7-16,-6 0-14 0,3 0-2 15,-3-3-1-15,0 0 2 16,-3 3 4-16,3-2-1 0,-3 2 1 15,1 0 2-15,-1 0 2 16,0 0-3-16,-3 0 0 16,-6 2 1-16,3 4 2 0,-3-1 1 15,3 3 3-15,0 2-3 16,1 4 0-16,-1 1 3 16,-3 4 1-1,3 2-1-15,3 0-1 16,0 6-3-16,0-1-2 0,3 1 1 15,0-1 1 1,3 1-3-16,0-4 0 0,0 1 1 16,3 0 2-16,3-3 1 15,3-2 1-15,0-1 2 16,3 1 1-16,3-6-3 16,0-2-3-16,9-6 0 15,3 0 1-15,0-5-3 16,6-5 0-1,-4-3-1-15,4-5-2 0,0-3 3 16,3-5 2-16,-6-1-2 0,2-7 0 16,-2-2 3-16,0-6 1 15,-12-3-1-15,0-5 1 16,-6-3-4 0,-3 1 0-16,-6-4 1 0,-6-2 0 15,0 3 0 1,-6 3 0-16,-3 4 0 15,3 4 0-15,0 4 0 0,3 6 2 16,1 8-1-16,2 5 2 16,0 3-4-16,6 7 0 15,-3 6-1-15,0 8-2 16,3 8 0-16,3 5 0 0,0 9 0 16,0 9 3-16,3 1 2 15,3 5 4-15,0 3 2 16,0 2 1-16,3 3-2 15,3 2-1-15,-1 1-6 16,1-3 1 0,3 0-18-16,0-3-8 0,6-2-15 15,-9-6-7-15,3-2-36 16</inkml:trace>
  <inkml:trace contextRef="#ctx0" brushRef="#br0" timeOffset="78773.7343">2717 16275 272 0,'-3'5'104'0,"0"0"-81"0,3-2-17 16,0-3-12 0,0 2-52-16,3 4-17 15,0-1-18-15,0 3-6 0</inkml:trace>
  <inkml:trace contextRef="#ctx0" brushRef="#br0" timeOffset="80807.3631">3640 16439 212 0,'-3'-3'82'0,"0"0"-64"0,0 1 0 16,0 2-3 0,0 0-11-16,-3-3-2 0,3 0-1 15,-3 1-1-15,-3-1 0 16,3 0-3-16,3 3 2 0,0 0 1 15,0 0 2-15,0 0 1 16,3 0 3-16,-3 0-1 16,3 0 0-16,0 0-6 15,0 0 1-15,0-2-11 16,0 2-5-16,0 0-34 0,0 0-15 16,0 0-15-1</inkml:trace>
  <inkml:trace contextRef="#ctx0" brushRef="#br0" timeOffset="82197.1969">7962 16454 196 0,'6'3'74'0,"-6"-3"-58"0,2 0 1 15,-2 0-6-15,0 0-14 0,3-3-3 16,0 1-13 0,0-1-3-16,0 0-17 0,0 1-5 15,0 2-17-15,3 0-6 16</inkml:trace>
  <inkml:trace contextRef="#ctx0" brushRef="#br0" timeOffset="83601.0804">12382 16380 240 0,'3'3'90'0,"-6"0"-70"0,0-1-14 0,0 1-10 16,-3 2-34-16,-3 3-11 15,-3 0-36-15,0 0-16 16</inkml:trace>
  <inkml:trace contextRef="#ctx0" brushRef="#br0" timeOffset="88589.3885">1758 16600 52 0,'0'3'22'0,"-3"-1"-18"0,3 1-22 0,0-3-12 16,0 0 14-16,0 0 8 16,0 0 69 15,0 0-16-31,0 3-5 15,0-1-19-15,0 1-7 16,0-1 3 0,0-2 1-16,-3 3 2 0,0 0 2 15,3-3 1-15,0 0 3 16,-5 2-14-16,-1 4-2 0,0-4-3 16,0 4-3-16,-6-1-1 15,0 3-3-15,-6 0-1 16,3 0 1-16,0 0 2 15,-3 2 1-15,3 1 3 16,-2-1-1-16,-4 1 0 0,3 2-6 16,-3 0 1-1,0 1 0-15,6-1 2 0,-2 0-1 16,-4 0 2-16,6-2-4 16,3 0 0-1,0-3 1-15,3-1 0 16,3-1 0-16,0-1 0 0,6 0-3 15,3 1 2-15,3-1 1 16,3 0 0-16,3 0 0 16,3 1 2-16,0-4-6 15,8 1 1-15,-2 0 1 0,-3-1 1 16,3 4 1 0,3-4 2-16,0 4-1 15,-4-1 2-15,-5 0-2 0,3 0 2 16,-3 1-4-16,-3-4 0 15,0 1 1-15,0 0 2 16,-6-1-3 0,0 1 0-16,0-3 1 0,-3 0 2 15,-3 0-1-15,0 0 2 16,0 0-2 0,-6-3-1-16,0 1 1 0,0-1-1 15,-6-2-3-15,3-1 2 0,0 1 3 16,3 3 3-1,0-1-4-15,0 0-1 0,0 3 0 16,0 0 0 0,0 3-3-16,0 0 0 0,3 2-1 15,0 0 0-15,3 0 3 16,0 1 0-16,3-1 1 16,3 0 0-16,0 1 0 15,3-1 0-15,0 3 0 16,3 0 0-16,3 0 0 15,3-3 2 1,-3 3-6-16,0 0-1 0,2 0-5 16,-2 2 1-16,3 1-4 15,3 2 1-15,-3-2-1 0,-6-1 3 16,3 4-1 0,0-4 0-16,-4-2-10 15,4 0-4-15,-3 0-37 16,3-3-22-16,-3 1 40 15</inkml:trace>
  <inkml:trace contextRef="#ctx0" brushRef="#br0" timeOffset="90525.567">1758 16618 196 0,'0'-2'74'0,"-3"-1"-58"0,0 1 1 15,0-1-6 1,0 3-5-16,1-3-1 16,-1 1-6-16,0-1 1 0,3 3 0 15,-3 0 4-15,0 0 2 0,-3 0-2 16,3 0-3-16,-3 0 2 16,0 0 0-16,-3 3-1 15,-3-1-2-15,3 1 3 16,0 0 0-16,0-1 1 15,0 1 0-15,0-1-5 16,-3 4 1-16,0-1-2 16,1 0 0-16,-1 3 2 0,-3-2 2 15,3 2-1-15,3-3-1 16,-3 0-2 0,6 0 1-16,0 1 1 0,0 2 2 15,0 0-3-15,3-1-2 16,-3 1-1-1,6 0 3-15,-3 0 0 0,3 0 1 16,0 0 0 0,0-3 2-16,0 1-1 15,3-1 2-15,-3 0-4 0,3 1 0 16,0-1-1 0,3 3 0-16,3 0 2 0,0-3 2 15,6 3-3-15,-3-3 0 16,0 3 1-16,3 0 0 15,-3 0-3-15,-4-3 0 16,1 1 2-16,0-1 2 0,0 0 0 16,0 1 2-16,-3-1-2 15,0 0 2-15,0 0-2 16,0 1-1-16,0-1 1 16,3 0-1-16,3 1-3 15,-3-1 2-15,0-2 1 16,-3-1 2-16,3 1-3 15,-1-3 0-15,4 0-1 16,0 0 0-16,-3 0 2 16,0 0 2-1,0 0-3-15,3-3 0 0,-3 1 1 16,0 2 2-16,-6 0-1 16,3 0-1-16,-3 0 1 15,0 0 1-15,-3 0-1 0,0-3-1 16,-3 0 1-1,0 1-1-15,-3 2 0 16,0 0 0-16,-3 0 0 16,-3 0 0-16,-3 0 0 0,3 0 0 15,-3 0 0-15,0 0 2 16,1 2-1-16,2 1 2 16,-6 0-4-16,0-1 0 15,3 1 1-15,0 0 0 16,-3 2 0-16,0 0 2 0,4 0-1 15,-7 1-1 1,6-1 1 0,-3 0 1-16,3 1 1 15,3-1 1-15,3 0-2 0,0 0-2 0,0 1 1 16,3-1-1 0,4 0-3-16,-4 3 0 0,6 0-1 15,0 0 3 1,6 0 0-16,-4 0 3 0,1 0-3 15,0 3 0-15,0-1 1 16,3-2 2-16,0 0-1 16,-3 0-1-16,6-3 1 15,0 1 1-15,3-4-1 16,6 1-1-16,-3-3-6 16,9 0-1-16,-7 0-2 15,4 0 3-15,3 0 2 16,0 0-1-16,3 0 1 0,-6 0 3 15,2 0 0-15,1 0 3 16,3 0-3-16,-6 0-2 16,-3-3-23-1,0 1-7-15,-4-4-48 16</inkml:trace>
  <inkml:trace contextRef="#ctx0" brushRef="#br0" timeOffset="91039.0748">1883 16743 212 0,'0'5'79'0,"0"-2"-61"0,-3-6 1 0,3 3-3 16,0 0-9-1,0 0 1 1,0 0-5-16,0 0-2 0,0 0 0 16,3 5-1-16,0 1 0 0,0-1 0 0,3 3 2 15,3 3-1-15,3-1 2 16,-3 3-2-16,3 1 2 16,-3-1-2-16,3 0 2 15,0 3-2-15,0 0 2 16,0 0 0-16,-1 0 3 15,4-1-3-15,-3-1 0 16,-3-1-3-16,0-3-3 16,0-2-16-16,-3 0-5 15,0-2-34-15,-3-4-13 16,0-4-9-16</inkml:trace>
  <inkml:trace contextRef="#ctx0" brushRef="#br0" timeOffset="91327.865">2119 16714 200 0,'0'-3'74'0,"-3"3"-58"0,3 0 5 16,0 0-3-16,0 0-11 16,-6 5-2-16,-3 1-3 15,0 2-2-15,-3 2 1 16,0 3-1-16,-3 3 2 0,3 0-1 15,-3 3-1-15,-3 2 1 16,4 0 1-16,2 3-1 0,-3 0-1 16,3-3 1-16,0 3-1 15,3-3 2-15,0-3 1 16,0-2-4-16,0-3 1 16,3-2-16-1,3-3-4-15,0 0-74 16</inkml:trace>
  <inkml:trace contextRef="#ctx0" brushRef="#br0" timeOffset="92420.1816">2232 16870 220 0,'6'10'82'0,"-6"-7"-64"0,3 2-2 15,-3-2-7-15,3 0-10 16,3-1 1-16,-3 4 0 0,2-4 0 31,1 1 0-31,0-3 2 0,0 0 1 0,0-3-1 16,0-2 1-16,0-3 0 15,0 0 1-15,-3-3-2 0,0 1-2 16,0-3-2 0,-3-1 1-16,0 4-1 0,-3-3 0 15,0 2-3-15,-3 0-1 16,0 4-2-16,0-1 2 16,-3 2-1-16,0 4 0 15,0 2-1-15,4 2 2 16,-4 4 2-16,0 2 2 15,-3 2 3-15,3 1 2 16,3 2-1-16,0 3-2 16,3 0 5-16,3 2 1 15,0 1-2-15,3-3-1 16,0-1 1-16,3 1 2 0,3-2 1 16,3-1 1-16,0-3-2 15,-3 1-1 1,2 0-6-16,4-6 1 0,0-3 2 15,0-2 1-15,0-2-1 16,3-3-2-16,-3-3 1 16,-3-3-1-16,0-2-3 15,-1 0 2-15,-2-3-1 16,0-3 0-16,-3 3 2 16,-3 0 0-16,3 1-5 15,-3 1 1-15,0 1 2 16,-3 3 3-16,0 2 0 0,0 2 2 15,3 1-2-15,-3 0-1 16,0 2-2 0,3 3 1-16,3 3 1 0,-3-1 2 15,0 4 1-15,0 2 1 16,0 0 2 0,3 2 1-16,-3 3-1 15,0 1-1-15,3-1 1 0,-3 0 1 16,3 0-3-16,-3-2-3 15,0-1-3-15,0 1 1 16,0-3 1-16,0-3 0 16,3 0-5-16,-1-2-1 15,-2 0-6 1,3-3-3-16,0-3 4 0,0 0 2 16,0 1-13-16,0-3-5 15,3-1-2 1,-3 1 3-16,0-3 7 0,0 0 5 0,-6 3 3 15,3-3 2-15,0 0 12 16,0 3 7-16,-3-1 11 16,3 1 7-1,-3 0-9-15,0-1-1 0,3 1-8 16,-3 0-2-16,0 0-4 16,3-1-1-16,0 4-1 15,0-1 1-15,0 0-2 16,0 1-1-16,0-1-2 15,0 0 1-15,0 1 1 16,0-1 2-16,0 3-3 0,0-2 0 16,0 2-12-1,0 0-5-15,3 0-21 16,-3 0-50-16,0 2 6 16</inkml:trace>
  <inkml:trace contextRef="#ctx0" brushRef="#br0" timeOffset="93014.3112">2738 16735 136 0,'-3'-3'52'0,"3"6"-41"0,0-3 13 0,0 0 2 16,0 0-3-16,-3-3-2 16,3 3-11-16,-3-2-4 15,-3-1-4-15,0 0-8 0,0 3-4 16,-3 0-5-16,0 3-2 15,0 0 12-15,0 2 5 16,3 0-2-16,-3 3 2 0,-3 3 4 16,3 2 5-1,4 3 1-15,-1 2 2 0,0 4-2 16,3 1-1 0,0 1-1-16,3-3 0 0,3 0-7 15,6 1 0-15,-3-4-3 16,2-2-2-16,4 0-4 15,0-3-2-15,-3-2-9 16,3-3-2-16,3-3-16 31,0-5-48-31,0-3 6 16</inkml:trace>
  <inkml:trace contextRef="#ctx0" brushRef="#br0" timeOffset="93183.3842">2913 16751 200 0,'0'2'74'0,"0"1"-58"0,-3-3-32 16,3 0-21-16,0 0-38 15,3 0-16-15</inkml:trace>
  <inkml:trace contextRef="#ctx0" brushRef="#br0" timeOffset="95191.8038">1440 17137 244 0,'-9'-8'93'16,"3"3"-72"-16,3 0-2 0,0 2-3 0,0 0-12 15,3 3-2 1,0 0-4-16,0 0-1 0,0 0 2 16,0 6-2-16,3 1 1 0,0 4 2 15,0 5 0-15,3 2 0 16,0 4 0 0,-3 4 2-16,3 3 1 15,-3 3 1-15,0 0 0 0,0 2-2 16,0 0 1-16,0 1-2 15,0-3-1-15,0-3-4 16,0-3-2-16,0-2-6 16,-3-5-3-16,0-4 4 15,0-1 4-15,-3-4 4 16,0-2 4-16,-3-5 4 16,0-3 4-16,0-5 0 15,-3-3 2-15,0-3-6 0,0-2-3 16,3-6-1-16,0-2-1 15,3 0-3 1,-3-3 0-16,3-2-3 0,3-1-1 16,3 1 1-16,3-3 2 15,0 0-1-15,6 2 1 16,3 1-2 0,3 4 1-16,0 1 3 0,2 5 3 15,-2 0 0-15,0 6-1 0,3 2 3 16,0 3 0-1,0 2 1-15,-3 3 0 16,-7 5-2-16,4 3 1 0,0 5-2 16,0 3 2-1,-3 6-4-15,0 1-2 16,0 4-3-16,-6-1 1 0,-3 3 5 16,0 0 2-16,-3-2-3 15,-3 2-1-15,0-3 1 16,-3-2 0-16,-6-3 1 15,3 1 0-15,-3-6 0 16,0-3 0-16,0-3 0 0,-3-2 0 16,1-2-3-1,-1-4 2-15,-3-4 1 16,3-1 2-16,-3-5-6 16,6 3 1-16,3-1-4 0,0-2-2 31,3 1 2-31,6 1 2 15,3 1 3-15,3 0 1 0,3 2 1 16,6 0-3-16,3 1 0 16,-3 2-1-16,6-3 0 15,-4 0 3 1,1 1 0-16,0-1-6 0,3 0 0 16,3-4-17-16,-3-4-4 15,-6-2-41 1</inkml:trace>
  <inkml:trace contextRef="#ctx0" brushRef="#br0" timeOffset="95510.3911">1895 17214 192 0,'0'2'71'0,"0"1"-55"0,0 2-2 16,0-2-6-16,0 2 0 16,3 3 5-16,-3 5-5 15,3 3 0-15,-3 3-4 16,0 2 4-16,0 3 2 0,0 0-3 0,0-1-2 16,0 1-2-1,0 0-3-15,0-3 1 0,0-5-1 16,0-3-7-16,0-2-3 15,0 0-8-15,-3-6-3 16,3-5-20-16,-3-5-9 16,0-6-26-1</inkml:trace>
  <inkml:trace contextRef="#ctx0" brushRef="#br0" timeOffset="95678.2061">1830 17124 208 0,'0'-3'79'0,"0"6"-61"0,0-3 1 0,0 0-1 0,0 0-17 16,0 0-2-16,0 0-22 15,-3 5-10 1,3-2-38-16,0-1-17 0,0 4 30 16,6-1 16-16</inkml:trace>
  <inkml:trace contextRef="#ctx0" brushRef="#br0" timeOffset="96250.8511">2005 17296 140 0,'12'10'55'0,"-9"-4"-43"0,3 2 1 0,-3-3 0 16,0-2-7-16,3 2 2 15,-3 0 4-15,3-2 4 16,0-1-8-16,3-2 7 15,0 0 4-15,0-2-4 16,0-3 2-16,-3-3-6 0,0 0 1 16,0-3-3-16,0 0 0 15,0 1-5 1,0-1-1-16,-4 1 1 0,1-1 0 16,-3 3-5-16,0 0-1 15,0 0-2-15,0 0 3 16,0 3-5-16,-3 0 0 15,1-1-6-15,-4 4 0 16,0-1 1 0,0 3 5-16,0 3-2 0,0 2 3 0,0 3 3 15,0 3 1 1,0-1 1-16,3 3 2 16,-3 3-1-16,3 0 2 0,3 3 0 15,0 2 1 1,0-3 2-16,0 1 1 15,3-1-1-15,0 1-1 0,3-3-1 16,3 0 0-16,3-3 2 16,6-2 1-16,5-4-1 15,-2-1-1-15,6-6-3 16,3-3 1-16,3-2-7 16,-4-6-1-16,4-2-7 0,3-5-3 15,-6-6-9-15,-1-3-5 16,1-4-13-1,-3-1-6-15,-3-3-14 16,-4 4-17 0,-5-4 32-16</inkml:trace>
  <inkml:trace contextRef="#ctx0" brushRef="#br0" timeOffset="96471.0667">2562 16968 184 0,'-6'-6'68'0,"3"9"-52"0,0 0 8 16,0 2 2-16,-3 0-9 0,0 3-2 15,3 3-4-15,0 7-2 0,0 9-5 16,0-1 4-16,3 3 2 0,0 8-5 16,0 3-1-16,3 2 0 15,0 1 0-15,-3-4-5 16,3-1 1-16,-3-4-9 16,0-5-2-16,-3-3-7 15,0-4-4 1,0-7-17-16,-3-1-5 0,0-6-41 15</inkml:trace>
  <inkml:trace contextRef="#ctx0" brushRef="#br0" timeOffset="96790.5358">2342 17166 212 0,'-3'5'79'0,"0"1"-61"0,-3-4 4 0,6-2-2 16,-3 3-6-16,3-3 0 16,0 5-4-16,3 1-1 15,9-1-5 1,0 0 4-16,3 0 4 0,8-2 0 0,7-3 3 16,9 0-4-16,0-3-1 15,8 1 0-15,-2-1 1 16,5-2-5-16,-2 0-2 15,-3-1 0-15,-1-2 0 0,-2 3-13 16,3-3-4-16,-10 0-27 16,1 0-12-16,0 3-69 15</inkml:trace>
  <inkml:trace contextRef="#ctx0" brushRef="#br0" timeOffset="100026.0031">3788 16060 144 0,'-6'-13'55'0,"3"8"-43"0,1-3 12 0,-1 5 2 16,0 0-6-16,0 1 1 0,0-1-6 31,0 1-1-31,3 2-8 0,0 0-2 0,0 0 2 16,3 0-3-16,3 0 0 15,2 0-1-15,4 0 1 0,6 0-2 16,3 0-1-16,6-3-2 16,6 0-1-16,5 1-1 15,-2-4 3-15,6-2-5 16,5 3 2 0,7 0 2-16,-1 2 1 15,7 3-4-15,0-3-1 0,-1-2-4 16,4 0-1-16,-1 0-1 15,1 2 0-15,-1 0 2 16,1 1 4-16,-7-1-13 16,1 3-4-16,-7 0-26 15,-5 0-28 1,-3 3 22-16</inkml:trace>
  <inkml:trace contextRef="#ctx0" brushRef="#br0" timeOffset="100658.8879">4693 15764 128 0,'33'10'49'0,"-15"-2"-38"16,9 0 15-16,-18-2 3 0,5 2-3 16,4 2-1-16,6 3-7 15,3-2-3 1,3 2-9-16,-1-2-2 0,4 2 0 0,3 0-2 16,0 0-2-16,-1-2 1 0,1 0 1 15,-3-1-1-15,-3 1 2 16,2-3-4-1,-11 0 0-15,0-3-1 16,-3 0 0-16,-6 1-3 16,0-4 1-16,-3 1-11 15,-3-1-6-15,-6-2 3 16,-6 3 0-16,-6 0 2 0,-6 2 0 16,-6 0 0-16,-3 3 2 15,-5 3 10-15,-4 2 5 16,-3 0-3-16,-3 3 0 0,1 0 1 15,-1 3 0 1,-3 2 1-16,1 3 2 16,-1-1-1-16,3 1-1 15,-2-3-21-15,5-2-42 16,0-1 2 0</inkml:trace>
  <inkml:trace contextRef="#ctx0" brushRef="#br0" timeOffset="156442.0637">11891 13436 200 0,'15'-16'77'0,"-13"8"-60"0,1 5 4 0,-3 3-1 16</inkml:trace>
  <inkml:trace contextRef="#ctx0" brushRef="#br0" timeOffset="157525.3416">11906 13406 347 0,'-9'-5'6'0,"-3"-3"-4"0,-3 0 3 0,-3-2 1 16,-3-6-2-1,0-3-1-15,-3-2-1 0,1-3 1 0,-1 1 2 16,0-4 2-16,0-2 1 16,-3 5 0-16,1 0-4 15,-1 3-1 1,-3 0-8-16,-3 2-2 0,-2 4 4 15,-4 1 3-15,0 1 3 16,-5 3 3-16,-1-1-3 16,-3 3 0-16,1 0-1 15,-4 3 1-15,0 2-2 16,4 3-1-16,-1 3 3 16,-2 2 0-16,-1 6-1 15,-3 2-2-15,1 3 1 16,-1 8-1-16,1 2 0 0,-1 6 2 15,1 2-3 1,5 6-2 0,0 5 2-16,4 2 2 0,2 4 0 15,3 4 2 1,4 1-2-16,5 2 2 0,6-2-2 0,3 2-1 16,6 0 1-1,3 0-1-15,3 6 2 16,3 5 1-16,6-1-4 0,0 1 1 15,3 0 0-15,3 0 2 16,0 2-1-16,3-2-1 16,0-3 3-16,3 3 0 15,3 0 1-15,0-3 2 16,3-3-3-16,0-2-2 16,5-3-3-16,1-2 1 0,3-3 3 15,6-6 3-15,5-4-2 16,10-3 0-16,6-3-1 15,8-6 1 1,4-7-2-16,8-5-1 16,9-6 1-16,4-3 1 15,2-7-1-15,6-3 2 0,-2-3-4 16,-1-4 0 0,-3-4 3-16,-3-5 1 15,-2-8 1-15,-4-2 0 0,-5-9 4 16,-4-4 3-16,-6-6-4 15,-5-8 1-15,-3-5-5 16,-4-3 0-16,-8-5-3 0,-7-6-1 16,-8-2-4-1,-6-5-1-15,-6-3-4 16,-12-3 1-16,0 22 0 0,-15-27 1 16,-12-3 2-1,-3 3 4-15,-17-21-4 0,-4 13 2 16,-9 8 4-16,-5 8 2 15,-7 3 0 1,-5 5 1-16,-4 5-2 0,-8 5-1 16,-3 9 1-16,-3 7-1 15,-4 11-3 1,-2 5 2-16,-3 8 1 16,0 11 0-16,-1 5 0 0,4 8 2 0,0 11-1 15,3 7-1 1,5 9 1-16,4 7 1 0,3 9-1 15,5 7 2-15,7 8-4 16,8 6 0 0,4 7 1-16,11 11 0 0,6 11 0 15,6 10 2-15,7 8-3 16,5 11 0-16,12 2 1 16,9 8 2-16,9 3-1 15,12-2 2-15,8-1-4 16,13-3-2-16,12-4-7 15,11-6-2 1,10-3-4-16,8-5-3 0,6-10-14 16,4-6-4-1,2-5-53-15,0-8-41 16,-3-5 50-16</inkml:trace>
  <inkml:trace contextRef="#ctx0" brushRef="#br0" timeOffset="158727.2785">4741 14018 16 0,'-18'-14'8'0,"9"6"-6"0,-6-2 6 15,6 7 4-15,-3-2 3 16,1 0 0-16,-10-3-5 0,3 0-4 16,-3 0-6-16,0 0-2 31,-3 3-8-31,1-3-2 0,-4 2-2 0,-6 4-1 16,0-1 8-16,-2 0 3 15,-4 3 4-15,0 3 2 16,0 2-1-16,1 3-1 15,-1 6-8 1,3 4-3-16</inkml:trace>
  <inkml:trace contextRef="#ctx0" brushRef="#br0" timeOffset="159056.541">4985 14105 88 0,'-27'-40'35'0,"9"22"-27"0,-11-9-20 0,14 17-8 16,-12-4-14-16,-6-1-2 15</inkml:trace>
  <inkml:trace contextRef="#ctx0" brushRef="#br0" timeOffset="159539.1304">4690 14833 192 0,'9'-8'74'0,"-12"0"-58"0,0-8-6 0,0 8-6 16,-3-5-15-1,0-3-5-15,-3-5-6 0,4-3-1 16,-13-3-3 0,0 1 1-16,-3 2 16 0,-6 3 7 15,-3 5 0 1,-5 5 0-16,-4 6-2 0,-6 5 0 15,1 8 3-15,-4 5 2 16,3 6 0-16,4 2-1 16,2 8 1-1,3 3 1-15,7 2-14 0,2 3-7 16,6 0-19 0,6 3-8-16</inkml:trace>
  <inkml:trace contextRef="#ctx0" brushRef="#br0" timeOffset="159739.5893">4917 14833 96 0,'11'-35'38'0,"-11"22"-29"0,-3-3-8 0,0 11-4 0,-2-3-25 15,-1 3-6-15,-12-1 4 16,-9 1 2-16</inkml:trace>
</inkml:ink>
</file>

<file path=ppt/ink/ink14.xml><?xml version="1.0" encoding="utf-8"?>
<inkml:ink xmlns:inkml="http://www.w3.org/2003/InkML">
  <inkml:definitions>
    <inkml:context xml:id="ctx0">
      <inkml:inkSource xml:id="inkSrc0">
        <inkml:traceFormat>
          <inkml:channel name="X" type="integer" max="9600" units="cm"/>
          <inkml:channel name="Y" type="integer" max="7200" units="cm"/>
          <inkml:channel name="F" type="integer" max="1024" units="dev"/>
          <inkml:channel name="T" type="integer" max="2.14748E9" units="dev"/>
        </inkml:traceFormat>
        <inkml:channelProperties>
          <inkml:channelProperty channel="X" name="resolution" value="336.48792" units="1/cm"/>
          <inkml:channelProperty channel="Y" name="resolution" value="378.54889" units="1/cm"/>
          <inkml:channelProperty channel="F" name="resolution" value="0" units="1/dev"/>
          <inkml:channelProperty channel="T" name="resolution" value="1" units="1/dev"/>
        </inkml:channelProperties>
      </inkml:inkSource>
      <inkml:timestamp xml:id="ts0" timeString="2020-04-18T00:19:58.115"/>
    </inkml:context>
    <inkml:brush xml:id="br0">
      <inkml:brushProperty name="width" value="0.05292" units="cm"/>
      <inkml:brushProperty name="height" value="0.05292" units="cm"/>
      <inkml:brushProperty name="color" value="#FF0000"/>
    </inkml:brush>
  </inkml:definitions>
  <inkml:trace contextRef="#ctx0" brushRef="#br0">15647 7601 60 0,'6'-13'24'0,"-3"8"-18"0,6-8-9 0,-6 10-5 16,3-2 4-16,3-3 3 15,3 0 22-15,0 0 8 0,-1 3 5 16,1-3 2-16,3 2-11 16,0 1-5-16,0 0-9 15,3 0-3-15,3-1-4 16,0 1-3-16,2 0 2 0,1-1 0 15,6 4 1-15,0-1 4 16,-1 0 3-16,7 1 0 16,0-1 3-16,0 1-3 15,2-1 1-15,4 3-5 16,6 0 1-16,-1 0-5 16,4 3 0-1,2-3 1-15,1 0 0 16,3 2 0-16,2-2 0 0,1 3 0 15,-1 2 2 1,1 0-1-16,-1-2 0 0,1 0-3 16,2-3-2-16,1 0 3 15,-1 2 0-15,1 1-1 16,-1-3 1-16,4 0-2 16,-1 0-1-16,1 0-2 15,-1 0 1-15,1 3 3 0,-1-1 1 16,19 1-4-16,-7 0 1 15,0-1 0-15,-2 1 0 16,-4 2 0-16,1-2 2 16,2-1-1-16,0 1-1 15,7 0-2-15,-4-1 1 16,4 1 1 0,2 0 2-16,3-1 1 0,1 4 1 15,-1 2-2-15,0-3 1 16,1 0 0-16,-1 0 3 15,0 1-3-15,3-1-2 0,1 0 0 16,2 1 1 0,0-1-3-16,1-5 0 0,2 0 3 15,3 0 3 1,-3-3-4-16,4 1-1 16,-1-1 2-16,0 0 1 0,3-2-1 15,0 0 1-15,1-1-2 16,-1-2-1-16,0 1 1 15,0-4 1-15,3 0-3 16,1 1-2-16,-4-1 2 16,0 1 0-16,3-6 1 15,0-3 2 1,-2 3-1-16,-1-2-1 0,0-1 1 16,-3 1 1-16,0-1-1 15,-2 3-1-15,-4-2 1 16,0 2 1-16,-5-3-3 0,-4 4-2 15,-9 1-1-15,1 1 3 16,-7 0 0 0,-2 0 1-16,-7-1-3 15,-2 1 2-15,-7 0-8 0,-2 0-2 16,-6 0-3-16,-7-1-1 16,1 4-8-16,-6-1-2 15,-6 1-29-15,-7-1-10 16,-5 3-18-16</inkml:trace>
  <inkml:trace contextRef="#ctx0" brushRef="#br0" timeOffset="3394.4288">15290 7025 76 0,'0'0'30'0,"0"2"-24"0,6 4-1 0,-3-4-2 16,3 4 1-1,0-1 5-15,0 0-3 0,3 0-1 0,0 1 11 16,-1-1 4 0,4-2-2-16,0-1 0 15,3 1-2-15,0 0 3 0,3-3-5 16,3 0 2-16,-3 0-9 16,2 0 2-16,1 0 4 15,0 0-7-15,3 0-1 16,0 0-3-16,0 2 1 15,2 1-2-15,4 0-1 0,0-1 1 16,-3-2 1-16,2 0-1 16,4 0 2-16,0 0 0 15,3-2 3 1,-1-1 1-16,1 0 3 16,0 1-3-16,2-4 1 0,-2 1-1 15,0 0 3 1,-3-1-3-16,-1-2-2 0,1 1-5 15,0-1 0-15,0 0 0 16,-4 0 0-16,1 0 2 16,0 0 3-16,-3 0-7 0,-1-3-3 15,1 1 7-15,0-3 5 16,0-3-3-16,0-3 0 16,2-2 0-16,-5 0 2 15,0 2-1 1,0-2 0-16,0-3-3 0,-1 0 1 15,1 1-2 1,0-4-1-16,0 1 3 0,0-1 2 16,0 4-2-16,2-1-2 15,-2-3 0-15,3-2-1 16,0-5 0 0,-1-1 0-16,1 1 0 0,0 0 0 15,0-3 2-15,0-1 3 16,-1 1-4-16,-2 3-1 0,3-3 0 15,-3 3 2 1,3-3-1-16,-1 0 2 0,1-1-2 16,-3 1-1-16,0 0 3 15,0 0 2-15,2 3-4 16,1-3-1-16,-6 3 0 16,3-1 2-1,-3 1 1-15,3 2 1 0,-4-2 0 16,4 2 0-16,-3 0-2 15,0 0 1-15,0-5-2 16,0 3-1-16,-1-3 1 16,4 2-1-16,3 1 0 0,-6 2 0 15,3 1 0 1,-1-4 2-16,1 1-1 16,0-3 2-16,6-8-2 15,-3 5 2-15,-1 0-4 0,1 3 0 16,0 0 1-16,0 0 2 15,0 3-1-15,-4 2 2 16,4 0-2-16,-3 3-1 16,3 3-2-1,-3-9 1-15,-1 4 1 0,1-4 0 16,3 1 0-16,0 2 0 16,0 0 0-16,-1 1 2 0,1-1-3 31,0 0 0-31,0 3 1 0,2 5 0 0,-2-8 0 15,3 3 0 1,0 3 0-16,0 2 0 0,-1-5 0 16,-2 2 2-16,3 1-3 15,0-3 0-15,-1 2 1 16,1 4 0-16,0-1 0 16,6 3 0-16,-4-3-3 15,1 3 2-15,0 2 1 16,0 3 0-16,-4 3 0 15,1 2 0-15,3 4 0 0,0-7 0 16,-1 4 0 0,4-1 0-16,0 1 0 15,0 2 0-15,-1-3 0 16,1 3 0-16,0 0-3 0,-1 6 2 16,1-1-1-1,-3 0 0-15,0 1 2 0,-1 2 2 16,1 0-3-16,-3 2 0 15,0 1 1 1,-1 0 2-16,1-1-3 16,0 1 0-16,-3 2 1 0,0 0 2 15,-1-2-1-15,1 2 2 16,0 3-2-16,-3 0-1 16,2 0-2-1,4 0-1-15,-6 0 2 0,0 0 0 16,0 3 1-16,2-1 0 15,1 1 0-15,-3-1 0 16,3 4 0-16,-3-1 0 0,-1 3 0 16,1-3 0-16,0 3 0 15,0 0 0-15,-3-1 0 16,0 4 0-16,-4-3 0 16,1 2 0-16,0-2 0 15,0 8 0-15,0 0 0 16,0-3 0-1,-3 0-3-15,0 3 2 16,-1-8 1-16,1 5 2 16,-3-2-1-16,0 2-1 0,0 0 1 15,3 0-1-15,0 3 0 0,-3 2 2 16,3 1-3 0,-1-1-2-1,-2 3 2-15,3-5 0 0,-3 3 3 0,0-1 3 16,3 1-4-16,-3-4-3 15,0 1 3-15,3 3 1 16,-3-6 0-16,-1 3-2 16,4 2 1-16,-3 1-1 15,3 2 0 1,-3-3 2-16,0 1-3 0,3-1 0 16,-3 1 1-16,3 2 0 0,-1 0 0 15,-2 0 2 1,3 0-1-16,0-3-1 15,0 1 1-15,-3-3-1 16,3 2 0-16,0 1 0 0,0 2 0 31,-1 2 0-31,1 1 0 0,0 0 2 0,0 0-1 16,0 2-1-16,3 0-2 16,-3 4 1-16,0-7 1 15,-1 1 2-15,4 0-1 16,-3 2-1-16,0 1 1 15,0-1-1-15,0-2 0 16,-3 2 2-16,0 0-3 0,3 1 0 16,-1-3 1-1,-2-1 2-15,0 1-1 0,0-3-1 16,0-2-2 0,3-1 1-16,0 1 3 15,0-1 1-15,3 3-4 16,-1-2 1-16,1 2 0 15,3-3 2-15,0 1-1 0,0-1-1 16,3 1 1-16,-1-1 1 16,1 0-1-16,0-2 2 15,0 0-2-15,3 0-1 0,-1-3 1 16,4 0-1 0,0-2 0-16,3-1 0 15,2 3-3-15,1 1 2 0,3-1 3 16,0 0 3-1,-1 0-4-15,4 0-1 0,3 0 0 16,2 1 0-16,4-1 0 16,5 0 2-16,1 0-1 15,-1 0-1-15,4-2-2 16,3-3 1 0,-1 2 1-16,4-5 2 0,2 1-1 15,3-1 2-15,1-3-2 16,2-4-1-16,4-1-2 15,2-2 1-15,0-1-1 16,4 1 0-16,2-3 4 16,0-3 3-16,1 3-4 0,-4-2-1 15,3-1 0 1,1-2 0-16,-1-3-5 16,-6 0 1-16,-5-5-9 15,-4-3-2-15,-5-5-16 0,-7 2-8 16,-5-7-34-16,-7-1-16 15,-11-5-13 1</inkml:trace>
  <inkml:trace contextRef="#ctx0" brushRef="#br0" timeOffset="5454.7051">19371 4040 56 0,'6'-8'22'0,"0"8"-18"0,0 0 0 0,-6 0-2 16,3 3-2-16,0 0 0 15,0-1 4-15,-1-2 2 16,1 3 17-16,0-1 8 16,0 1-5-1,0 0-1-15,0-1-8 0,-3 1-2 16,3 2-1-16,-3-5 2 16,0 0-9-16,3 3 0 0,-3 2 3 15,0-5-2-15,0 0 3 16,0 0-6-16,0 3-1 0,0 2-2 15,0 1 1 1,0-1-2-16,-3 5-1 0,0-2 1 16,0-2-1-16,3 2-3 15,-3 2 2-15,0 3 3 16,0 3 1-16,0 0 1 16,1 3 0-16,2 2 0 15,-3 3 0 1,0-1-2-16,3 7 1 0,-3 1 0 15,3 4 1 1,0 2 0-16,-3-3 0 16,0 1-2-16,0 2 1 15,3 0-2-15,0 5-1 0,0 0 1 16,0 3 1-16,0 6-1 16,3 1 2-16,0-4-2 15,0 2 2-15,0 1-2 16,0 2-1-16,0 5 1 15,-1 0-1-15,1 0 0 0,0-2 2 16,0-1 1 0,0 3 1-16,0 1-5 0,-3 2 1 15,0-1 2-15,0-1 1 16,0-1-1-16,-3 0-2 16,0-2 3-16,0-1 0 15,-3 1-4 1,4-1 1-16,-1-2 0 0,0-3 0 15,0 1 2-15,0-1 1 16,0-2-4 0,0-1 1-16,0 1 2 0,0 5 1 15,0-3-1-15,0-2-2 16,0-1 1-16,0-2-1 0,0 0 0 16,-3-2 2-16,0-1-1 15,0 0-1-15,0-2 3 16,0 5 2-16,0 0-2 15,0-5-2-15,0-1 2 16,-3-2 0-16,3 0-1 16,0-2 1-16,0-1-2 15,0 1 2-15,0-4-2 16,1 1-1-16,2-3 3 0,-3-2 0 16,3-1-1-16,0 1-2 15,0 4-2 1,0-2 1-16,0-5 1 15,0-3 2-15,3 1-1 16,-3-1-1-16,3-3 3 0,-3 1 0 16,0-3-4-1,3 2 1-15,0-2 0 0,-3 0 0 16,0-3 0-16,3-2 0 16,0-1 0-16,0 1 0 15,-3-3 0-15,3 0 2 0,0-3-3 16,0 0 0-1,0 1-1-15,0-6 0 16,0 8 0-16,0-8-2 0,0 0-8 16,0 0-3-16,0 0-23 15,3-3-8-15,0-5-58 16</inkml:trace>
  <inkml:trace contextRef="#ctx0" brushRef="#br0" timeOffset="6222.3283">19284 8070 248 0,'3'-21'93'0,"0"10"-72"0,0-2-22 16,-3 8-12-16,0-1-8 15,0-2 0 1,-3 0 7-16,0 3 6 0,-3 0 5 15,0-1 4-15,-2 4 2 0,-1-1 5 16,-3 3 3-16,0 3-4 16,-3-1 1-16,0 4-3 15,-3 2 2-15,0 0-4 16,0 2 0-16,1 3-1 16,-1 3-2-16,3 3-2 15,0 2 1-15,3 0 1 16,0 3 2-16,6-3 1 0,3 0 1 31,6 0 2-31,6-2 3 0,3-3-4 0,6-3-1 16,3 0-2-1,3-2 1-15,-1-6-2 16,1 1 2-16,-3-6-4 0,3 0 0 16,-3-6 3-16,-3 1 1 15,-4-3-4-15,-2-3 1 16,-3-2 0-16,-6-3 2 0,-3-5-3 15,-3-5-2 1,-3-1-5-16,0 3 0 0,-3-2-5 16,0 2-2-16,1 3-13 15,-1 0-5-15,0 0-43 16,-3 2-24 0,0 1 43-16</inkml:trace>
  <inkml:trace contextRef="#ctx0" brushRef="#br0" timeOffset="12593.0719">24220 6625 296 0,'20'-13'112'0,"-14"8"-87"0,3-6-22 0,-6 3-15 16,3-5-49-16,-6-14-17 16,-12-15-22-16,-12-13-6 15</inkml:trace>
  <inkml:trace contextRef="#ctx0" brushRef="#br0" timeOffset="12747.6667">23630 4985 188 0,'-47'-74'71'16,"17"42"-55"-16,-18-8-57 0,18 24-31 0,-14 0 7 15,-13 9 8-15</inkml:trace>
  <inkml:trace contextRef="#ctx0" brushRef="#br0" timeOffset="12955.6042">21722 3813 160 0,'-50'-24'60'0,"20"16"-47"0,-18-11-7 0,21 17-8 15,-8-1-65-15,-16 0-25 16</inkml:trace>
  <inkml:trace contextRef="#ctx0" brushRef="#br0" timeOffset="13101.2373">20424 3286 248 0,'-44'-5'93'0,"20"13"-72"0,-18 13-24 0,18 0-13 0,-8 16-84 16,-13 5-34-1</inkml:trace>
  <inkml:trace contextRef="#ctx0" brushRef="#br0" timeOffset="13265.5413">19219 4194 184 0,'-42'66'68'0,"21"-5"-52"0,-2 29-41 0,14-48-21 0,0 24-21 0,3 8-7 15</inkml:trace>
  <inkml:trace contextRef="#ctx0" brushRef="#br0" timeOffset="13405.1651">19097 5908 176 0,'-15'58'66'0,"9"-21"-52"0,6 27-78 0,3-35-38 0</inkml:trace>
  <inkml:trace contextRef="#ctx0" brushRef="#br0" timeOffset="13564.7422">19448 6988 236 0,'-9'29'88'0,"6"-3"-69"0,6 14-104 15,0-19-52 1</inkml:trace>
  <inkml:trace contextRef="#ctx0" brushRef="#br0" timeOffset="13710.8275">19820 7908 220 0,'12'35'82'0,"6"-17"-64"0,18 6-97 0,-18-16-49 16</inkml:trace>
  <inkml:trace contextRef="#ctx0" brushRef="#br0" timeOffset="13881.0641">21097 8525 264 0,'18'40'101'0,"0"-22"-78"0,21 1-101 0,-16-14-50 16,16-8 40-16,12-13 28 0</inkml:trace>
  <inkml:trace contextRef="#ctx0" brushRef="#br0" timeOffset="14015.9547">22493 8128 324 0,'72'8'121'0,"-52"-11"-95"0,16 1-50 0,-15-6-31 31,15-6-70-31,2-15-25 0</inkml:trace>
  <inkml:trace contextRef="#ctx0" brushRef="#br0" timeOffset="14320.9659">24136 5035 264 0,'6'-37'101'0,"-6"16"-78"0,0 0-64 0,-3 13-33 0,-12-6-21 16,-9-23-5-16</inkml:trace>
  <inkml:trace contextRef="#ctx0" brushRef="#br0" timeOffset="15551.4389">21570 6898 72 0,'-6'2'30'0,"3"1"-24"0,3 0-1 0,0-3-2 16,-3 0-23-16,1-3-9 16,-1 0 4-16,0 1 1 15</inkml:trace>
  <inkml:trace contextRef="#ctx0" brushRef="#br0" timeOffset="19397.9863">21558 6927 116 0,'6'16'44'0,"-3"-6"-35"0,3 14 9 16,-6-11 4-16,3 11-13 0,0 8-5 15,0 8-2-15,0 5 0 16,0 5-1 0,0-3 2-16,-3-2 0 0,0-5 7 15,0-8 4-15,-3-8-1 0,0-6 0 16,0-10-5-16,-3-8 0 16,0-10-5-16,0-12-2 15,0-7-3 1,1-8-1-16,-1-5 2 0,0-3 0 15,3 0 1-15,3 3 0 0,0 2 0 16,0 5 2 0,0 6-1-16,3 3 2 15,0 7 0-15,0 6 3 16,3 8-3-16,-1 2-2 0,1 9 2 16,0 4 2-16,0 9-4 15,3 7-3-15,0 8 1 16,0 6 2-16,0 3 2 15,0-4 3-15,-3-2-3 32,0-2 0-32,0-6 3 0,0-5 3 0,-3-6-4 15,0-5-3-15,0-7 3 16,0-6 1-16,0-8-5 0,0-8 0 16,0-5-1-16,-3-6 0 15,0-2 0 1,0-3 0-16,0 1 0 15,0-1 0-15,0 0 0 16,0 6 2-16,3 2-3 0,-3 5 0 16,3 6-1-1,0 2 0 1,0 6 0-16,0 5 0 0,0 5 2 0,2 6 2 0,1 8-1 16,0 4-1-1,0 6 1-15,0 3-1 0,0-3-3 16,0 0 2-1,-3-7 3-15,0-4 3 0,0-5 0 16,0-7 0-16,-3-6-3 16,0-8-2-16,0-6-4 15,0-4 0-15,0-3 2 16,-3-3 1-16,3-2-2 16,-3 2 2-16,0 3 1 15,3 5 2 1,0 2-3-16,0 6-2 0,3 6 2 0,3 7 0 31,0 8 1-31,3 6 0 0,0 7-3 0,0 3 2 16,0 1-1-1,0-1 0-15,0-6 4 16,-3-4 1-16,0-6 1 16,-3-5 0-16,2-8-2 15,-2-5-2-15,0-8-4 0,0-6-2 16,0-2 3-16,0-5 1 15,0-4-1-15,0 4 2 16,0-3 1-16,0 5 0 16,3 3 0-16,0 2 0 15,0 9-3 1,3 2 0-16,0 8 2 0,0 5 0 16,0 8 1-16,3 8 0 15,-3 6 2-15,-3 2 1 16,0-2 5-16,-3-4 3 15,0-1-4 1,-1-7 1-16,1-4-3 0,0-8 0 16,0-9-8-16,0-10 0 15,0-5-6-15,3-5 1 0,0-3 2 16,0 0 3-16,0 2 6 16,3 3 3-16,0 6-2 15,0 5-1-15,0 7-1 16,3 9-2-16,0 8 1 15,0 7-1-15,0 8 0 16,-4 6 2-16,-2 3 1 16,-3-4 3-16,0-7-3 15,0-3 0-15,0-7 1 0,0-12 0 16,0-10-13-16,3-10-4 16,0-9-7-1,6-4-1-15,-3-4 12 16,6 1 7-16,0-1 6 15,0 6 5-15,0 3-2 0,2 10-2 16,1 8-2 0,0 8 0-16,3 5 0 0,-3 9 1 15,-3 4 2 1,0 3 1-16,-4 3-1 0,1-3-1 16,-3-2-6-16,0-6-1 15,0-5-6-15,0-11 0 16,0-7-3-16,3-6 0 0,0-3 8 15,0-2 4 1,3-3 6-16,0 3 4 16,2 3-4-16,1 4-2 0,0 6-2 15,-3 6-3-15,0 4 3 16,0 6 0 0,-3 6 3-16,-3 1 1 0,0 4-3 15,-1 2-3 1,-2 0-11-16,0-5-4 0,0-3-6 15,0-2-1 1,-3-6 5-16,3-2 5 0,0-3 19 16,0-3 9-16,0 1-1 15,0-1 1-15,3 0-8 16,0 3-3 0,0 3-3-16,-3 2-3 0,0 1 3 0,0 4 0 15,0 1-6 1,0-1 0-16,0 1-21 0,2-3-7 15,1 0-8-15,3-6-4 16,0-4 24-16,0-3 10 16,3-1 29-16,3-2 14 15,3 0-8 1,0 0-3-16,2 3-13 0,1 0-4 16,3 0-4-16,-3 2 1 15,-3 3-4 1,-4 0 0-16,-2 0-1 0,0 0 0 15,-3 0-7-15,0 0-4 16,-3 0-2-16,-3 0 1 16,0 0 8-16,0 0 3 15,0 0 9-15,0 0 6 0,0 0-6 16,0 3-1 0,3 2-1-16,-1 0 0 0,1 0-2 15,-3 1-2-15,0-1 3 16,0-2 0-16,0-3-1 15,3-3 1-15,0-2-2 16,3-6-1-16,0-2-8 16,3-3-3-16,3 0-1 15,-1 0 2-15,1 0 8 0,0 3 6 16,0 5 2 0,0 3 4-16,0 2 1 15,0 9 3-15,-3 2-1 16,-1 5 0-16,-2 3-5 0,0 5-3 31,-3 0 0-31,0 0-1 0,0-2-9 16,-3-3-4-16,0-6 0 0,3-5 3 15,0-5 1 1,0-8 3-16,0-2 3 0,0-3 2 16,-1-3-1-16,1 0 1 15,0 3 2-15,0 2 2 16,-3 3-3-16,0 5-3 15,0 6 0 1,-3 5 1-16,0 5-3 0,-3 3 0 16,0 3 1-16,0-1 0 0,0-2-5 31,0-3-1-31,-3-5-13 0,3-8-5 0,0-5-3 16,0-8-1-16,0-6 22 15,3-5 10 1,3 1 17-16,0-1 9 15,0 3-9-15,0 5-2 16,0 5-7-16,0 6-2 0,-3 8-6 16,-3 7-3-1,-3 11 2-15,-3 8 0 16,-3 6-1-16,0-1 1 0,-3 1-9 0,0-6-1 16,0-6-9-1,0-9-5-15,0-9 0 16,1-10 2-16,-1-9 15 0,3-7 7 15,3-5 13 1,0-3 5-16,0 0-3 0,0 2 0 16,3 3-6-16,-3 6-2 15,-3 7-11-15,-3 9-1 16,-3 10 0-16,-3 10 1 16,-2 11-2-16,-4 6 0 15,0 2-3-15,-3 0 1 0,0-3-4 16,1-7-1-1,2-6-4-15,3-11-1 16,0-10 3-16,3-10 3 16,6-9 11-16,0-7 8 15,3-3 9-15,4-3 5 16,5 0-8-16,0 6-2 16,0 4-10-16,0 7-3 15,0 12-3-15,-3 11 0 16,0 8 2-16,-3 8 0 15,0 2 0-15,-3 3-3 16,0 0 0-16,3-5-7 16,0-8-2-16,-3-5 5 15,0-11 3-15,0-8 1 16,3-6-1-16,0-7 11 16,0-3 8-16,0 1 1 0,3-1 0 15,-3 3-4 1,0 5 0-1,0 5-12-15,1 6-2 0,-4 7-1 16,-3 9 1-16,-3 10-1 0,-3 6 1 16,-3 2 2-1,3 0 2-15,-3-3-8 16,4-4-1-16,-1-7-3 0,3-4-1 16,0-11-1-16,0-11 0 15,3-7 9-15,3-9 4 16,3-2 13-16,3-5 6 15,0 2-6-15,3 6-1 16,0 5-7-16,-3 2-4 0,0 8-1 16,-3 9-1-1,0 10 0-15,-2 8 0 0,-4 7-3 16,0 7 2-16,0-1 1 16,-3 0 2-1,3-5-3-15,-3-6 0 0,3-5 1 16,0-7 0-16,0-12-3 15,1-4 2-15,-1-9 1 16,3-2 2 0,0-3 5-16,3-2 6 0,0 5-7 15,0 2-1-15,0 3-3 16,-3 6-2-16,-3 7-2 16,-3 6-1-16,-3 7-1 0,-2 6 0 15,-4 5 0 1,0 0 3-16,-3 1-5 0,0-1 2 15,1-5-3-15,-4-6 2 16,0-7 3 0,0-6 1-16,0-7-4 15,1-12 1-15,-1-4 2 0,0-3 1 16,3 0 5-16,1 0 2 16,5 5-2-1,0 3-3-15,0 5-5 0,3 8 0 16,0 5 2-16,-2 9 1 15,-1 4 1-15,-3 6 0 16,3 5 0-16,-3 3 0 16,0-3 0-16,-2-2 2 15,2-3 1-15,0-9 1 16,3-4-7-16,0-8-2 16,0-8-1-16,4-6 2 15,-1-2 4-15,6 0 2 0,0 0 4 16,3 2 1-1,0 3-3-15,3 3-3 0,0 5-3 16,0 3-1-16,0 5-1 16,0 5 0-16,0 3 3 15,0 3 2-15,0-1 0 16,1-2-1-16,2-5-2 16,-3-3 1-16,3-8-6 15,0-3-3-15,0-5 3 0,3-2 2 16,0-1 7-16,0 1 4 15,0-1 3 1,0 3 5-16,3 6-10 16,0 2-5-16,3 5 1 0,0 8-1 15,-4 3 1 1,1 6 0-16,0 2-3 0,0-3 2 16,-3-3 3-16,3-2 1 15,-3 0-4-15,3-10-8 16,0-4 1-1,3-7 1-15,0-3 2 16,0-5 5-16,3 2 4 0,0 1 5 16,0 5 2-16,3 2-8 15,0 6-1-15,0 7-2 16,0 6 0 0,0 11 0-16,-4 5 0 0,1 5 0 15,-3 0 0 1,0 0-3-16,0 0 2 0,-3-2-1 15,0-6 0-15,0-3-5 16,-3-4 0 0,0-7 1-16,0-4 3 0,3-3 4 15,0-3 2-15,0 1 3 16,0-1 1-16,0 1-3 16,0-1-1-16,0 3-6 15,-3 0-2-15,0 5-16 16,0 0-6-16,-3 3-63 31,-3 0-38-31,0-2 58 0</inkml:trace>
  <inkml:trace contextRef="#ctx0" brushRef="#br0" timeOffset="21453.1642">4568 3958 156 0,'-6'-16'57'0,"-3"11"-44"0,3-3-8 16,3 3-5-16,-2 2-2 16,-1-5 1-16,0 3 3 15,-3 0 1-15,0-1-1 16,-3 4 7-16,3-1 4 0,0 3-6 0,3-5-2 15,3 5-5-15,6-3-3 16,6-2-1-16,6-3 3 16,9 0 2-16,8-8 4 15,7 3-2-15,9 0 0 16,2 2 1 0,4 0 2-16,5 3-1 0,4 6 0 15,-1-3-6 1,4 5 1-16,-1-3-2 0,4 3 0 15,2-8 4-15,4 0 1 16,-1 0-4-16,1-5 1 16,-4 2 0-16,-6 1 2 15,-5 2-14-15,-12 0-5 0</inkml:trace>
  <inkml:trace contextRef="#ctx0" brushRef="#br0" timeOffset="22139.099">3336 3053 176 0,'6'-18'68'0,"-3"10"-52"0,6 3-8 15,-6 5-6 1,0 0-12-16,0 0-2 15,-3 0 5-15,-6 5 1 16,-3 3 4 0,-3 2 1-16,-3 4 3 0,-3-1 1 0,-6 3 3 0,-2 5-1 15,-4 0 2 1,0 3-9-16,-6-3 0 16,4 3 6-16,2-3 5 15,3 0-7-15,3 3 0 16,3-3-2-16,7 3 0 15,2 5-3-15,6 3 2 0,6 5 3 16,3 0 1-16,3 3-4 16,6 5-1-16,2-8-2 15,1 2 3-15,0-2 0 0,0-2 1 16,3-4 2 0,-9-1 1-16,3-1-6 15,-3-8 0-15,-3 0-21 0,0-10-7 16,-3-3-33-1</inkml:trace>
  <inkml:trace contextRef="#ctx0" brushRef="#br0" timeOffset="22395.8952">3044 3659 168 0,'6'3'66'0,"3"5"-52"0,12 0-3 0,-12-8-4 0,3 2-4 15,9-2 1 1,2-2-5-16,4-4 1 0,3-2 0 16,3-5 0-16,2-3 2 0,1-2-1 15,-3-3-1-15,0 0-10 16,-1-6-6-16,-11 3-56 15</inkml:trace>
  <inkml:trace contextRef="#ctx0" brushRef="#br0" timeOffset="23390.1187">3729 3575 152 0,'-6'7'57'0,"3"-4"-44"0,-3 2-4 0,6-2-4 0,0 2-8 16,3 1 0-16,0-4-3 15,0-2-1-15,3-2 4 16,3-4-1-16,0-4 0 0,3-3 3 16,0-6 2-16,-1 0 2 15,1-7 1-15,0 2 11 0,3 3 7 16,-6 0-13 0,0 2-7-16,0 6-2 15,0 5 1-15,0 0-5 0,0 8 1 16,0 0 1-1,0 8 1-15,0 3 1 16,-1-1 0-16,4 6 0 0,0-5 0 16,-3-1 0-16,3 1 0 15,3-3 4-15,0 2 5 16,0-7-5-16,3 2 0 0,-1-2-2 16,-5-3-2-1,3 0-4-15,-3 0-2 16,-3-3-39-1,0-2-46-15,-3 2 18 16</inkml:trace>
  <inkml:trace contextRef="#ctx0" brushRef="#br0" timeOffset="23750.9415">3952 3736 112 0,'12'-3'44'0,"-9"-2"-35"0,6 0 7 0,-6-3 0 16,3 2 2 0,3-4 1-16,0-3-6 0,0-1 0 15,0 1-8 1,2-3-3-16,-5 6 1 0,-3-1-2 0,3 3-1 15,-3 0-2-15,0 6 1 16,0-4-1 0,0 6 0-16,0 0-3 0,0 0-1 15,0 0-13-15,0-2-5 16,3-1 8 0,3 0 6-16,0 1 7 15,3-1 2-15,0 0-6 0,9 3-44 16,-3-5-15-16</inkml:trace>
  <inkml:trace contextRef="#ctx0" brushRef="#br0" timeOffset="26288.4986">21320 7755 212 0,'0'0'79'0,"0"5"-61"0,0-5-7 16,0 0-7-16,0 0-6 16,0 0 0-16,0 0 0 15,3 0 0-15,0-2 2 16,3 2 4-16,3-3 5 0,0 0-1 0,3 1 3 16,0-4 0-16,0 1 1 15,3 0-4 1,0-1 0-16,0 4-7 0,-4 2-1 15,1-3-2-15,0 6 0 16,-3 2 2-16,-3 3 0 16,-6 0 0-16,-3 3 0 15,-6 2-3-15,-3-3 2 16,-3 1 1-16,-5 0 0 16,-4-4-3-16,0-1 0 15,3-1 2-15,0-2 0 16,3-1-2-16,4-2 0 15,2-2-1-15,3-1 3 16,3 0 0 0,6 1 3-16,0-1-1 0,6 0-1 15,3 1-4-15,0 2 0 16,2 0 2-16,1 5 3 16,0 0-2-16,0 1 0 15,-3 2 1-15,0 2 2 16,-3 1-3-16,-6-1 0 15,-3 4 1-15,-3-1 0 0,-3 0 2 16,-3 0 1 0,-3-2 1-16,0 0 0 0,-2-1-2 15,-1 1-2-15,0-3-2 16,0 0-1-16,0-3 2 16,0 0 2-16,3-2 0 15,4-1 2 1,-1-2-4-16,3 3-2 0,3-3-7 15,0 0-4-15,6-3-21 16,0 1-8-16,6-1-39 16</inkml:trace>
  <inkml:trace contextRef="#ctx0" brushRef="#br0" timeOffset="26573.9545">21511 8064 264 0,'0'0'99'0,"0"-2"-77"0,-3 7-44 0,3-5-23 0,0 5-56 16,0-5-21-1</inkml:trace>
  <inkml:trace contextRef="#ctx0" brushRef="#br0" timeOffset="27277.5866">21749 7707 272 0,'-3'-8'104'0,"3"11"-81"0,0 0-15 0,0-3-46 16,-3 8-14 0,-3 2 10-16,0 1 10 0,-3-1 19 15,-3 1 3-15,0 0 5 16,0-4 12-1,1 1 7-15,2 0 8 0,3-2 4 16,3-1-9-16,3 0-5 0,6 0-5 16,3 1-2-1,5-1-10-15,7 0-2 16,3 1-3-16,3 2-1 0,0 2-1 16,0 3 2-16,-1 3 6 15,-5 0 2 1,-6 0 2-16,-6 3 2 0,-6-1 1 15,-6 1 3-15,-6-1-1 16,-3-5 2-16,-6 1 0 16,-3-6 3-16,1-1-1 15,-1-4 0-15,3-3-1 0,0 0 2 16,6-3-3-16,0-2 1 16,3-3-5-16,3 0 0 15,3-2 1 1,3-4 0-16,3 1-5 0,3 0 1 15,0 0 0-15,3 0 2 16,0-1 1 0,0 1 3-16,0 0-3 0,0 0-2 15,0-1 0 1,-3 1-1-16,0 3-3 0,0 2 0 0,-3 0-1 16,0 0 0-1,0 2-8-15,-3 1-5 16,0 3-18-16,0-1-7 15,0 0-40-15,0 1-17 16,0 2 49 0</inkml:trace>
  <inkml:trace contextRef="#ctx0" brushRef="#br0" timeOffset="27953.2454">22207 7760 272 0,'0'-5'104'0,"3"2"-81"0,-6 3-26 0,0 0-18 15,-3-2 0-15,-2-1 4 16,-4-2 11-16,-3-3 3 15,3 0 3-15,-3 0 2 0,3 0 1 16,-3 3 1-16,0-1 0 16,0 6 0-16,3 0 2 0,1 6-3 31,-1-1-2-31,0 6 0 0,3 2-1 16,3 3-3-16,0 2 2 15,6 1 1-15,3 2 2 16,3-3-1-16,3 1-1 15,3-3 1 1,0-3 1-16,2 0 1 0,1-2 3 0,0-3-1 16,0-6 2-16,0 1-4 15,0-3 0-15,-3-5-1 16,-3-1 1-16,0-1-4 16,-3-1 0-16,-3 0-1 15,0 0 0 1,-3 2 2-16,-3 1 2 0,-3 0-1 15,0 2-1-15,0 3 1 16,0 0 1-16,0 3-1 0,0 2-1 16,3 6-2-1,-3 2-1-15,3 3 2 16,-3 2 2-16,0 4 2 0,3 1 1 16,0 1 0-16,-3 5 0 15,0 0-2-15,0-2 1 16,0-3-2-16,0-3-1 15,3-3 1-15,-3-2-1 16,3-3-9 0,0-2-2-16,0-3-5 0,3-8-1 15,0 0-14-15,-2-3-8 16,2-2-50 0</inkml:trace>
  <inkml:trace contextRef="#ctx0" brushRef="#br0" timeOffset="32457.6188">22746 6191 120 0,'-6'-2'46'0,"3"-1"-35"0,0 0-6 16,0 1-5 0,0 2 3-16,3 0 5 0,0 0 7 15,0 0 3-15,0 0-3 16,-3 5-1-16,0 0 3 16,0 3 1-16,0 3-9 15,0 2 1-15,-3 6 1 0,0 4-4 16,4 12-2-16,-1 4-2 15,0 12-3-15,-3 12 1 16,3 11-1 0,0 3-3-16,0 5 2 0,-3-3 3 15,0-2 1-15,0-5-4 16,0-9 1-16,0-10 2 16,0-8 3-16,0-8 0 15,0-8 0-15,0-8-1 16,3-5 2-16,0-5-3 15,3-11 0-15,0-6-1 0,0-7-2 16,0-5 1-16,0-9-1 16,0-7 0-1,0-6 2-15,3-7-1 0,0-4 2 16,-3-7 0-16,3 0 1 0,0-6-2 16,3-2 1-1,0 0-2-15,3 3-1 0,0 4 1 16,3 4-1-1,-3 5 0-15,0 7 0 0,-3 11 0 16,-1 6 2-16,1 7-1 16,-3 4 2-16,0 7-2 31,-3 10-3-31,0 11 1 16,0 9 1-16,0 7 0 15,0 8-3-15,0 8 2 0,0 10 1 16,-3 6 2-16,-3 0-3 15,1 3 0-15,-1-1 1 16,0-2 0-16,0 0 0 16,0-3 0-1,0-2 0-15,0-9 0 0,0-7 0 16,3-11 2-16,0-5-3 16,3-6-2-16,0-4-1 0,0-7 3 15,3-7 2-15,0-5 2 16,0-8-1-16,0-8-2 15,0-8-2-15,0-8 1 16,0-11 1-16,-3-5 2 16,-3-8-3-16,0-5 0 15,0-3 1-15,0-2 2 16,0 2-1-16,3 6-1 16,0 4-2-1,0 6 1-15,3 8 1 0,0 8 0 16,-3 8 0-16,0 5 2 15,0 3-3 1,3 8 0-16,0 5 1 0,0 8 0 0,0 13 0 16,3 11 0-16,-3 8-3 15,0 10 0-15,0 9 2 16,-3 7 0-16,0 5 1 16,-3 6 2-16,0 0 1 15,0 0 1-15,-3-3 0 16,3-3 0-16,0 1-2 15,0-9-2-15,0-7-2 16,0-8 1 0,0-9-4-16,0-7-1 0,0-11-24 15,0-7-8-15,0-12-20 16,0-9-48-16,0-12 20 16</inkml:trace>
  <inkml:trace contextRef="#ctx0" brushRef="#br0" timeOffset="33412.7549">22163 5075 160 0,'-6'-24'63'0,"6"13"-49"0,6 3-4 0,-3 6-3 16,3 2-4-1,0 2 3-15,0 4 6 0,0 2 4 16,-1 7-8 0,1 4 4-16,0 7 2 0,-3 9-1 0,0 5 0 15,-3-1-3-15,-3 4 1 16,0 2-6-16,-3-3-3 16,-2-2-1-16,2-3 1 15,0-6-3-15,-3-2 0 0,3-7-4 16,0-7-1-16,0-4-33 15,0-6-11 1,3-7-41 0</inkml:trace>
  <inkml:trace contextRef="#ctx0" brushRef="#br0" timeOffset="33738.7849">21859 5085 108 0,'-3'-2'41'0,"6"2"-32"0,-3 0-2 15,6 0 75 1,6 0-24-16,3 0-13 16,9 0-11-16,5 0-21 15,7-3-8-15,6 3-3 0,2-8-5 0,-2 0 2 16,3-2 1-16,-1-4 0 15,1 1 2 1,0-5 3-16,-1 2-4 0,-2 0-3 16,-3-3 1-1,-1 3 2-15,-5 1-5 16,-3-1 1-16,-6 0-28 0,-3 3-11 16,-6-1-50-1,-4 4-29-15,-2-1 54 16</inkml:trace>
  <inkml:trace contextRef="#ctx0" brushRef="#br0" timeOffset="34231.3228">22550 4802 212 0,'0'11'82'0,"-3"-3"-64"0,15 18-2 16,-6-13-7-16,0 9-7 16,2 7-2-16,4 0-2 0,3 10 1 15,0 6 1 1,0-2 0-16,3-1 2 16,0 3-3-16,0-13-2 0,-4-3 8 15,-2-3 4-15,-3-4 7 16,0-7 2-16,-3-4 2 15,0-3 0-15,0-8-5 16,0-8-1-16,0-5-8 0,0-6-2 16,0-7-4-1,0-6-1-15,3-5-1 0,3-5-2 16,3 2 3-16,2-10 2 16,4-3 0-16,9-5-1 15,3-1 1-15,0 1 1 16,-1 3-1-16,4-1-1 0,-3 3-2 15,-1 3 1 1,-2 5-1-16,-3 5 0 16,-3 3-9-1,-6 5-3-15,-3 6-9 0,-6 5 0 16,-4-3-17-16,-2 11-4 16,0 0-43-16,-6 7-23 15,-5 6 51-15</inkml:trace>
  <inkml:trace contextRef="#ctx0" brushRef="#br0" timeOffset="35057.0844">22600 5559 212 0,'-9'-3'79'0,"3"3"-61"0,-5-2-10 16,5 2-8-16,-3 0-8 15,-3 2 0-15,-3 4 2 16,-3-1 4-16,0 3 1 15,-3 2 7-15,-3 1 4 0,1 2 1 16,2 3 3 0,0 5-5-16,0 0-3 0,3 1-1 15,3 4 1-15,3-5-3 16,7 3 0-16,2-3-3 16,6 0-1-16,2-2 1 15,4-3 0-15,0-3-3 0,3-2 2 16,0-6 3-1,0-3 1-15,0-2-1 0,0-2-2 16,-3-3 3-16,0-3 2 16,0-3 0-16,0 0 2 15,0-2-6-15,-4 0-1 16,1 0 0-16,0-1 2 16,-3 4-3-16,0 2 0 15,0 3-1-15,0-1 0 16,0 6 4-16,3 3 1 15,0 5-4-15,0 3 1 16,0 4 0-16,3 7 0 0,0 1 0 31,0 4 0-31,0 2 0 0,0 3 2 0,0 2-1 16,-3 3-1 0,3 0-2-16,-3 0 1 15,-1-2 1-15,-2-6 2 16,0-3-6-16,0-2-1 0,0-8-16 15,0-3-6-15,-3-2-8 16,0-6-2-16,-3-5-3 16,0-5-43-1,-3-3 6-15</inkml:trace>
  <inkml:trace contextRef="#ctx0" brushRef="#br0" timeOffset="35289.6061">22803 5982 244 0,'0'3'93'0,"-3"0"-72"0,9-3-55 0,-6 2-29 16,3 1-27-16,0-3-8 16</inkml:trace>
  <inkml:trace contextRef="#ctx0" brushRef="#br0" timeOffset="35654.3243">23020 5551 276 0,'-3'5'104'0,"6"-2"-81"0,-3 0-6 16,6 4-16-16,0 7-6 16,3 2-5-1,0 5 0-15,-3 5 5 16,0 1-4-16,0 2 1 0,0 0 4 0,-3 0 2 16,0-3 2-1,-3-4 2-15,0-4-14 0,0-5-7 16,0-2-21-1,0-6-8-15,0-7-34 0</inkml:trace>
  <inkml:trace contextRef="#ctx0" brushRef="#br0" timeOffset="36109.4151">23127 5524 240 0,'3'-2'90'0,"0"-1"-70"0,9-2-5 15,-6 2-8-15,3-2-7 16,6 0 2-16,3-1-3 16,2-2 0-16,1 1 1 15,0-1 0-15,-3 0 0 0,0 0 2 16,-3 0 1-16,-3 0-1 0,-3 3 1 31,0-1 4-31,-4 4 6 16,1-1-5-16,-3 0-2 0,0 3-6 0,0 0 0 15,0 6-2-15,0 2-2 16,0 2 0-16,0 3 3 16,0 6-2-16,0 2-1 15,0 3 3-15,-3 2 2 16,0 3-2-16,-3 3 0 15,3 0-1-15,-3 2-2 16,0-5 0-16,0-2 3 16,0-3-5-16,0-3 0 15,0-3-15-15,-3-2-4 0,3-3-14 16,0-2-3 0,-3-3-6-16,4-3-33 15,-1-5 15 1</inkml:trace>
  <inkml:trace contextRef="#ctx0" brushRef="#br0" timeOffset="36398.3305">23196 5593 280 0,'12'6'107'0,"5"-9"-83"0,16 3-7 15,-15 3-9-15,12-1-11 0,8 1 2 16,7-3-15-16,3 3-6 16,2-3 11-16,-2-3-37 15,-3-2-12-15,-4-3 15 0,-2-3 11 16,-6-2 15-1,-4-6-36-15,-2-5-11 16</inkml:trace>
  <inkml:trace contextRef="#ctx0" brushRef="#br0" timeOffset="40723.0828">18653 9533 252 0,'-3'-5'93'0,"0"5"-72"0,3 0-2 0,0 2-6 16,3 4-9-16,3 4-3 16,0 6-3-16,3 5 1 15,3 6 1-15,0 7 0 0,-3 8 2 0,0 9-1 16,0 12 2-16,-3 6-4 15,0 2 0 1,-3-7-1 0,0-9-2-16,-3-10-8 0,0-13-3 15,0-8-10-15,-3-13-4 16,0-3-53 0,-6-24-34-16,-3-13 46 15</inkml:trace>
  <inkml:trace contextRef="#ctx0" brushRef="#br0" timeOffset="40990.9624">18168 9639 264 0,'-3'8'99'0,"3"-8"-77"0,3 0 0 15,3 2-3-15,9 1-7 0,12 0 1 16,14-3-3-16,10-3 1 15,12-5-6-15,8-3-5 0,6-4-1 16,4-1-1 0,-1-3 0-16,-5-2-3 15,-4-3 1-15,-6 0-7 16,-8 3-1-16,-6 0-9 0,-10 3-4 16,-8-4-19-16,-9 7-8 15,-6 4-43 1</inkml:trace>
  <inkml:trace contextRef="#ctx0" brushRef="#br0" timeOffset="41960.3625">19049 10134 240 0,'15'23'90'0,"-6"-17"-70"0,9-1-5 16,-9-5-6-16,6-3-8 15,6-2-1-15,2-6 3 16,4-4 2-16,0-4-2 16,0-5 5-16,0-8 2 15,-4 1-5-15,-2-4-3 0,-3-2-1 16,-6 3-1-16,-3-1-5 16,-6 1-1-16,-3 2 0 15,-6 3 2-15,-3 5-3 16,-3 6 0-16,-3 7-1 15,0 6 0-15,0 8 2 0,1 7 4 16,2 9 1-16,0 5 3 16,3 5-1-16,3 5-1 15,3 3 1-15,6 0 1 16,3 0-1-16,3-2 2 16,6-6 7-16,2-3 3 15,4-2-2 1,3-8-1-16,0-8 0 0,3-8 1 15,0-6-3-15,-1-1-3 0,1-12 0 16,0-5-1 0,0-5-9-16,-4-5-2 0,1-3-5 15,-3-3-3 1,0 0 4-16,-3 1 4 16,0 2 2-16,-3 5 3 0,-1 5 1 15,-2 4 1-15,6 7-5 16,-3 5 1-16,3 8 0 15,3 9-1-15,3 7 1 16,-1 8 3-16,-2 3-2 16,0 5 1-16,-3 3 2 15,-3 5 2-15,-6 3-1 16,-6-1-1-16,-3 1 3 16,-6-3 2-16,-3-5 4 15,-3-6 2-15,-3-2 1 16,-3-6 0-16,0-7-6 15,0-6-2-15,1-5-2 0,2-2-2 16,3-4-2 0,3 1 1-16,3 0-1 15,6 0 0-15,9-1 0 0,6 1-2 16,9-6 0 0,5 3 3-16,7-5-7 0,6-5 1 15,-1-6-2-15,1-3 1 16,0-7 0-16,2-6 0 15,-5-7 5-15,-3-4 1 16,-6-4 2-16,-7-6 0 0,-5 0 2 16,-9 3 3-1,-6 0 0-15,-6 2 2 0,-3 3-6 16,-3 14-1 0,-3 9 0-16,0 9 0 0,1 11-3 15,2 12 2-15,0 17 1 16,3 10 2-16,6 13-3 15,3 9 0 1,6 2 1-16,0 2 0 16,0 1-5-16,-1-3 1 0,1-6-18 15,-3-4-6-15,-6-6-47 16,-3-6-36 0,-9-7 40-16</inkml:trace>
  <inkml:trace contextRef="#ctx0" brushRef="#br0" timeOffset="42516.228">19710 9745 204 0,'0'-3'77'0,"0"11"-60"0,12-3 10 0,-3 0 4 16,6 1-10-16,9-1 0 15,11 0-10-15,7 1-4 16,9-1-4-16,8 0-3 0,1-5 1 15,2-2-8-15,1-1 0 16,2-5-4-16,-5-5 0 16,-4-6-3-1,1-2 1-15,-7-3-6 0,-5-2-3 16,-6-3-2-16,-7-3 0 0,-2 0 9 16,-6 3 6-16,-6 3 4 15,0 2 3 1,-3 3 3-16,-3 5 2 0,-1 5-4 15,4 9-1-15,0 7 3 16,3 8 1-16,0 8 11 16,3 8 6-16,-3 8-1 15,-1 8 1-15,1 3-4 16,-3 0 1-16,-3-3-3 16,0-3 0-16,0-5-3 15,-3-5 1-15,-3-8 5 16,0-6 2-16,0-5 2 15,-3-5 2-15,3-5-6 0,0-6 1 16,0-7-10 0,0-6-2-16,2-3-10 15,1-5-2-15,3-5-1 16,0 0 2-16,0 0-3 0,0-3-1 16,0 1-2-16,0-1 0 15,0 0-7-15,-3 3-2 16,0 0-9-16,3 2-2 15,-1 1-28 1</inkml:trace>
  <inkml:trace contextRef="#ctx0" brushRef="#br0" timeOffset="43873.4672">21273 9387 168 0,'12'6'66'0,"-9"-6"-52"0,3 10 3 0,-6-4-2 16,0 2-6-16,0 2 2 15,0 6-2-15,-3 0 2 0,-3 2-6 16,0 4-1-16,-3 1 0 0,0 1-2 16,0 0 1-1,0 2 7-15,0 1 3 0,3-1-4 16,0-2-1-16,3-3-2 16,3-2-1-16,0-6 1 15,3-2 1-15,3-6 1 16,3-5 2-16,0-5-3 15,0-3-2-15,0-5-7 0,0-3-1 16,-3 0-4-16,0-3 0 16,-3 1 4-16,0-3 3 15,-3-1 1-15,0 4-1 16,-3 2-2-16,3 3 1 16,0 2 3-16,0 6 1 15,0 5-4-15,3 5 1 16,3 8 0-16,5 3 2 15,4 5 1-15,3 1 1 16,3 4-2-16,0-2 1 16,6-3 0-16,-1-5 1 15,4-3-2-15,3-2 1 16,3-9 2-16,-1-4 4 16,1-9-4-16,3-5-1 15,0-5-2-15,-1-5 1 0,1-9-4 16,-3-2 0-16,-1-2-4 15,-8-4 1 1,-3-4 0-16,-6-6-1 0,-6 0 1 16,-3 0 0-16,-6 3-2 15,-3 5-1-15,-3 5 1 16,-3 11 2-16,-3 5-1 16,0 8 1-16,-3 8 3 15,0 8 0-15,0 11-2 16,0 10 2-16,3 8-1 15,0 11 0-15,3 5 2 0,0 5 2 16,3 0-1 0,6 0 2-16,0 1 0 0,6-1 3 15,0-8 3-15,3-7 2 16,0-6-3-16,3-5-3 16,3-6 0-16,0-10 1 15,3-5-3-15,-1-6 0 16,1-7-1-16,0-9-2 15,-3-5 1-15,0-5-1 16,-3 0-3-16,0-3 0 16,-4 3-3-16,1-5-1 15,-3 7 4-15,0 6 1 16,-3 5-1-16,0 6 2 0,0 10 1 16,0 5 0-1,0 8-3-15,3 3 0 16,0 5 2-16,0 0 2 0,0 6 0 15,0-6 2-15,3 0 0 16,-1-5 3 0,1-3-3-16,0-2 0 15,3-3 3-15,0-6 1 0,0-2-1 16,0-5-1-16,0 0-3 16,-3-3-2-16,-1 0-2 15,-2 0 1-15,0 0 1 16,-3 3 0-16,0 0 0 15,0 2 0-15,0 0-3 0,0 3 2 16,3 3 1-16,3 0 0 16,0-1 0-1,3 1 2-15,0-1-3 0,2-2 0 16,4-2 1-16,0-1 2 16,3-2-1-16,0-6-1 15,3 1 1-15,-1-3 1 16,1-3-1-16,-3-3 2 15,-3 1-2-15,0-6-1 16,-4 0-2-16,-2-3-1 16,-3 1-1-16,-3-3 3 15,-3 2 0-15,-3 4 3 16,-3 2-3-16,-3 5-2 16,-3 5-1-16,-3 6 3 15,0 7 0-15,0 9 1 16,3 8 0-16,3 4 0 0,3 6 0 15,6 3 2 1,6 0-3-16,6 0 0 16,6-1 1-16,6 1 0 0,2 0 0 15,4-8 2-15,3-3-8 16,-6-5-3-16,-7-3-24 16,-8-2-9-16,-9-3-68 15,-15-1-34 1,-15-4 73-16</inkml:trace>
  <inkml:trace contextRef="#ctx0" brushRef="#br0" timeOffset="44469.736">20222 10589 244 0,'21'-24'93'0,"-15"13"-72"0,0-10-8 16,-6 10-10-16,-3-2-7 15,-3-3 3 1,-3-2 0-16,-6-1 3 0,-6 1-1 16,-6 2 2-16,-8 0 2 0,-7 0 2 15,-6 3 1-15,-5 2 0 16,-4 3 2-16,1 6-3 15,-4 2 1-15,1 5-7 0,2 6-1 16,-2 5 0 0,8 5 0-16,3 5-3 0,10 9 0 15,5 2 2 1,6 5 0-16,9 6 1 0,6 7 0 16,12 11-3-1,9 6 0-15,9-1-1 16,6 3 0-16,3 0 0 0,2-2 3 15,-2-3-2 1,-3-9 1-16,-3-7-3 16,-6-8 1-16,-6-5-7 15,-6-11-1-15,-6-5-15 0,-6-8-8 16,-6-8-21 0,-3-8-45-16,-3-8 19 15</inkml:trace>
  <inkml:trace contextRef="#ctx0" brushRef="#br0" timeOffset="46030.1489">19389 11195 196 0,'6'-16'74'0,"-1"10"-58"0,7 1 5 0,-3 5-3 0,6 0-11 15,9 0-2-15,6 0-3 16,6-3 1 0,2 1-2-16,4-1-3 0,3-2-1 0,2-3 2 15,1-3 2-15,-4 1 6 16,-2-4 6-16,-3 1-1 15,-1-3 1 1,-5 1-5-16,-3-1 0 0,-6 0-7 16,-6 0-3-16,-3 0-6 0,-7 3 0 15,-5 2 2 1,-3 6 3-16,-6 2 2 16,-2 3 1-16,-1 6 0 15,-3 4 2-15,0 3-3 0,0 3 0 16,3 5 3-16,3 1 1 15,0 1-1-15,6 1-2 16,3-3 3-16,0-2 2 16,3-3 0-16,0-6 2 15,3-2 2-15,3-2 2 16,0-6-8 0,0-3-1-16,-1-2 0 0,-2-3 1 15,0 0-4-15,-3-3 1 0,0 3 0 31,-3 0 0-31,0 3 0 0,0 0 0 0,0 2-3 16,0 3 2-16,0 5 1 16,3 3 0-1,0 3 0-15,3-1 2 16,3 4 1-16,3-4 3 16,3 1 3-16,2-1 2 0,4-4-3 15,6-6 0 1,3-6-3-16,2-4 2 0,4-6-2 15,0-5 2-15,0-6 2 16,2-4 2-16,-2-9-5 16,-3-5-2-16,-4-3-4 15,-2-5-1-15,-6-2-1 16,-3-1-2-16,-6 3-2 16,-3 0-1-16,-6 8 4 15,-3 6 1-15,-3 7-1 0,0 6 0 16,0 7-1-16,-3 8 3 15,-3 9-2 1,0 7-1-16,0 11 0 16,0 5 3-16,3 8-2 0,3 8 1 15,3 6 2 1,3 4 2-16,6 1-1 0,0-3 2 0,2-3-2 16,4-5-1-1,3-5 1-15,6-6-1 16,0-4 4-16,-1-6 5 0,4-9-5 15,6-4 0-15,0-8 0 16,2-11 2-16,1-5-3 16,0-6-2-16,-1-10 0 15,-2-5-1-15,-6-3-3 16,-3 0 0 0,-3-3-1-16,-7-5 3 15,-5 6-5-15,-3-1 0 0,-6 6 5 16,-3 2 2-16,-3 6-2 15,-3 5-1-15,-3 5 1 16,0 5 0 0,-3 6 1-16,1 5 0 15,-1 8-3-15,0 8 0 0,0 8 2 16,0 8 2-16,6 8-2 16,3 5 0-16,3 5 1 0,6 6 0 15,3 4 0-15,3 1 2 16,3 0 1-16,3-8 1 15,-1-2-2 1,1-9-2-16,0-8-2 0,0-4-1 16,0-9-5-16,3-8-2 15,0-8-2-15,-1-4 0 16,1-9-4-16,3-8-1 16,0-5-1-1,0-6 1-15,2 1-7 0,1-3 1 0,0-5-8 16,0 2-3-16,0 0 16 15,-4 3 10-15,-2 5 21 16,-3 6 9 0,-3 5 5-16,-3 5 3 0,-3 5-16 15,-3 6-6-15,-3 8-5 16,-6 5 0 0,-3 5 2-16,-3 5 2 0,-3 4 1 15,0-4 0-15,3 1-4 16,0-4-1-16,3-1 3 15,3-1 1-15,3-3 1 16,3 1 0-16,6 0-2 16,6-1-1-16,6 1-1 15,3-1 0-15,5 1-2 16,1 0-2-16,3-1 1 16,-3 1-1-16,0 5-3 15,-4 0 0-15,-8-1 4 0,-6 4 1 16,-3-1 0-16,-6 1 1 15,-9-1-2-15,-3-2-1 16,-3-2 1-16,-3-4-1 16,-3-2 0-16,-2 0 2 15,2-5-3 1,0-1-2-16,3-2-3 0,3-2-1 16,3-1-5-16,3-2-3 15,3-1-5-15,3 1-2 0,6 0-13 16,6 0-2-1,6-1-25-15,3 1-37 16,6 2 25-16</inkml:trace>
  <inkml:trace contextRef="#ctx0" brushRef="#br0" timeOffset="46319.3679">22297 10327 264 0,'18'10'99'0,"-10"1"-77"0,4 10-9 15,-6-8-7-15,3 6-8 0,0 7 0 16,3 9 0-1,-3-1 0-15,0 0 2 16,0 1-5-16,0-6-1 0,0-8-11 0,0-5-3 16,-3-8-21-16,0-8-9 15,0-11-33 1</inkml:trace>
  <inkml:trace contextRef="#ctx0" brushRef="#br0" timeOffset="46481.8926">22389 10020 4 0,'3'-3'0'0</inkml:trace>
  <inkml:trace contextRef="#ctx0" brushRef="#br0" timeOffset="47248.0205">22553 10308 260 0,'9'-2'96'0,"-6"2"-75"0,0 0-5 16,0 0-7-16,0 2-10 15,-1 3 0-15,4 3-4 16,0 3-1-16,0 5 3 16,0 5 1-16,0 3 4 0,3 5-1 15,0 5-1-15,0 1 1 0,0-4-1 32,-3-4 0-32,0-3 0 0,0-6 0 0,-3-2 2 15,0-5 3 1,0-3 2-16,0-3 1 0,-3-5 0 15,3-5-2 1,0-6 1-16,0-7-11 0,3-6-2 16,0 0-2-16,2-3 2 15,1 1 2 1,3 0-1-16,3 2 6 0,3 5 1 16,0 3 0-16,3 6 1 15,0 2 0-15,2 5 1 16,4 3 0-16,6 5 2 0,0 6-3 15,-1 2-2 1,4 3 0 0,-3 0-1-16,0 3 0 0,-4 2 0 15,1-3 2-15,-6 1 1 16,-3-3-8-16,-3-3-4 0,-3-3-20 16,-7-2-8-16,-2-5-45 15,-9-6-44 1,-8-5 42-16</inkml:trace>
  <inkml:trace contextRef="#ctx0" brushRef="#br0" timeOffset="47681.5408">20285 11390 232 0,'3'8'88'0,"2"0"-69"0,1 3-3 0,0-3-6 0,3 5-11 16,3 8 1-16,3 8 0 15,0 8 0-15,3 6 0 16,0 4-3-16,0 3 2 15,-7 1-1-15,1-4 0 16,-3-2-9-16,-3-8-3 16,-3-5-28-16,-3-8-13 15,-9-6-24-15</inkml:trace>
  <inkml:trace contextRef="#ctx0" brushRef="#br0" timeOffset="48481.359">20118 11830 240 0,'21'5'90'0,"-9"-3"-70"0,11-2 4 0,-11-2-5 16,9-3-12-16,9-3-4 16,6-6-5-16,2-4-1 15,1-6 2-15,-3-5-5 0,-1-5 0 16,1-6 3-1,-3-3 3-15,-6-4 3 0,-1-3 3 16,-2-1-5-16,-6 1-3 0,-3 2-2 16,-3 3 0-1,-3 8 0-15,-3 8 0 0,0 8 0 16,0 8 3 0,0 8-2-16,3 13 1 15,0 10 0-15,-1 11 0 0,4 8 2 16,0 8 2-16,0 5-1 15,0 3-1-15,0 0 3 16,0-2 0-16,3-6 5 16,-3-6 3-16,-3-7-4 15,-3-8-2-15,0-6 2 16,-1-4 0-16,1-6-1 16,0-8 1-1,0-8-6-15,0-3-3 0,0-2-6 16,3 0 0-16,0 2-1 0,0 3 1 15,6 3 2 1,3 2 4-16,3 6 1 16,5 2 3-16,1 3 3 15,6 0 2-15,0-3 1 0,2-2 2 16,4-3-3-16,0-5-2 16,-3-3-2-16,-1-6-3 15,1-2 1-15,-3-2 1 16,-7-3-1-16,-2 0-1 15,-6-3 3-15,-6 0 0 0,-3 0-4 16,-6 3 1 0,-3 0-2-16,-6 5 0 0,0 3 2 15,-3 5 0 1,0 5 0 0,0 3 2-16,0 5-3 0,3 9 0 15,3 4 1-15,3 6 0 16,0 2 0-16,3 4 0 15,3 1 2-15,3-2 1 0,3-2-4 16,0-6 1 0,3-2-16-16,0-6-4 0,3-5-3 15,3-8-2-15,2-6-12 16,1-7-6-16,3-8-19 16,3-5-33-16,-1-6 27 15</inkml:trace>
  <inkml:trace contextRef="#ctx0" brushRef="#br0" timeOffset="51046.229">21907 11120 232 0,'18'-21'88'0,"-15"19"-69"0,-3-1-5 0,0 3-7 16,-3 3-7-16,-3 5 0 16,-6 2 0-16,-3 6 2 15,0 3-1-15,-3-1 2 0,3 1 2 16,-3-1 2-1,4-2 3-15,2 0-1 16,6 0 2-16,6 0-4 0,6 2 1 16,3 3-5-1,11-2 0-15,4 5 1 0,3-3 0 16,3 0-5-16,-1 3 1 16,1 0 0-16,-6 2 0 0,-3 1 0 15,-6 2 0 1,-6 0 0-16,-6-3 0 15,-3 1 0-15,-6-6 2 0,-6-3-1 16,0-2-1-16,-3-3 1 16,0-5-1-16,3-2 4 15,3-6 2-15,0 0-2 16,3-6-1-16,6-2-1 16,3-5-2-16,3-5-2 15,3-4-1 1,6-1-1-16,0-4 3 0,0 1 0 15,-3-1 1-15,0-2-3 16,-3-5 2-16,-3-3-1 16,-3 0-2-16,-3-3 3 15,0-2 2-15,-3 2-5 16,-3 6 1-16,0 2 3 0,0 5 4 16,0 6-3-16,0 5-1 15,0 3-2-15,3 5 0 16,3 6 2-16,3 9 2 15,3 9-1-15,3 11-1 16,3 5-2-16,3 10-1 16,-1 3 4-16,1 0 1 15,0 2-3-15,0-2 1 0,-3-5 0 16,-3-5 2 0,0-9-3-16,-3-5 0 15,0-5 1 1,-3-3 2-16,3-7 1 0,-3-6 1 15,0-8-2-15,0-6-2 0,-3-7-2 16,0-5-1 0,3-3-1-16,0-3 0 15,0 0-2-15,3 3-1 16,0 5-1-16,-1 0 0 0,4 11 5 16,3 5 3-16,3 6 1 15,6 7-1-15,0 8 1 16,0 6 1-16,2 2 1 15,1 0 3-15,3 0-1 16,-3 0 0-16,0 1-3 0,-3-4-2 16,-1-5 1-16,1-2 1 15,0-3-1 1,-3-6-1-16,0-4 1 0,-3-3-1 16,0-6-7-1,-4-2 0-15,-2-6-4 16,-3-5 2-16,-3-2 3 0,-3-1 1 15,0 1 3-15,-6-3 3 16,-3 5-2-16,1 3-2 16,-4 5 2-16,0 5 0 15,0 6 1-15,-3 5 0 16,0 5 0-16,3 6 2 0,0 2 3 16,0 8 4-1,3 3 0-15,3 3 0 0,3-4-3 16,0 1-1-1,3-3-3-15,0-5-2 0,3 0 3 16,0-5 0-16,0-3-1 16,0-3-2-16,0-5 5 15,3-3 1-15,-3-5-2 16,0-2-1-16,0-3-1 16,-3-3-2-16,0-3-2 15,0 3 1 1,0 0-1-16,0 6 0 0,0 2 2 15,0 3 2-15,0 2-1 16,3 6-1-16,3 7 1 16,0 3 1-16,0 1-1 15,3 2 2-15,0-3-2 16,3-3-1-16,0 1-4 16,0-3-2-16,3-5-4 15,-1-6-1-15,4-2-3 0,3-3 1 16,3-6 0-16,0-4 1 15,0-3 2-15,-1 0 1 16,1-6 6-16,-3 3 1 16,-3 1 4-16,-3-1 3 15,-6 0 4 1,0 3 5-16,-6 0-8 0,-3 5-1 16,-3 2-5-16,-3 1-1 15,-3 5 1 1,-3 3 2-16,-3 5 1 0,0 3 1 15,0 5 0-15,3 2 2 16,0 3 1-16,3 6 1 16,3-1-2-16,6 4-1 0,3 1-3 15,3-1 1-15,0-1 0 16,3-3 3-16,3-2-1 16,3-5 0-16,0-1-1 15,0-7 2-15,3-6-3 16,0-10-2-16,-4-3 0 15,1-5-1-15,-3-5 0 0,-6-9 0 16,-3-2-3-16,0-3 0 16,-3-5-1-16,-3 1 3 15,-3-1-2-15,0 5 1 16,0 5 2-16,0 6 0 16,0 8-3-16,0 5 0 15,0 6 2-15,1 7 2 16,-1 6 0-16,3 7-1 15,3 9-2 1,3 5-1-16,0 2 2 16,3 3 0-16,2 3 1 0,1 2 2 15,3 1-1-15,0-1-1 16,6-2 5-16,-3-6 4 16,0-2-3-16,3-3-1 15,3-5 0-15,-1-5 1 0,-2-6-3 16,3-5 0-16,0-5 1 15,0-3 0-15,0-5-2 16,-4-6-2-16,1-2 1 16,-3-3-1-16,-6 0 0 15,-3 3 0-15,0 0-3 16,-3 0 0-16,-3 2 2 16,-3 3 0-16,-3 3-2 15,0 5 2-15,0 3 1 16,-3 2 0-16,3 3 0 15,0 6 0-15,0 2-3 16,3 2 2-16,3 6 1 16,6 3 2-16,3 4-1 0,0 1-1 15,3-3 1 1,3 0-1-16,3-5-3 16,3-2 0-16,-1-6-3 0,4-6-1 15,0-4-1 1,0-6 2-16,3-6-3 0,0-4 1 15,-1-3 2-15,1-6 1 16,0 1 3-16,-3-3 1 16,-3-3 1-16,-1 3 2 15,-2 0-1-15,-3 0 2 16,-6 2-2-16,-3 3-1 16,-3 6 1-16,-6 2-1 0,-3 3-3 15,-3 5 2-15,-3 5-1 16,0 3 0-1,0 5 0-15,0 6 0 16,4 2 6-16,2 6 2 16,3 5-2-16,3 2-3 15,3-2 2-15,0 0 0 16,3-3-1-16,2-3-2 16,7-2 3-16,0-5 0 0,3-3 1 15,3-6 0-15,3-4 0 16,0-6 2-16,-1-8-1 15,1-11 0-15,-3-7-3 16,-3-8-2-16,-6-9-4 16,0-7 0-16,-6-11 0 0,-3-7 2 15,-6-4-1-15,-3-2 1 16,-3 0 2-16,-6 3 0 16,-3 2 0-1,-3 8 2-15,-3 9-3 16,1 12-2-16,-1 11 2 0,0 16 0 15,3 10 1-15,3 14 0 16,3 15 0 0,3 19 0-16,6 14 0 0,9 20 2 15,9 14-1-15,6 5 2 16,3 8-2-16,3-1 2 16,0 1-4-16,-3-2 0 15,-4-9-1 1,-2-5 0-16,-6-8-9 0,-9-10-3 15,-9-6-13-15,-12-11-3 0,-11-2-22 16,-13-8-6-16,-9-5-32 16</inkml:trace>
  <inkml:trace contextRef="#ctx0" brushRef="#br0" timeOffset="52893.3127">21160 12441 296 0,'29'8'110'0,"-8"-3"-86"0,18 8-17 0,-21-5-15 16,6 8-16-16,2 5 0 15,1 8 6-15,0 3 4 16,0 10 8-16,-6 3 5 0,-4 0 4 16,-5-2 5-16,0-4 3 0,-6-4-2 15,-3-6 0-15,-3-5-3 31,-6-1 1-31,-3-7-2 0,0-5 0 16,-3-11-3-16,-2-5-2 0,-1-9-2 16,0-9 1-1,0-12 1-15,0-7 2 16,0-11-6-16,3-8-1 0,3-5-7 16,6-3-3-16,3 3-7 15,9 0-3-15,6 5 17 16,3 8 11-16,9 5 11 15,3 9 6-15,2 10-8 16,4 7-4-16,0 9-8 16,-3 8-2-16,-4 13 1 15,-2 10 0-15,-6 6 1 0,-9 5 0 16,-9 8-5 0,-12 6 1-16,-12 2 4 0,-12 2 2 15,-8 1 4 1,-4-6 3-16,-3-5 2 15,4-8 3-15,-1-7-7 16,3-7-2-16,7-1-1 0,5-6 0 16,6-3 0-1,9-5 2-15,6 0-1 0,9 0 2 16,9 0-4-16,12 3 0 16,9-1-3-16,6 6-3 15,5 0-1-15,7 3 3 16,-1 2-2-16,1 3-1 0,-3 0 3 15,-4 0 0 1,-2-1-2-16,0 1 2 0,-4-2 1 16,-2-1 2-1,-3-3-1-15,-3-2 2 16,-3-2-4-16,-1-6 0 0,-5-3 1 16,0-2 0-16,-3-3 0 15,-3-3 2 1,0-2-1-16,-3 0 2 0,0-6 0 15,0 1 1-15,0-4-2 16,-1-1 1-16,4-4-4 16,0 1 0-16,3-6-1 15,0 3 0-15,-3 0-5 0,-3 2 0 16,0 1-2 0,-3 5 3-16,-3 2-1 15,0 3 2-15,-6 3 3 0,-3 5 1 16,0 3 5-16,-3 5 2 15,-3 5 2 1,0 3 2-16,0 5-7 16,3 3-2-16,0 3 1 0,3 2 1 15,3 3-1-15,6-1-2 16,3 1 3-16,3-3 0 16,3-5 3-16,6 0 1 15,0-3-3-15,3-5-3 16,3-8-5-1,2-2 0-15,1-6 0 0,3-5 2 16,0-1-1-16,-1-4-1 0,-2-3 0 16,0-1 3-1,-3-1-2-15,-3-4-1 16,-4 3 0-16,-2 1 3 0,-3 1 0 16,-6 4 3-16,-3 2-12 15,-6 3-3-15,-3 2 12 16,-6 9 10-16,-3 4-6 15,1 6-1-15,-1 5-2 16,0 3 2-16,0 0-1 16,3 3 2-16,3-4-2 0,0 1 2 15,3-5-2 1,0 0 2-16,0-4 0 16,3-1 3-16,0-1 1 0,3-5 3 15,0 0-5-15,-3 0-1 16,3 0-2-1,0-3 1-15,0 3-9 0,6 0-1 16,3 6-3 0,6 4-1-16,6 6-5 15,6 8-1-15,3 2 8 0,2 4 4 16,1 7 4-16,-3 0 1 16,-3 2 2-16,-10 9 3 15,-5 2 2-15,-3 0 3 16,-6-2 1-16,-6-6 1 15,-6-5-4-15,-6-2 0 0,-2-6-3 16,-1-5 0 0,-3-6-3-16,0-4-2 15,3-9 1-15,0-8 1 0,3-7 1 16,4-9 1-16,2-10-2 16,3-8-2-16,6-8 1 15,3-8 1-15,6-3-1 16,3 1-1-16,2-3 1 15,1-1-1 1,0 1 0-16,-3 0 0 16,0 5-3-16,-3 6 0 0,-3 4-1 15,0 9 3-15,-3 5 0 16,0 5 3-16,0 5 3 16,0 3 2-16,-3 6-3 15,0 2-1-15,0 5-1 0,0 6 1 16,3 5-2-16,0 8 2 15,0 5-2 1,3 3 2-16,3 2-2 0,-1 1-1 16,1-4 1-16,0-1 1 15,0-6-1-15,-3-3-1 16,0-5-8-16,0-8-5 16,0-8-9-16,-3-8-1 15,-3-11-19-15,-3-7-8 16,-3-8-35-1,0-3-38 1,-3-3 41-16</inkml:trace>
  <inkml:trace contextRef="#ctx0" brushRef="#br0" timeOffset="52997.5502">22431 11991 124 0,'0'-8'46'0,"0"11"-35"0,6 2 1 0,-6 0 0 16,3 3-15-16,0 3-4 15,0-3-48-15,2 0-21 0</inkml:trace>
  <inkml:trace contextRef="#ctx0" brushRef="#br0" timeOffset="53685.7033">22728 12168 180 0,'9'19'68'0,"-9"-11"-52"0,0 2 10 0,0-2 4 16,0 0-12-1,-3 0-2-15,-3 3-9 0,0-1-3 16,-3 1-2 0,-3 2 3-16,1 0 1 0,-1 0 2 0,3 1 0 15,0-1-4-15,0 0-1 16,3 0 1-16,3 1 2 0,3-4-3 15,3 1 0-15,0-3 1 16,3-3 0 0,3-2-2-1,3-3 1-15,0-3-4 0,0-2 0 0,-1-3 1 16,1-3 2-16,-3-5 1 16,0-2 1-1,-3-3-5-15,0-1 1 16,0 1 0-16,0 0 2 15,0 3-1-15,0 2-1 0,0 3-2 16,0 2 1 0,0 6-1-16,0 5 0 0,0 5 0 15,0 3-2 1,0 2 3-16,0 1 2 0,-1 2 0 16,1-2 2-16,0-1-2 15,-3-2-1-15,3-2 3 0,0-1 0 16,0-5-1-1,0-3-2-15,3-2 1 0,3-3 1 16,-3-2-1 0,3-4-1-16,0 1-2 0,3 0 1 15,3 2-1-15,-1 3 0 16,4 3 2-16,3 5 0 16,3 0 0-16,3 3 2 15,2-1 3-15,4 1 2 16,3 0-1-16,2-1 1 15,7-4-6-15,0-1-1 0,-1-5-13 16,-2-3-5 0,-3-2-25-16,-7-3-13 15,-8-5-50-15</inkml:trace>
  <inkml:trace contextRef="#ctx0" brushRef="#br0" timeOffset="59206.5298">6146 1958 128 0,'-42'-8'49'0,"18"8"-38"0,-17 0-5 16,20 0-4-16,-9 3-2 16,-9-3 0-16,-8 0 6 15,-7 0 4-15,-5 0 8 16,-1 0 6-16,-5-3-11 15,-4 3-2-15,-2 0-7 16,-7 0-1-16,1-5 3 0,-3 5 1 16,-1-3 3-16,1 3-5 15,0-5-1-15,-1 5-2 16,1 0-2-16,-1-6 1 16,1 4 1-16,9 2-1 15,-4 0-1-15,1 8 1 0,-1-3 1 16,1 3-3-1,3 3 0-15,2 7 1 16,1-2 0-16,5 5 0 16,7 3 0-16,-1-3 0 0,12 8 0 15,1 0-3-15,8 3 2 16,9 5 1-16,0 5 0 16,10-2 0-16,5 2 0 15,6-2 2-15,6 2 3 16,6 1 0-16,8 2 2 15,7 2-2 1,6 1 0-16,6 0-1 0,6 2 2 16,14 3-1-16,4-3 0 15,8-13-1 1,7 0 0-16,8-5-2 0,0-6 1 0,7-4-2 16,2-7 2-16,6 7-4 15,3-12 0 1,7 1 1-16,2 5 2 0,0-8-1 15,0 2 2-15,3 1-4 16,-3-1 0-16,4 4 3 16,-1-6 1-16,3 5-4 15,0-5 1-15,6 2 0 16,0 1 0-16,0-1 0 16,-3-2 2-16,6 0 3 0,-3 3 2 15,3-3-6 1,0-6 0-16,0 4-1 15,3-1 0-15,-3-2 0 0,3-3 2 16,0-3-1-16,0 0 2 16,6 1-2-1,0-6-1-15,3-5 1 16,6-1-1-16,-3-1 0 0,0-1 0 16,3 2 0-1,-6 4 0-15,3-3 0 16,-3-1 0-16,-3 6 0 0,3-2 0 15,-3 5 0-15,-3-3 2 16,3 2-3-16,3 4 0 16,0 2 1-16,2 0 0 15,4-6 0-15,0 4 0 16,0-1-7-16,3 0 0 0,0 1 7 16,3-1 7-16,0 3-3 15,-1-3 0 1,7 3-2-16,-3-5-2 0,3 3-2 15,3-6 1-15,2 0 1 16,4-3 2-16,0 1-3 16,3-6 0-1,-10 2 1-15,-2-9 2 16,0-6-3-16,-9-6 0 0,-9-2 1 16,-9-3 2-16,-15-2-1 15,-9-3-1-15,-20 3 3 16,-16 2 2-16,-14-5 0 15,-13-5 2-15,-11-6-4 16,-15 1 0-16,-12-4-1 16,-18-4-2-16,-15-1-2 0,-20-2-1 15,-16 0 4-15,-17-8 1 16,-27 8-3-16,-12-5-1 16,-24 10 1-16,-15-6 0 15,-26 9 1-15,-16 5 0 16,-23 3 0-16,-15 5 0 15,-12 8 0-15,-15 8 0 16,-23 13 0-16,-10 3 0 16,-8 5 0-1,-13 8 2-15,-11 8-3 16,-10 13 0-16,-11 8 3 0,-15 11 3 16,-6 10 0-16,-6 8 0 15,-12 1-3-15,-3 9 1 0,-8 12-2 16,-1 2 2-1,0-8-2-15,6-8-1 0,9-8-2 16,9-5 1-16,6-11-12 16,12-18-5-16,15-11-54 15,3-13-25-15,14-13-1 32</inkml:trace>
  <inkml:trace contextRef="#ctx0" brushRef="#br0" timeOffset="61060.0524">11888 5056 228 0,'-3'8'88'0,"0"19"-69"0,0 23-7 0,3-18-7 16,0 13-5-16,0 15 0 16,0 20 0-16,0 7 2 15,0 3-1-15,0 8-3 0,-6 5-1 16,0-10 4-16,-3-14 1 15,0-10 2-15,0-14 0 16,3-10 4 0,-3-13 5-16,0-11 4 0,-3-10 2 15,0-16-10-15,0-16-3 0,1-19-6 32,-1-16-3-32,6-10-7 0,3-19-2 15,9-10 0-15,6-5 0 16,8-9 7-16,7-2 2 0,9 3 0 15,9 10 2 1,8 5 1-16,7 3 2 16,8 11-3-16,10 15 0 0,5 19-1 15,-6 16 0-15,-2 19 2 16,-10 12 0-16,-11 14-3 16,-13 11 0-16,-14 10 2 15,-15 10 0-15,-15 11-2 16,-15 6 2-16,-14-3 1 15,-13-3 2-15,-12-2 1 16,-5-6 3 0,-4-5-3-16,1-5-2 0,-4-11 0 15,7-6-1-15,5-4 0 16,4-8 2-16,8-6-6 0,6-3 1 16,10-2-4-1,8 0 2-15,15 6 5 16,9 4 0-16,9 6 0 15,9 5 1-15,5 14 1 16,4-1-3-16,6 11-2 16,0 0 4-16,-1 5 1 15,4 3 2-15,0-2 2 16,-1-4-3-16,-2 1-2 16,3-8 0-16,-3-6-1 15,-4-8 0-15,1-4 0 16,0-9-9-16,-3-5-4 0,-4-11-18 15,1-8-5-15,-3-4-8 16,0-7-26 0,-3-1 15-1,-1-4 9-15,-2 1 7 16</inkml:trace>
  <inkml:trace contextRef="#ctx0" brushRef="#br0" timeOffset="61771.5918">12757 5808 140 0,'24'5'52'0,"-10"3"-41"0,4 0 7 15,-9-3 0-15,3 0-1 0,6-2-1 16,3-3-4 0,0-3 0-16,3-5-7 0,-1-5 10 15,1 0 5-15,-3-3 1 0,0-2-1 16,-3-4-6-16,-3-1-1 16,-4-1-6-1,-2 0-2-15,-3 5-5 0,-3 1-2 16,-3 5-2-16,-3 5 3 15,-3 5-2-15,-3 6 1 16,1 10 0-16,-4 8 0 16,-3 3 4-16,0 8 1 15,3 5-4 1,3 5-1-16,3 0 1 16,3 1 0-16,6-6 1 0,6-3 0 15,6-7 0-15,6-6 0 16,6-8 2-16,5-8 3 15,4-7-2-15,0-6-2 16,2-8 0-16,-2-5 1 0,0-3-1 16,0-5-1-1,-7-3-4 1,-5 0-2-16,-3 1-2 0,-6-1 2 16,-3 0 2-16,-6 3-1 15,0 2 1-15,-3 6 0 0,-3 3-2 16,-3 7 1-16,0 3 1 15,3 8-1-15,-3 11 4 16,0 5 0-16,0 5 1 16,3 11 0-16,3 10 0 15,3 8 2-15,6 8-1 16,0 6-1-16,2-1 3 0,-2 12 0 16,0 1 5-16,0 4 5 15,0-4-3 1,-3-7 2-16,0-5-3 0,-3-3 2 15,-3-9-8-15,-3-7-2 16,-3-8-1-16,-3-7 2 16,0-9-1-16,-6-11-1 15,-3-7 1-15,-3-8-1 16,-3-9-3-16,-2-7 2 16,-1-8-15-16,-6-11-6 15,0-7-9-15,3-9-1 16,-2-7-45-16,5-3-39 15,0-19 39 1</inkml:trace>
  <inkml:trace contextRef="#ctx0" brushRef="#br0" timeOffset="61931.0328">13474 5339 236 0,'9'-8'90'0,"-9"11"-70"0,0 0-7 0,0-3-10 15,0 5-24 1,0 0-9-16,0 1-64 31,0-1-26-31</inkml:trace>
  <inkml:trace contextRef="#ctx0" brushRef="#br0" timeOffset="62364.2831">13727 5641 176 0,'18'32'68'0,"-9"-11"-52"0,12 8-8 0,-12-16-4 15,9 6-4-15,2-1 0 0,4 1-9 16,0-3-4 0,3-6 7-1,0-7 2-15,-1-8 6 0,1-6 23 0,-3-2 13 16,-3-6-6-16,0-7-3 15,-3-6-15-15,-4 0-6 16,-5-2-8-16,-3-3-2 16,-3 5-4-16,-3 6-1 15,-6 4-7-15,-3 4-2 0,-3 7 2 32,-2 6 3-32,-4 8 7 0,-3 7 2 0,0 9-1 15,0 5 2-15,3 7 1 16,1 4 2-16,5 4-1 15,3 1 2-15,6 0-2 16,6-1-1-16,3-1 1 16,3-7-1-16,2-4 0 15,4-9 0-15,0-7 0 16,3-6 0-16,3-7-25 16,0-9-8-16,3-8-47 15</inkml:trace>
  <inkml:trace contextRef="#ctx0" brushRef="#br0" timeOffset="63058.2682">14424 5527 160 0,'12'16'60'0,"-9"-11"-47"0,3-2 13 16,-4 0 3-16,1-3-13 16,3 2-1-16,3-2-9 15,0 0-2-15,-3-2-2 16,0-1-2-16,0-2 1 16,-3-1-4-16,-3 1 2 15,0 0 3-15,-3-1 1 0,-3 1 1 16,-3 0 0-1,0 2-2-15,-3 3-2 0,1 3 1 16,-4 2-1-16,0 6 0 16,3 5 0-16,0 5-3 15,3 8 2-15,3 3 1 16,3 5 0-16,3 0 0 16,6 0 2-16,3-3-1 0,3-2 2 15,3-6-2-15,3-4-1 16,2-9 3-1,4-8 2-15,3-8-2 0,3-7 0 16,3-9-3-16,-1-7-1 16,4-14-4-1,0-13 1-15,-4-8-20 16,-2-10-9-16,-3-3 3 16,-3-5 3-16,-6-6 11 0,-3 3 7 15,-6 5 6-15,-4 3 2 16,-2 8-6-16,0 13 0 15,-3 16 3-15,0 18 2 16,-3 17 6-16,-3 7 2 0,1 19 6 16,-1 23 3-1,0 17-2-15,3 2 2 16,0 11-2-16,3 5 2 0,3 3-6 16,3-6-3-16,0-5-3 15,2-8 0-15,1-5-2 16,-3-11 2-1,-3-7-2-15,0-9 2 16,-3-8-4-16,-3-7-2 0,-3-8-18 16,-3-11-7-16,-2-8-49 31</inkml:trace>
  <inkml:trace contextRef="#ctx0" brushRef="#br0" timeOffset="63299.8272">14578 5421 212 0,'6'0'82'0,"3"3"-64"0,12 2 9 0,-9 1 0 15,9-4-14-15,9 3-2 16,5 1-7-16,4-4-1 0,3-2-1 16,5-2-2-16,1-4 1 15,3-1-1-15,-1-4 0 16,-2-5-5-16,-1-2 1 15,-5-6-14-15,0-8-5 16,-3-5-17-16,-1-3-7 16,-2-10-37-16</inkml:trace>
  <inkml:trace contextRef="#ctx0" brushRef="#br0" timeOffset="63634.0555">15951 4344 208 0,'-6'24'79'0,"0"11"-61"0,0 15-5 15,3-21-5-15,0 11-5 0,0 21 3 16,0 15 1-16,0 4 1 15,0 12-4 1,0 6-1-16,0-3 1 0,0-7-2 0,0-6 1 16,0-8-2-16,0-11-1 15,3-12-2 1,0-14-1-16,0-14-1 16,3-12 3-16,3-16-18 15,3-16-4-15,3-14-27 16,6-18-54-16,3-16 14 0</inkml:trace>
  <inkml:trace contextRef="#ctx0" brushRef="#br0" timeOffset="63918.2947">16266 4120 152 0,'3'-14'57'0,"-3"17"-44"0,0 2 1 15,0 1-4-15,-3 4 7 16,0 11 6-16,-3 11-6 15,0 13-2-15,-3 11-8 16,0 4-3-16,3 12 2 0,1 5 1 16,-1 7 1-16,3-2-2 15,0-2-1 1,0-6-3-16,0-3 1 0,3-7-2 16,0-9-1-16,0-4 1 0,-3-12 1 15,0-7-6 1,-3-8 1-16,-3-11-21 15,-3-8-7-15,-3-7-59 16,-6-9-28-16,-3-5 58 16</inkml:trace>
  <inkml:trace contextRef="#ctx0" brushRef="#br0" timeOffset="64436.7246">15721 4913 180 0,'21'14'68'0,"-6"-7"-52"0,15 1 3 16,-15-5 1-16,9 2-8 15,8-2-2-15,4 2-3 16,0-2-2-16,3-3-3 16,2-5 1-16,4-3 2 0,-1 0-2 15,4-11 0 1,0 1-1-16,-4-1 1 15,-2-2-2-15,-3 0-1 0,-7 0 1 16,-5 2-1-16,-6 3 0 16,-6 3 0-16,-3 2 0 15,-6 4 2-15,-3 4-6 16,-3 3 1-16,-9 10 1 16,-3 6 1-16,0 8 1 0,-6 3 2 15,0 2-1-15,3 5-1 16,4 3 1-1,2 3-1-15,3-3 0 0,6 3 0 16,3-6 0-16,6-10 2 16,5 0-1-16,7-6 2 15,6-7 0 1,3-3 3-16,3-6-3 0,2-4-2 16,1-4 0-16,-3-4-1 15,-3-6 4-15,-7-5 2 16,-2-3-2-16,-6 3-1 15,-6-3-3-15,-3 3-3 16,-3 0-16-16,-6 2-7 16,-3 3-40-1,0 3-53-15,0 2 28 0</inkml:trace>
  <inkml:trace contextRef="#ctx0" brushRef="#br0" timeOffset="75208.4646">5256 7411 92 0,'15'-8'35'0,"-6"5"-27"0,6-2-4 0,-9 5-5 16,-1-3 0-16,1 1 0 0,0 2 5 15,0 0 2-15,0 0 22 16,-3 0 9 0,0 0 0-16,-3 0 1 0,0 0-15 15,-6 0-4-15,0-3-11 16,-3-2-5-16,-3-3 0 0,-2-3 0 16,-7-5 1-16,0 1 2 15,-6-4 3-15,-6 3-6 16,-2-2-2-16,-7 2-1 15,-6 0 0 1,-2 3 0-16,-10 2 0 16,-5 6 0-16,-7 2 0 0,-5 3 0 15,-3 0 0-15,-4 5 0 16,1 3 0-16,0 0-3 16,2 8 0-16,4 3 4 15,5 5 1-15,7 2-3 16,5 3 1-16,10 6 0 15,5 4 0-15,12 6-3 16,4-2 2 0,11 1 1-16,6-1 0 0,9-6 0 15,6-3 0-15,6-2 0 16,6-6 2-16,5-2 1 16,4-5 1-16,0-3-5 15,0-6 1-15,0-2 0 0,0-5 2 16,-10-3-1-16,1-3 2 15,-3 1-4-15,-6-1 0 16,-3-2 1-16,-6-1 2 16,-6 1-3-16,-6 0 0 15,-3 2-1-15,-11 0 0 16,-4 6 2-16,-6 2 0 16,-2 6 0-16,-4 7 2 15,-3 6 1-15,-2 8 1 0,-1 5-2 16,-2 11-2-16,5 2 1 15,3 3-1-15,10 2 0 16,5 4 2 0,9 2-1-16,9-1-1 15,9 1 1-15,9-5-1 0,12-3 0 16,12-3 2-16,2-5-1 16,10-3 2-16,9-5-2 15,11-5-1-15,4-5 1 16,2-4 1-16,4-1 1 15,-1-4 3-15,0-2-5 16,-2-5-3-16,-4-1-2 0,1 1 3 16,-16 2 0-16,-2-3 1 15,-6 1-3-15,-7 2 2 32,-5 1-1-32,-3 1 0 0,-3 1-3 0,-3 3 1 15,-3-1 0-15,5 1-1 16,-5 2 1-16,9 0 0 15,3 6 3-15,8-4 0 16,10 4 1 0,12-1 0-16,5 1 0 15,12-1 0-15,13-5 0 0,8 1 2 0,9-6-1 16,12-6 2 0,9-2 0-16,6-8 1 15,3-5-5-15,6-6 1 16,0-7 0-16,-3-6 2 15,-6-3-1-15,-6 1 2 0,-9-1-2 16,-9-2 2-16,-9 3-2 16,-12-3-1-16,-8 5-2 15,-16 3 1-15,-8 5 1 16,-10 3 0-16,-8 7-5 16,-3 4 1-1,-3 7-3-15,-1 3 0 0,4 5 1 16,3 3 2-16,5 3-1 15,7 4 4 1,8 4 0-16,10-1 3 16,8 1 3-16,13-3 2 0,14 2 3 0,12-5 4 31,15-2-4-31,6-3 2 0,12-6-7 16,8-2-1-16,7-8-4 15,36-5-3-15,-10-6 4 16,-14-2 1-16,-7-8-5 0,-8 0 0 15,-12-3-1-15,-12-3 2 16,-12 4 1-16,-12-1 1 16,-12 5-3-16,-12 1 0 15,-14 5-3-15,-10 5-1 16,-5 2-7-16,-4 6-2 16,-5 6-2-16,3 4-2 15,-1 9-4-15,7 2 0 0,5 3 11 16,10 5 7-16,5 0 17 15,12 3 8 1,18-6 6-16,6 3 2 16,15-5-3-16,9 0-3 15,9-6-7-15,12-2-1 0,6-8-8 16,2-5-3 0,4-3 1-16,-3-5 0 0,-4-6-6 15,-8-5 0-15,-3-5-1 16,-9-6-1-16,-9-4-5 15,-12-4-4-15,-15 1 3 16,-15-3 4-16,-12-5 2 16,-11-1 3-1,-13 1-8-15,-11 2-3 0,-9 3-2 16,-7 3 1-16,-5 5-8 0,-3 2-3 16,-3 11 7-1,-3 8 5-15,5 8 19 0,4 8 8 16,6 6 11-16,6 4 7 15,8 8-6-15,7-2-3 16,8 5-9-16,13-5-4 16,2-5-3-1,7-3 0-15,2-3-6 16,9-8-1-16,6-2 0 0,0-6 2 16,7-7 1-16,2-4 3 15,0-2-3-15,-3-5 0 16,3-3-3-16,-6-2-1 0,-5-3 1 15,-10-5 0 1,-6 2-7-16,-2-3 0 0,-10 1-6 16,-8 0 1-16,-10 2-3 15,-8-3 2-15,-10 6 5 16,-8 0 2 0,-12 5-1-16,-6 3 0 0,-9 5 1 15,-9 3 4-15,-3 5 1 16,-3 3 3-1,-2 5-3-15,2 0 0 0,3 3 7 16,6-1 6-16,3 1 3 16,3 0 0-1,6-1-1-15,3 1-1 0,3-3-5 16,-1-5-3-16,1-1-2 16,0-4-3-16,-3-6 1 0,-6-5-1 15,-6-6-3-15,-9-5 0 16,-11 1 2-16,-13-4 2 15,-9-4-2-15,-11-4-2 16,-16-4-1-16,-14 4 3 16,-9 1 0-16,-16 0 3 15,-11 5-6 1,-3 0 1-16,-12 2-1 0,-2 9-1 16,-4-1-1-16,0 11 1 15,3 3-2-15,9 5 2 16,9 5 1-16,12 9-1 0,6 4 4 15,17 4 2-15,13 1 0 16,5 4 2 0,7 0-4-16,5-1 0 15,7-2-1-15,5-3 0 16,3-5 4-16,4-3 3 0,2-7 0 16,-3-6 0-1,-2-5-3-15,-10-3 1 0,-6-5-2 16,-5-1-1-16,-9-1 1 15,-13-7-1-15,-11-1 0 16,-9-4 2-16,-6 1-3 16,-9 2 0-16,-12 3 1 0,-6 0 2 15,-6 2-1 1,-3 6-1-16,-6 3 3 16,3 7 0-16,3 1-1 0,1 7 1 15,8 6-2 1,9 7-1-16,9 1-2 0,14 2 1 15,13 0 1-15,12-2 0 16,14-1 0 0,13 1 0-16,11-3 0 15,12 0 2-15,7 0 1 0,5-3 1 16,3-2 2-16,6-1 1 16,3-4-1-16,-3-4 1 15,0-4-4-15,0-3-2 16,-6-6 0-16,-6-5-1 15,-8-2 0-15,-13-3 0 16,-9 2-3-16,-8 1 0 0,-7-1 2 16,-11 4 2-1,-6 1-2-15,-7 4 0 0,-2 2 1 16,-6 3 0-16,-3 5 0 16,5 8 0-16,4 5 0 15,6 0 0-15,8 6-3 16,7 2 2-16,8 3 1 15,13 0 2-15,8-3-1 16,6 0 2-16,10-2 0 0,2 0 3 16,6-3-1-1,3-1 2-15,3-1-2 16,3-4 2-16,0-2 0 16,0-2 1-1,-3-4-4-15,-2-1-1 0,-4-7-3 16,-6-2-1-16,-12-2 1 15,-8-1 0-15,-10 4-3 0,-14-1 0 16,-7-3 2-16,-8 3 2 16,-7-2-2-16,-5 7 0 15,-6 1 1-15,-3 2 2 16,0 5-3-16,2 3 0 16,7 5 1-16,6 3 0 15,6 5 0-15,5 1 0 0,10 2-3 16,8-1 2-1,10-1 1-15,5-1 2 16,6-3-1-16,6-2-1 16,7-2 1-16,2-1-1 15,0-5 2-15,3-3 3 0,-3-2 0 16,-2-3 0 0,-4-2-6-16,-3-1 1 0,-9-8 0 15,-5-2 2-15,-7 0-3 16,-5-3 0-16,-10 0 1 15,-2-2 2-15,-7 2-3 16,-5 3-2-16,0 0 2 16,-1 5 2-16,1 3 0 0,3 2-1 15,-1 6-2-15,1 2-1 16,3 6 2 0,2 2 0-16,4 6-2 0,2-1 2 15,4 1-1-15,-1 2 0 16,4 0 0-16,5 1 0 15,1-1 0-15,2-3 0 16,1 4 2-16,-1-4 2 16,0-2-1-16,1 0 2 15,-4 0-2 1,1 0 2-16,-4 3-2 16,-2-4-1-16,-4 1 3 0,-5 0 0 15,-1 0-4-15,-2 0 1 16,-4-2-2-16,1-4 0 15,3 1 2-15,-7-1 2 16,13-2-8-16,2 0-1 16,-2-2-12-16,5-3-3 0,7-1-15 15,8 1-6-15,4 0-52 16</inkml:trace>
  <inkml:trace contextRef="#ctx0" brushRef="#br0" timeOffset="77334.5426">10864 7488 144 0,'9'-19'55'0,"-6"11"-43"0,0-2-1 16,-3 4-4-16,0 1 10 0,-3 0 6 16,3 0 0-1,-3-3 0-15,-3 2-12 0,0 1-2 16,0 0 1-16,-3 2-6 0,-3 0 0 16,-3 3 0-16,-3 0 2 15,-3 3 1-15,-2 2 1 0,-4 1 0 16,-6 2 0-1,-3 5-4-15,-2 3-1 16,-7 2-1 0,0 1 1-16,-2 2 0 0,-7 0 3 15,-2 0-5-15,-4 0-1 0,0 1 0 16,-2-1 0 0,-1 0 2-16,-5 0 1 15,3 0-4-15,-1 0 1 0,1-2 0 16,2-3 0-1,4-3 0-15,2-2 2 0,3-3-1 16,4-3-1-16,5 0 1 16,6 0-1-16,4-2 0 15,5 0 2 1,6-3-3-16,3 0 0 0,6 0 1 16,4 0 2-16,2 0-3 15,3 0 0-15,6 0-1 0,0 0 0 16,3 2 2-1,6-2 2-15,5 0-1 0,7 0 2 16,6-2-2 0,3-1-1-16,6 0 1 15,5-5 1-15,7-7-3 16,5-1-2-16,10-5-1 0,2-3 3 16,4-3 0-1,5-2 1 1,4-3 0-16,2 1 0 0,3 2 0 0,-2-3 0 15,-4 5-5-15,1 4 1 16,-4 1 0-16,-6 7-1 16,-5 1 4-1,-10 4 2-15,-2 2-2 0,-9 0 0 16,-7 3 1-16,-5-1 0 0,-6 1 0 16,-6 2 0-16,-3 1-5 15,-6 2 1-15,-6-3 0 16,-6 3-1-1,-9 0 4-15,-6 0 0 16,-6 0-2-16,-9 5 2 0,-5 1 1 16,-7 4 2-1,-9 3-3-15,-2 3 0 16,-7 0-1-16,-5 3-2 0,-3 2 0 16,-4 3 0-16,1-1 3 15,2-1 0-15,-2-1 1 16,5-5 2-16,4 2-1 15,5-5-1-15,7-2 1 0,5 0 1 16,6-3-1 0,4-1-1-16,8 1 1 0,3-2-1 15,9-1 0-15,4-2 2 16,5-3-3-16,9 0 0 16,6-3 1-1,8-2 0-15,7-1 0 0,12-2 0 16,6-2-3-16,8-1 2 15,4-2 1 1,5 0 0-16,7-3 0 16,2 0 2-16,4 0-3 0,2-2 0 15,-2 4 1 1,-1-1 2-16,1-4-6 0,-4 3 1 16,-5 0-1-16,-10 3 2 15,-5 3 1-15,-9 2 1 16,-9 2 0-16,-7 1 0 0,-8 2-3 15,-9 6 2-15,-9 2 1 16,-12 6 2-16,-11 5-1 16,-10 5 2-16,-6 5-4 15,-8 3 0-15,-7 3 3 16,-5 0 1-16,-7 0 1 16,1-1 0-1,-4-1 0-15,-2-4 0 0,3-2-5 16,5-6 1-16,4-2 0 15,5-3 2-15,10-5-1 16,5-2 2-16,9-6-13 16,3-3-3-16,10-2-23 0,2-3-7 15,6 0-26 1,6-8-28-16,3 0 33 16</inkml:trace>
  <inkml:trace contextRef="#ctx0" brushRef="#br0" timeOffset="78157.8551">9527 7440 180 0,'3'-3'68'0,"-3"3"-52"0,9 3-8 0,-6 0-6 0,0-1-1 0,0 1 1 15,3-3 2 1,0 0 0-16,0 0-2 15,0 0 3-15,0 0 4 0,0 0 1 16,0 3 2-16,0-1-4 16,-3 4-3-16,0 2 0 0,-3 2-1 15,0 3 0-15,-6 6 2 16,-3 5-5-16,-3 5-1 16,-6 0 0-16,0 3 2 15,-3-1-1-15,0 1-1 16,1 0 1-16,-1-3 1 15,0 0-1-15,3 0-1 16,3-2 1-16,0-4 1 16,3-4-1-16,3-3 2 15,1-6 0-15,2 1 3 16,0-3 1-16,3-3 1 0,3-5-2 16,0 0-1-1,0 0-6-15,-3-2 1 0,3-1 4 16,0-2 2-1,0-1-7-15,0 4-1 16,0-1 0-16,0 0 1 0,3 1-2 16,0-1 0-16,0 3 2 15,3 0 0-15,3 0 1 16,2 0 2-16,4 0-3 16,0 0 0-16,6 0 1 15,3 3 2-15,0-1 3 16,2 4 2-16,4-1-6 15,3 0-2-15,0 3 0 0,2 0 0 16,1 3-2 0,0-1 2-16,0 4-1 15,-1-1 0-15,-2-3 2 0,-3 1 0 16,-3 0 0 0,-4-3 0-16,-2-1 0 15,0 1 2-15,-6-2-3 16,-3-4-2-16,-3-2-9 0,-3-2-3 15,-3-4-23-15,-6-4-10 16,-6-3-44 0</inkml:trace>
  <inkml:trace contextRef="#ctx0" brushRef="#br0" timeOffset="78787.4696">9563 7223 216 0,'-3'-13'82'0,"0"18"-64"0,0-2-4 16,0 10-35-16,0 6 7 16,0 4 6-1,3 4 5-15,-3 2 3 0,0 3 0 0,-3-1 2 16,0 4-1-16,0 2-1 16,-3 0 5-16,0-3 4 15,-2 3 1-15,-1-2 2 16,0-6-4-16,-3 0 0 15,0-3-3-15,0-2 0 16,3 0-6-16,0-3 1 16,3-5 0-16,3 0 0 15,0-3 0 1,3 0 0-16,3-2-3 0,3-3 2 16,3-3 1-16,3 1 0 15,3-4 0-15,3-2 0 16,3 0 0-16,3 3 2 0,0-1-3 15,2 1 0 1,1 2 1-16,3 1 0 0,3 2 2 16,3 0 1-16,-1 2-1 15,4 3 1-15,3 1-2 16,-1-1 2-16,-2 0-2 16,-3 0-1-16,-3-2-2 15,-4-1 1-15,-2 1-8 16,-3 0-2-16,-6-3-16 15,-3 0-8-15,-3-1-23 16,-3-4-37 0,-6-3 26-16</inkml:trace>
  <inkml:trace contextRef="#ctx0" brushRef="#br0" timeOffset="79323.479">9617 7284 204 0,'0'3'77'0,"-3"15"-60"0,0 6-5 0,0-11-6 0,-3 6-11 16,-3 5 1-16,-6 5 4 15,-6 5 4-15,-3 3-1 16,-3 0-2-16,1 5 0 0,-1-5 1 16,0 1 3-16,3-7 0 15,3 1 2-15,4-6-6 16,2-2-1-16,3-3 0 15,6-5 2-15,3 0-3 16,6-3 0-16,3 1 1 16,9-1 0-16,5-3 0 15,7 4 0-15,6 2 0 0,3-3 2 16,5 0-3-16,4 3-2 16,3-3 4-1,2 0 1-15,4 1 0 16,-1-4-2-16,-2 1 1 0,-3-1-1 15,-1-2 0-15,-5 0 0 16,-3 0-5 0,-10 0-1-16,-5-3-28 0,-3 1-13 15,-6-1-33 1</inkml:trace>
  <inkml:trace contextRef="#ctx0" brushRef="#br0" timeOffset="90616.72">15373 11105 240 0,'-3'-3'90'0,"-6"3"-70"0,0-3-9 0,-3 3-9 0,-2 0-11 16,-7 0-1 0,-3 0 5-16,-6 0 4 0,-6 0 2 15,-5 0-3-15,-4 0 1 16,-3 0 1-16,1 0 0 0,-1 0 0 15,1-2 0-15,2-1 0 16,6-2 2 0,4-1-3-16,5 1 0 0,3 0 1 15,6 0 0-15,6 2 2 16,3-2 3 0,6 2-2-16,9-2 0 0,9 2-3 15,12 3-1-15,9 0 1 16,12 0 2-16,11 3-1 0,13-1 2 15,2 6-2 1,12-2 2-16,4-1 0 16,2 0 1-16,0 3 0 15,3-3 2-15,-5-2-3 0,-1 0 0 16,-5-1 1-16,-7 1 2 16,-9-3-3-16,-5 0 0 15,-9-3-1-15,-10 1-2 16,-8-1 7-16,-6 0 5 15,-9 1-6-15,-4-1-1 16,-8 0-3-16,-12 1-2 16,-8-1-2-16,-13-2-1 0,-12 0 2 15,-11 2 2-15,-13 3 0 32,-8-3 2-32,-13 1 0 0,-8-1 1 15,-6 3-2-15,-6-3 1 16,-7 3-2-16,4 0 2 0,6 0-4 15,6-2 0 1,6-1 1-16,8 3 0 16,13 0 0-16,8-3 2 0,13 3-1 15,11 0-1 1,6-2 3-16,6 2 0 0,15-3 7 16,12-2-5-1,15-1 0-15,12 1-8 16,15 3 0-1,14-1-1-15,13-2 2 0,8-1-1 16,6 4 1-16,6-1 2 16,7 0 2-16,2 3-3 0,0 0 0 15,0 3 1 1,-2 0 2-16,-7 2-1 16,-12 3-1-16,-11-3 1 0,-13 3 1 15,-8-3-1 1,-12 1-1-16,-10-1-4 15,-8 3 0-15,-12-3 0 16,-9 1-1-16,-12-1 6 0,-14 0 1 16,-16 3-3-1,-12 0 1-15,-8 0 2 0,-13 0 1 16,-8 2-4-16,-6 4 1 31,-3-1 0-31,-7 0 0 0,4-2 0 0,6-1 0 0,6 1 2 16,8-3 1-16,10-3-1 15,11-2-2-15,13-3 1 16,8 0 1-16,9-3 3 16,9-2 4-16,12-3-2 15,12-3-2 1,12 1-5-16,12-4-2 16,14-1 1-16,16 1 0 15,11 4-2-15,7-1 0 0,5 1 2 16,6-1 0-16,4 6 1 0,-4-1 0 15,3-1-3 1,-5 1 2-16,-7-2 1 0,-9 3 0 16,-8 0 0-1,-13-1 0-15,-11 1 0 16,-9 0 2-16,-9 0-3 16,-9-1-2-16,-15-2-3 0,-15 0 1 15,-15 0 1-15,-15 3-1 16,-11 3 4-1,-12-1 2-15,-13 3 0 16,-5 3-1-16,-6-1 1 0,-10 3-1 16,4 1 0-16,3-1 0 15,6 0 0 1,5 1 0-16,7-1 0 0,15 0 2 16,11-2-1-1,12-1-1-15,10 1 1 0,17-3 1 16,15-3-1-1,15 1-3-15,14 2 1 16,19 0-1-16,17-3 0 0,16 3 2 16,5 0 0-16,6-2 0 15,7-1 0-15,-1 0 0 16,-6 3 2-16,-3-2-1 31,-8-1-1-31,-10 0 1 0,-11 1-1 0,-13-1-3 16,-8 0 0-16,-9 1 2 15,-18-1-2 1,-12 3-3-16,-18-3 6 0,-15 1 1 16,-11-1-2-16,-16 1 1 15,-14-1 0 1,-7 3 2-16,-11 0-1 16,-6 0-1-16,-3 3-2 15,2-3 1-15,4 2 3 0,3 1 1 16,11 2-4-1,13 0 1-15,11 1 0 0,13-4 2 16,11 1-1-16,6 0 2 16,18-3 0-1,15-3-1-15,18 0 1 16,18 3-4 0,14-2 0-16,16-1 1 0,14 0 2 0,9 3-1 15,9-2-1 1,7-1 1-1,-4 3-1-15,0 0 0 0,-3 0 0 0,-9 0 0 16,-8 0 2-16,-13 3-3 16,-11-1-2-16,-13 1 2 15,-11 0 2-15,-9-1-2 16,-10 1 0-16,-11-3-1 16,-9 0 0-16,-17 0 2 15,-16 0 2 1,-12 0-3-16,-14 0-2 0,-13-3 4 15,-11 1 1-15,-12-1 0 16,-4 0 1-16,-5-2-4 16,0 2-2-16,0 1 4 15,6-1 1-15,5 1-3 16,13 2 1 0,11 0 0-16,16 0 0 0,11 0 0 0,9 0 2 15,7 0 5-15,11 0 4 31,9 2-4-31,15-2 1 0,15 0-5 0,11 0 0 16,16 3-1-16,11-3-2 16,13 0-2-1,5 0 1-15,7 0 1 16,5 0 2-16,-3 0-1 0,0 0-1 0,-2 2 1 31,-10-2-1-31,-5 0-5 0,-10 0 1 16,-11 0-3-16,-13 0 2 15,-8 0 1-15,-9 0-1 0,-9 3 1 16,-12-3 3 0,-12 3-2-16,-12 2 1 0,-12-5 2 15,-11 3 0 1,-13-1 0-16,-8 4 2 0,-7-1 1 16,-8 0 1-16,-3 0 0 15,-1 3 0-15,1-2-5 16,6-1 1-16,5-2 2 15,10-1 1-15,11 1-4 16,13 0-1 0,8-3 3-16,9 0 1 0,6 0 0 0,18-3 1 15,15 0-2 1,12-2-1 0,17 0-2-16,19-3 1 0,11 2-1 15,13 1 0-15,8 0 2 16,6 2 2-16,-3 1-3 0,4 2 0 15,-7 0 1-15,-9 2 2 16,-5 4-3-16,-10-1 0 16,-11 0-1-1,-13 3 0-15,-8-3 2 0,-9 1 0 16,-10-1-5-16,-11 0-1 16,-9 1 3-1,-12-1 3-15,-14 3 5 16,-13 0-4-16,-9 2-1 15,-11-2 0-15,-13 0 2 16,-11 0-1-16,-6 3 2 0,-7-3-2 16,-5 0 2-16,3-1-4 15,6 1 0 1,11-2 1-16,10-1 0 0,11-2 0 16,13-1 2-1,8-2-1-15,12 0 2 0,7-2 0 16,8-1 1-16,12-2-5 15,9-1-1-15,8 1 1 0,13-3 0 16,-6 3 1 0,27-3 0-16,5 5 0 15,4 1 2-15,-1-1-3 0,4 3 0 16,2 0-1 0,-2 3 0-16,-1 2 0 15,-2 0-2-15,-10 1 0 0,-8 1 0 16,-3-1 0-16,-10 2 3 15,-5-3-7-15,-9 3 1 16,-9 0-2-16,-9 0 3 16,-12 0 4-1,-12 0 3-15,-14-3 2 0,-13 0 1 16,-11 1-2 0,-13-1-2-16,-2 0-2 0,-6-2 1 15,-1-1 1-15,4 1 2 0,6 0-3 16,5-3 0-1,10 0-1-15,11 0 0 16,12 0 2-16,10 0 2 0,8 0-8 16,9-3-3-1,9 0-4-15,12-2-2 0,12 0-1 16,8 0 2-16,7-3-8 16,9 0-3-16,2 0-41 15,7 0-46 1,0 0 34-16</inkml:trace>
  <inkml:trace contextRef="#ctx0" brushRef="#br0" timeOffset="92687.965">15067 10419 76 0,'-12'-26'30'0,"-3"10"-24"0,-12-11-34 0,12 17-15 16</inkml:trace>
  <inkml:trace contextRef="#ctx0" brushRef="#br0" timeOffset="94224.6139">14445 9993 96 0,'-81'-45'38'0,"28"24"-29"0,-25-8-3 0,37 16-3 16,-19-8-8-16,-17-3 1 0,-13-5-9 15,-11 0-2 1,-9-3 3-16,-9 0 5 0,-9 0 4 16,-6 1 4-1,-9 2 2-15,0-1 1 0,-6 4 4 16,-2 2 5-16,-7 3-3 15,0 2 0-15,-6 1 0 16,-5 2 1-16,2 3-1 16,-3 2 1-16,-2 1-2 15,-1 4 0-15,0 1-3 16,-8 0-1-16,2 2 1 16,-2 1 1-16,-1-1-3 0,1 0 4 15,-1 3 2-15,-3 0 1 16,4 0 3-16,-4 0-1 0,4 0 0 15,-4 3-7 1,1 0-2-16,-4-1 0 16,1 3 2-16,2 3-3 0,0-2 0 15,-2 7 1-15,2-2 0 16,-5 4-2-16,2 1 1 16,4 5-2-16,-4 3-1 15,1 0 1-15,-4 5-1 16,-35 6 0-16,12-1 0 15,11 3-3-15,4-3 2 16,2 3 1-16,10 0 0 16,-1-2-3-16,4 2 2 15,-1 0-4 1,7-3 1-16,-7 1 2 0,7-1 1 0,5-2-4 16,-6 5 1-1,7-5-5-15,-1-3-1 16,3-3 2-16,10-5 5 0,-4-5 0 15,12 0 1-15,-3-8 2 16,10-5 0-16,8-3-3 16,0-8 0-16,9-5 2 15,12-3 0-15,5-5-4 16,7-6-1-16,9 1 3 16,6-6 1-16,8-5 6 15,13 0 5-15,2 0 1 16,10-3 4-16,8-2-7 0,10-6-4 15,-1 0-5 1,6-2 1-16,12-3 3 0,9-5 1 16,6 0-1-16,6 2-2 15,6-2 1-15,0-5 1 16,6 4 1 0,6 1 3-16,6 3-3 0,6-1 0 15,-1 3-1-15,10 5 1 16,6 1-2-16,-1-1-1 15,13 3-2 1,0 0 1-16,5 3-1 0,1 0 0 16,5-1 2-16,6 6 2 15,-2 3-1-15,2-1-1 0,4 1 3 16,-1 0 0 0,3-1-1-16,1 1-2 15,-1-1 1-15,-2 4 1 0,2-4 1 16,-3 6 1-1,1 0-5-15,-13 3-1 16,-2 2 1-16,-7 0 2 0,-5 3 0 16,-6 5-1-16,-7 3 1 15,-8 2 1 1,-6 3-1-16,-3 3-1 0,-4 0 1 16,-8-1-1-1,-3 4 2-15,0-1 1 0,-6 0-1 16,-3 1 1-16,-3-1-2 15,0-2-1-15,-11 0-6 0,-1 2-1 16,-3 0-4 0,0-5 2-16,-3 3-2 0,0-3 0 15,-2 0 1-15,-1-2 1 16,0-4 6-16,3 1 3 16,0-3-1-16,4 3 0 15,2-3-4-15,3 3-1 16,3 0 0-1,-3 2 2-15,6 1-1 0,3 2 4 16,3 0 0 0,3 2 3-16,3 1-3 0,3 2-2 0,9 3 2 15,0 0 0 1,3 0 1-16,6 3 2 16,2 2-1-16,7 1 2 0,-3-1 2 15,6 3 2 1,5 0-1-16,-5 0 1 15,3-3-2-15,-1 6 2 0,-2-3-4 16,-3 2 0 0,-3 1-3-16,-4 2-1 0,-5 0 3 15,-3 3 1-15,-6-3 1 16,-6 3 0-16,-6-3 2 16,-6 6 3-16,-6-6-4 15,-3 3-1-15,-3 0-2 16,-8 2 1-16,-4 1-2 0,-3 2-1 15,-3 3 1 1,4 0-1-16,-1 0-3 16,3 2 2-16,3 3 1 0,-2-2 0 15,2 2-9-15,6 0-2 16,3 0-12-16,9-3-3 16,0 1-52-1</inkml:trace>
  <inkml:trace contextRef="#ctx0" brushRef="#br0" timeOffset="95793.0035">14302 10038 132 0,'-3'-2'49'0,"0"2"-38"0,0 0-1 16,3 0-3-16,0 0-8 0,0 0 1 15,0-3-2 1,0 0 0-16,0 1 2 0,0-4 0 0,0 1 0 16,3 0 0-16,0 0 0 15,0-3 6-15,-3 0 6 16,0 0-2-16,3 0 0 15,-3 0-4-15,0 0-1 16,0 0-3-16,0 0 1 16,0 0-4-16,0 3 0 15,0 0 5-15,0-1 2 0,0 1-2 16,0 0-1-16,0-1-3 16,0 1-1-16,0 0 1 15,0-1 2-15,3 4 1 16,0-1 3-16,0 1-1 15,0-1 0-15,-1 0-1 16,1 1 2-16,3-1-5 16,0 0-3-16,0 3 1 15,3 0 2-15,3 3 0 16,-3 0-1-16,0 2 1 16,3 3-1-16,0 2 0 15,0 4 2-15,3 2 1 16,2-1 3-16,1 7-3 0,3-1-2 31,0 0 0-31,3 3-1 0,0 2 0 0,2 3 2 16,1-2-1-16,0-1-1 15,0 3 1-15,0 0 1 16,-1 1-1 0,1-1 2-16,-3-3-2 15,0 1-1-15,0-1 1 0,-1-5 1 16,1 0-14-16,0-2-5 15,-6-6-57 1,3 0-40-16,-3-7 46 16</inkml:trace>
  <inkml:trace contextRef="#ctx0" brushRef="#br0" timeOffset="126162.7717">11828 6607 156 0,'9'-3'60'0,"-6"3"-47"0,12 0 4 0,-9 0-1 16,9 0-12-16,9 0-5 15,2-3-6-15,7-2-1 16,6-3 4-16,5-5 2 0,4-6 2 16,6-4-3-16,2-1 2 15,7-3 1-15,2-2 2 16,4 3-1-16,8-1 2 15,6 3-2-15,7 1-1 16,5 1 1-16,6 4-1 16,0 2 0-16,-2 3 0 15,-4 0 0-15,-3 5 0 16,-6 5-3-16,-11 0 2 16,-7 1 1-1,-5 2 2-15,-13 0-1 0,-5 0-1 16,-6 0 1-16,-4-3-1 15,-2 0-22-15,-3 1-8 16,0 2-31 0</inkml:trace>
  <inkml:trace contextRef="#ctx0" brushRef="#br0" timeOffset="126860.3013">15317 5741 156 0,'-21'-2'57'0,"12"-1"-44"0,3 1 1 15,3 2-4 1,3 0 0-16,0 0 4 0,0 0-6 16,0 0 0-16,3 0-4 15,3 0 4-15,3 0 4 0,3-3-2 16,6 0 2-16,5 1-3 16,13-1 0-16,9 0-3 15,5-2 1 1,10-3 2-16,5-3 2 15,7 1-1-15,5-3 1 0,7-3-4 16,2-3 1-16,6 3-5 16,3-2 0-16,-2-1-1 15,-4 1-2-15,0-3 1 16,-5-1-1 0,-4 1-3-16,-9 3 2 0,-8 2 1 0,-4-3 0 15,-8 4 2-15,-6-1 1 16,-4 2-4-16,-5 7 1 15,-6-7-2-15,-3 6 0 16,-7 3-3-16,1 0-1 16,-6 2-6-16,0 0 0 15,-3 3-3-15,0 0 0 16,-3 3-12-16,0 2-5 16,-3 1-41-1,-3 4-35-15,-3 4 37 16</inkml:trace>
  <inkml:trace contextRef="#ctx0" brushRef="#br0" timeOffset="180416.3794">2336 16142 96 0,'9'11'38'0,"-6"-3"-29"0,6 10 14 16,-3-7 6-16,3 5-8 16,2 2 1-16,1 3-4 15,0-2 0 1,3-3-9-16,6-6-1 0,-3-2-1 0,6-5-3 15,2-3-3-15,4-3 0 16,3-2-1-16,3 0 0 16,8 2 0-16,-8 0-3 15,3 3 2-15,-1 6 3 16,-5 2 1-16,3 0-1 0,3 0 1 16,-7-1 0-16,10-1 3 15,3-4-3-15,5-4-2 16,4-4 0-1,2-1 1-15,1-1-3 0,2 2 0 16,-2 1 1 0,0 8 2-16,-4 5 1 15,-5 2 1-15,-4 3 6 0,-2 3 6 16,0 3-2-16,-6-1 2 16,2-2-7-16,7 0-1 15,0-8-6-15,5-5-4 16,1-6-2-16,2-5 0 0,-2-2-4 15,5-4 0-15,-5 4 2 16,3 2 3-16,-4 5 2 16,4 3 3-16,-10 3-1 15,1 2 2-15,-3 3 0 16,-1 3 1-16,1-1 0 16,3-2 0-16,8-3-2 15,-2-5-2 1,8-5 1-16,-2-3-1 0,9-8-7 15,-1 6 0 1,0-1 1-16,4 6 1 0,-7 2 3 16,1 3 1-16,-6 3 3 0,-1 5 1 15,-2 2 3 1,-1 1 3-16,1 0-2 0,2-6 1 16,4-5-7-16,2-5-1 15,7-9 2-15,5-2 1 16,4 1-15-16,5-7-4 15,0-1-5-15,1-1-1 16,-4 3 6-16,0 5 2 16,-5 5 9-16,-4 8 2 0,-5 3 7 15,-4 6 2 1,-2 2 6-16,-1 0 5 16,4-3-3-16,-1-5 2 15,7-3-11-15,5-7-3 16,10-6-2-1,-1-5 0-15,3-1-9 16,4-1-2-16,-4-1 1 0,3 5 1 0,15 1 3 16,-8 7 4-1,-4 6 5-15,-6 5 3 0,-2 3 4 16,-1 2 1-16,6 0 1 16,-3-5 2-16,4-5-5 15,2-3-1-15,9-8-4 16,3-2-3-16,7-1-3 15,-1-2 1-15,3 5 1 16,-3 5 2-16,3 3-1 0,-3 6 2 16,-3 7-2-1,-2 3-1-15,-4 0 1 16,-3 3-1-16,0-1 2 16,0-2 3-16,1-5 2 0,-1-3 1 15,3-3-2-15,3 0-1 16,0 1-3-1,1-3 1-15,-1 2-4 16,-3 6 0-16,3 2 1 0,-3 3 2 16,1 5-3-16,-1 6 0 15,-3 2 1-15,3 0 0 16,-3 0 0-16,1 0 0 16,2-2 0-16,0-1 0 15,0-5 2-15,0-2 1 16,7-3-1-16,2 0-2 15,-3 0 1-15,6 0-1 0,-6 2 0 16,0 4 0-16,0 1-3 16,1 4 2-16,-4-1 1 15,0 6 0-15,0 0 2 16,-6 0 1-16,1 0 1 16,-1-3 0-16,3-3 0 15,-3-4 2-15,3-4-5 16,4-4-1-1,-1-6 0-15,3 0 0 16,3 0 0-16,3-3 2 0,-3 0-3 0,3 3 0 16,4 3 1-1,-1 2 0-15,0 0 0 16,3 6 2-16,-3-3-1 0,0-3 2 16,-33 1-2-1,51-1 2-15,-3-2-2 16,3-1-1-16,0-2-2 0,-3 0 1 15,3 3 1-15,0 2 0 16,-3-2 0 0,0 2 0-16,3 0 0 0,3-2 0 15,-6 2-3-15,3 1 2 16,-3-6 1-16,-3 2 0 0,0-2-3 16,-6-2 0-1,3-1-1-15,3 0 0 16,-3-5 0-1,3 0 3-15,0 0 0 16,3-2 1-16,0-3 0 0,0 2 0 16,0-2 0-16,3 0 0 0,-3-1 0 15,-4-2 2 1,-1 1-6-16,4-4 1 0,1-2-1 16,-3 5 2-1,3 0 1-15,0 3 1 0,0 2-3 16,3-2 2-16,0 0-1 15,0 0 0-15,0-1-5 16,0-4-3-16,-6-1 1 16,-3 1 0-16,0-1 6 15,-9-4 1-15,-6-4 2 16,-3-2 0-16,-5 0 4 16,-10 0 2-16,-12 0 2 15,-11 0 2-15,-13 2-3 16,-5-2 1-16,-9 0-5 15,-10-3-2-15,-8 3-3 16,-9-3 1-16,-6 3-1 16,-9-3-2-16,-6-2 3 0,-3 2 2 15,-6 3 0 1,-3 0 2-16,-5 0-4 0,-7 3-2 16,-3 2-1-16,-6 3 3 15,-5 5 0-15,-4 2 3 16,-6 4-3-16,-2-1-2 15,-7 1 2-15,-2 2 2 16,-7 2-2-16,-2 1-2 0,0-5 4 16,-1 2 1-16,-2 0-3 15,-1-3-1-15,-5 6 1 16,6-3 2 0,-1 3-2-16,-2-3 0 15,0 0 1-15,-1 0 2 0,4 3-1 16,-1-1-1-1,-2 1 1-15,0 0-1 16,-1-1 0-16,4 1 0 0,-3 2 0 16,-1 1 2-16,-5-1-1 15,0-2-1-15,-1 0-2 16,-2-3 1-16,0-3 1 16,-4 0 2-16,4 1-3 15,0-1 0-15,0-2 1 16,-4 2 0-16,1-2 0 0,-6 0 2 15,2 2-1-15,-2 1-1 16,0-1 1-16,-3 1-1 16,-6 2 0-16,-3 2 0 15,2 1-3-15,-5 2 2 16,0 3 1-16,-6 0 0 16,0-2 0-16,-3 2 2 15,0 2-1-15,0 1-1 16,-3 5-2-16,0 0 1 15,6 3-1 1,-6-1 0-16,0 1 4 0,6-1 1 16,0 4-1-16,-3-4-2 0,3 1 1 15,0-1-1 1,-1 1 0-16,-2-6 2 0,3 3 1 16,-6 0 1-16,3 0 0 15,0 0 0-15,-3 0-2 16,-3-3 1-16,-3 3-4 15,-3-3-2-15,0-2-1 16,-3 0 3-16,1-3 2 16,-4-3 2-16,3 3-4 15,-3 0 1-15,3-3 0 16,0 3 2-16,0 0-1 16,-6-2-1-16,3 2 1 15,0 0-1-15,0 0-3 16,-2 0 2-1,-4 0 1-15,3 0 0 0,0 0 0 0,-3-3 0 16,3 0-3 0,3 1 2-16,0-3 1 15,4-1 0-15,-1 1 0 0,3-3 0 16,0 3 2-16,0-1 1 16,0-1-1-16,3-1-2 15,0 0 1-15,-3-3 1 16,3 3-1-16,0-2-1 0,0 2 1 15,3 0 1-15,0 0-3 16,0 0 0 0,3 0 1-16,0-3 0 0,0 1 2 15,3 2 3-15,0-3 0 16,-3 3 0-16,3 0-3 16,3 0 1-16,0 0 0 15,-3 3 1-15,0 0-2 16,3-6-2-16,3 3 1 15,-1 0 1 1,1 0-1-16,3 0 2 0,0 3-2 16,0 0 2-16,3 0 0 15,-3-1 1-15,3 4-2 16,0 2 1-16,2-3 0 16,-2 3 1-16,6 0-5 15,0 0 1-15,0-3 0 16,0 1 2-16,2-1-1 15,-2 0-1-15,3 1 1 0,0-1 1 16,3 3-1-16,-1 0 2 16,-2 0-2-16,3 3 2 15,3-3-2-15,-1 2 2 16,1-2 0-16,0 3 1 16,0 0-2-16,2 2 1 15,-2 0 0-15,3 1 1 16,-3-1-5-1,2 3 1-15,1 0 0 0,-3 0 2 16,0 0-1-16,-1 0 2 0,1 0-4 16,3 2 0-1,-1-2 5-15,-5 0 5 16,6 0-12-16,-3 2-2 0,-3 1 0 16,2 2 2-1,1 1 0-15,0 1-1 0,0 4 3 16,-1-1 2-16,10-2 0 15,-12 3 2-15,5 2-2 16,-2 0-1-16,3 3 1 16,-3 0-1-16,5 0-3 15,1-1 2-15,3 4-4 16,-1 2-1-16,4 0-2 0,3 3 0 16,2 5-4-16,1 0-3 15,6 3-5 1,11-3-2-16,0 2-8 15,4 6-4-15,2 0-41 16,10 3-58-16,-7 2 30 16</inkml:trace>
  <inkml:trace contextRef="#ctx0" brushRef="#br0" timeOffset="188624.3538">9542 16277 304 0,'3'3'112'0,"-3"-3"-87"0,-3 2-7 0,3 4-9 16,0-1-12 0,3 6 0-16,0 4-3 0,0 7-1 15,3 7 4-15,3 8 1 0,0 5 2 16,3 11 0-16,0 5 0 15,3 3 0-15,-4 0 2 16,1 0-3-16,0-3 0 16,0 0-1-16,-3-5 0 15,0-8-9 1,-3-8-5-16,0-8-25 0,0-5-11 16,0-13-50-1</inkml:trace>
  <inkml:trace contextRef="#ctx0" brushRef="#br0" timeOffset="188946.1639">9012 16219 284 0,'0'-3'107'0,"0"1"-83"0,3-1-7 0,0 3-9 16,12-3-6-16,6 1 3 15,9-1-2 1,11 0 0-16,7 1-1 16,9 2-2-16,5-3 1 0,4 0-1 0,5 1 0 15,-3-1 0-15,-2 1 0 16,-1-4 2-1,-2 1 3-15,-4-3 0 0,-2 0 0 16,-6 0-6-16,-7 0-1 16,-5 3-24-16,-6 0-7 15,-6 2-90 1</inkml:trace>
  <inkml:trace contextRef="#ctx0" brushRef="#br0" timeOffset="189648.9013">10054 16685 272 0,'3'0'101'0,"-6"5"-78"0,3-5-5 16,0 0-7-16,0 0-12 0,0 0-1 15,0 5-2 1,0 0 3-16,-3 1 0 0,3 2 1 0,-3 2 2 15,-3 4 1-15,3 1 1 16,0 4-2-16,3-1-2 16,0 1 1-16,0 2-1 15,3 0 2-15,0-2 3 16,3-1 2 0,0-2 1-16,0 0-2 0,0-3-1 15,3-2-3-15,6-6-2 0,-3 0-4 16,3-5 0-1,-1-5 0-15,7-5 2 16,0-6-1-16,0-5-1 0,3-3 0 16,0-3 3-1,-1 4 0-15,-2-1 1 16,-3 0 0-16,-6 3 0 16,-3 5 0-16,0 3 2 0,-3-1 3 15,-3 4 2-15,0 2 1 16,0 5 0-16,-3 1-4 15,0 2-3-15,0 5-3 16,0 3 1-16,3 2-1 0,3 6 0 31,0 0 0-31,3 3-2 0,2 2 0 0,1-3 0 16,3 1-4 0,3-3 0-16,-3-3-7 15,0-2-3-15,0-6-12 0,3-5-6 16,-1-8-39-1,1-8-42 1,0-8 35-16</inkml:trace>
  <inkml:trace contextRef="#ctx0" brushRef="#br0" timeOffset="189929.7638">10542 15957 288 0,'0'13'107'0,"-3"3"-83"0,0 11-3 16,3-14-4-16,3 11-13 15,0 10-2-15,3 8-1 16,3 3 1-16,3 11-1 16,0 7-1-16,3 4 1 0,-3 7-1 15,3-8 0 1,-1-3 0-16,1-2 2 15,-3-8-8-15,0-8-1 0,-3-5-14 16,0-11-6 0,0-8-28-16,0-8-12 0,0-10-29 15</inkml:trace>
  <inkml:trace contextRef="#ctx0" brushRef="#br0" timeOffset="190351.867">10917 16296 316 0,'0'21'121'0,"-3"-13"-95"0,-6 5-6 0,3-5-9 16,-3 3-19-16,-2 2-4 0,-4 3-5 15,-3 2 0 1,-3-2 9-16,0-3-2 0,0 0 2 0,3-2-1 15,4-3 3-15,-1-3 8 16,3-2 4-16,3 0-3 16,0-1 0-1,3-2 1-15,6 0 2 0,0 6-1 16,6 1 0 0,3 7-3-16,3 4-2 0,0 3 3 15,3 6 0-15,-1 2 5 16,1 3 3-16,0-1 0 15,0-1 3-15,0-4-3 16,0-2-1-16,3-3-9 0,-3-5-2 16,-1-6-18-1,1-2-5-15,3-5-19 16,0-8-5-16,0-3-57 16,0-5-35-16,0-3 65 15</inkml:trace>
  <inkml:trace contextRef="#ctx0" brushRef="#br0" timeOffset="191479.9829">11114 16618 296 0,'6'14'110'0,"-6"-12"-86"0,3 6-4 15,0-2-9-15,3-1-12 16,0-2 1-1,2-1-2-15,4 1-2 0,0-3 3 16,0-3 2-16,3 1 2 0,0-4-4 16,0 1 1-16,0-3 0 15,-3 0 0-15,0 0 0 16,-4 0 0-16,1 0-3 16,-3 0 2-1,-3 0-1-15,-3 0-2 0,-6-2-2 16,-3 2-1-16,1 0-3 15,-4 0-1-15,0 3 3 16,0 2 3-16,-3 3 3 16,0 0 1-16,0 3 3 15,3 2 1-15,3 3 5 16,0 3 5-16,0 2-5 16,6 5 0-16,3 1-2 15,3 2 1-15,6 0-2 0,0 3 0 16,3-3-1-16,3 0 2 15,3 0-1-15,0-2 2 16,0 0-9-16,0-4 0 16,-1-1-5-1,1-4 2-15,-3-2-6 0,0-5-1 16,3-3-4-16,-3-5-1 16,0-6-1-16,0-2-2 15,-1-3 3-15,-2-3 0 16,0-2-1-16,-3 3 1 15,-3-1 4-15,0 3 6 16,0 3 8-16,-3 2 5 16,0 1 5-16,0 2 6 0,0 3-3 15,0 2 2-15,-3 3-3 16,3 3 0-16,0-1-5 16,0 4-3-16,3-1 0 15,0-3 1-15,0 4-1 16,0-4 2-16,0-2-2 15,3 0 2-15,-4 0-4 16,1-2 0-16,0 2-1 16,0 0-2-16,0 0-2 15,0 0-1-15,0 2-1 16,3 4 0-16,0 4-4 16,3 6 0-16,3 5-1 15,3 6 1-15,3 5 5 0,-1 2 3 16,-2 3 7-1,0 3 6-15,3 5-1 16,-3 0 3-16,0 0 3 16,-6 5 1-16,-4-5-8 0,-2-5-4 15,-3-6-2-15,-3-2-1 16,0-6-2-16,-6-5 1 16,-2-5-2-1,-4-5 2-15,-3-9 0 0,0-4 1 16,-3-6 2-16,-3-5 1 15,0-9-1 1,0-4-1-16,4-6 1 0,2-5 3 16,3-3-4-16,6-2-1 0,6-3 0 15,6 0 2-15,3 3-3 16,9 2 0-16,5 3-1 16,7 5 1-16,3 6 2 15,3 2 2-15,2 6-1 16,1 7 1-1,0 6-2-15,-4 2 0 0,1 0-3 16,-6 3-2-16,0 3-2 16,-6 0-1-16,-7-1-16 15,-2-2-7-15,-3 0-18 32,0-2-7-32,-6-4-13 0,-3-4-5 0,-6-9-42 15</inkml:trace>
  <inkml:trace contextRef="#ctx0" brushRef="#br0" timeOffset="195061.055">11492 16518 52 0,'0'-8'19'0,"0"5"-15"0,0-5-3 0,0 6-1 16,0-4-9-16,0 1-4 15,0-3-4-15,0 0-3 0</inkml:trace>
  <inkml:trace contextRef="#ctx0" brushRef="#br0" timeOffset="196055.3967">11504 16380 104 0,'0'-2'41'0,"-3"-1"-32"0,3 0 9 15,0 3 3-15,0 0-3 16,0 0 1 0,0 0-1-16,0 0 0 15,0 0-9-15,0 0-1 0,0 0 2 0,0 6-2 16,0-4 3-16,0 4-4 16,0-1-2-16,-3 0 0 15,3 3-1-15,-3-3 2 16,3 1 1-16,-3-1-1 15,3 0 1-15,-3 1-2 16,0-1 2-16,3 0-4 0,0 0-2 16,0 3 2-16,0 0 0 15,0 0-1-15,-3 0-2 16,3 3 1 0,-3-1 1-16,3 4-1 0,0-1-1 15,0 0 1-15,0-2-1 16,0-1 0-1,0 1 2-15,0-1-1 0,0 1 2 16,0 0-2-16,0-1 2 16,0 1 0-16,3-3 3 15,0 0-3-15,0 0 0 16,3 0 1-16,3-1 0 16,0 1-5-16,0 0-1 0,-1-2 1 15,4 2 2 1,-3-3 0-16,0 3-1 0,0-3 1 15,0 0 1-15,0 1 1 16,0-4 1-16,0 1 0 16,0 0 2-16,-3-3-3 15,0-3-2-15,3-5-3 16,0 0-1-16,-1-5-3 16,1 0-1-1,0-3-1-15,0 0 2 16,0 0 4-16,-3 3 1 0,0-3 1 15,0 3 0-15,0-1 0 16,-3 1 0-16,0-3 0 16,0 0 0-16,-3 1 2 15,0-4 1-15,0 1-1 16,0-1 1-16,0 3-4 0,-3 0-2 16,0 3 4-16,3 2 1 15,-3-2 2-15,3 5 0 16,-3 0-2-1,0 3 1-15,3 0-2 0,0 2-1 16,0 0 1-16,0 1-1 16,0 2 0-16,0 0 0 15,0 0 0-15,0 5 2 16,0 0-1 0,0 1 2-16,0 2-2 0,0 2 2 15,3 3 0-15,0 1 3 0,0 2-3 16,0-1 0-1,0 1 3-15,0 3 1 16,0-1-3-16,0 1-1 0,0-1 1 16,0 1 2-1,0 2-3-15,0-2-2 0,0-1-3 16,0-2 1-16,0 0 1 16,0 0 2-16,0-3-3 31,0 0 0-31,0-2-4 0,3-1-1 0,-3 1-6 15,0-3 0-15,0-3-18 16,-1 0-8-16,1-2-57 16,3-6-46-1,0 1 54-15</inkml:trace>
  <inkml:trace contextRef="#ctx0" brushRef="#br0" timeOffset="205385.2195">11483 16423 80 0,'0'5'33'0,"0"-2"-26"0,0 2 11 16,0-5 4-16,0 0-8 16,0 0-1-16,0 0-3 0,0 0-1 15,0 0-8-15,0 0 0 16,0 3-1-16,0-3 2 16,0 5-1-16,0 0-1 0,0 0 1 15,0 1 3-15,-3-1 5 16,3 0 4-16,-3 1 2 15,3-1-8-15,0 3-4 16,0 0-5-16,0 0 1 16,0 0 5-16,3 0 2 15,0 0-5-15,0 2 0 16,0-2 1-16,0 3 3 16,-3-1 4-16,3 1 2 15,3-1-8-15,0 1-1 16,0 2 2-16,0-2 2 0,0-3 0 15,-1 0-1 1,1 0-1-16,0-3 0 16,0-2-7-16,0 2 0 15,-3-3 1-15,0 4 3 16,0-4 0-16,0 1-1 0,0 2 3 31,0-2 2-31,0-3 2 0,0 0 1 0,0 3-7 16,0-3 0-16,0 0-1 15,3 0 2-15,-3 0-1 16,0 0 2 0,3 0 0-16,-3-3 1 0,0-2 0 15,0-3 2-15,3-3-3 16,0 1-2-16,0-4 0 16,3-2-1-16,0 1-3 15,-1-1 2-15,1 0-1 0,0 3 0 16,3-1 0-1,-3 1 0-15,0 3 2 16,0-1 0-16,0 3 0 0,-3 0 2 16,-3 3-1-1,0 0-1 1,0-1 1-16,-3 1 1 0,0-3-1 0,0 0 2 16,0-3-4-16,0-2 0 15,0 0-1-15,0 0-2 16,0-3 0-16,3 3 0 15,0-1 3-15,0 1 0 16,0 3-2-16,0-1 2 16,0 3 1-16,0 0 2 15,-3 3-3-15,0 2 0 0,0 1-1 16,0-1 0 0,0 3 4-16,0 0 3 15,0 0-2-15,0 0 0 16,0 0-1-16,-3 5-2 0,0-2-2 15,3 2 1 1,-3 0 1-16,0 1 2 0,3 2-1 16,-3 0-1-16,0 0 1 15,0 0 1-15,3-1-1 16,0 1 2-16,-3 0-2 16,3-2 2-16,0 2-4 15,0 2 0 1,0-2 1-16,-3 3 0 0,3-1 0 0,-3 1 0 15,0-1-3-15,0 4 2 16,0-4 3 0,0 1 1-16,0 2 1 15,3-2 0-15,0-1-2 16,-3 3 1-16,0 1-4 16,3-1 0-16,-3 0 1 15,0 0 2-15,0 3-3 0,0 0 0 16,0 0 1-1,3 0 2-15,0 0-1 0,0 0-1 16,0-1 1-16,0 1 1 16,0 0-1-1,0-3-1-15,0 3-2 0,0 0 1 16,3 0 3-16,0 0 1 16,0 0-1-16,0 0 1 15,-3 0 0-15,3-1 3 16,0 4-3-16,0 0-2 0,0-1-3 15,0-2 1 1,0 2 5-16,0 1 2 0,0 2-2 16,0-2-3-1,-3 4 0-15,0-4-1 0,0 0 0 16,0-1 2-16,0 1-1 16,0-1-1-16,0 1-2 15,-3-4 1-15,0 1 1 0,0 0 2 16,0 0-1-1,-3 0 2-15,0 0 0 16,0-3 1-16,-3 0 0 16,0-2 2-16,0-1-5 15,-3-2-1-15,0-2 0 16,4-1 2-16,-1-2-1 0,-3-3-1 16,3 0-2-16,0-3 1 15,0 0 3-15,0 1 1 16,0-4-1-16,0-2-2 15,3 1 1-15,-3-4-1 16,3-5-3-16,0-2 2 16,0-4 1-16,0 1 0 0,3 0-3 15,1-3 2 1,2-2-1-16,2-1-2 16,1 1 3-16,3-1 2 15,0 1-2-15,3-1 0 16,3 1 1-16,0 2 0 0,3 0 0 15,0 1 2 1,3-1-3-16,0 3 0 0,-1-1 1 16,1 4 2-16,3-1-1 15,0 4-1-15,0-1 1 16,0 2-1-16,2 1 0 16,1 5 0-16,0 0-3 15,0 3 2-15,0 0 3 0,-3-1 1 16,-1 1-1-1,1 2 1-15,0 1-2 16,-3-1 2 0,-3 3-2-16,0 0-1 0,0 0-2 15,-4 3-1-15,-2-1-9 16,-3 4-3-16,0-4-1 0,-3 4 0 16,0-1-7-1,-3-5-2-15,-3 3-31 0,-3-3-12 16,0-3-10-1</inkml:trace>
  <inkml:trace contextRef="#ctx0" brushRef="#br0" timeOffset="207516.9987">11525 16277 48 0,'0'0'19'0,"0"0"-15"0,2 3 19 0,-2-3 7 16,0 0 2-16,0 2 1 16,0 4-1-16,0-1 2 15,0 0-14-15,0 1-4 16,0-1-10-16,0 3-2 0,0 0 0 16,0 2 0-16,0 1 0 15,0 2 0-15,0 0 2 16,0 3-3-16,0 3 0 15,0-3 1-15,0 2 2 0,-2 1-3 16,2-1-2 0,-3 3 0-16,0 1 1 15,0-4-1-15,0 1-1 0,0-3 5 16,0-1 4 0,3 1-3-16,0-3-1 0,0 1-2 15,0-4-3-15,0 1 1 16,3-1-1-16,0 1 0 15,0-3 0 1,0 0 0-16,3-3 0 16,-1 0 2-16,1 1 1 0,0-1-1 15,3 0-2-15,0-2 1 16,0 0 1-16,0-3-3 16,0 0 0-16,3 0 1 15,-3 0 0-15,0 0 2 16,0 0 3-16,0-3 2 15,0-2 1-15,-1-1-4 0,1-2-1 16,0-2-6 0,0-1-2-16,0-2 4 15,0 0 5-15,0 0-4 0,0-1-2 16,0 1 1-16,-3 0 0 16,0 0-2-16,0 0 2 15,-3-3 3-15,0 0 1 16,0-3-1-1,0 1 1-15,-3-3-2 0,0-1-1 16,3 1-2-16,-3 3 1 16,3-1-1-16,0-2-2 15,0 5 3-15,0 3 2 0,0 0-2 16,-3 5-2 0,0 2 2-16,0 1 2 15,0 0-2-15,0 2 0 16,0 1 1-16,0-1 2 15,0 0-1-15,0 3-1 0,0 0-2 16,0 0 1-16,0 0 1 16,0 0 0-16,0 0 0 15,0 3 0-15,0-3-3 16,0 5 2-16,0 3 3 16,0 0 1-1,0 3-4-15,0-1 1 0,0 6 0 16,0 3 0-16,0 2 0 15,0 0 2 1,0 3-3-16,0 0 0 0,0-1 3 16,0 1 1-16,3 0-4 15,-3 3 1-15,0-4 0 0,0 1 2 16,0 0-3 0,0-3 0-16,-3 0-1 0,0 0 0 15,0-2 6 1,0-1 2-16,0 1-2 0,0 0-3 15,0-1-3-15,3-2 1 16,0 0 1-16,0 0 0 16,0 0 0-16,0-3 0 15,3 0-3-15,0 0 2 16,0 0-1-16,0 3 0 16,0-2 2-16,0 1 0 15,0 1 0-15,0 3 2 0,-3-1-1 16,0 4-1-1,0-4 3-15,-3 1 0 16,0-1-4-16,0 1-1 16,0-1 3-16,0 1 3 15,0-3-1-15,0-1 0 0,-3 1-3 16,0 0-1-16,0-3 1 16,0 1 0-16,0-1 0 15,0-3 0 1,-3 1 0-16,0 0 2 0,0-3-3 15,0-1-2-15,0-1 2 16,0-1 2-16,0-2 2 16,1-3 1-16,-4-3 0 15,0-2 0-15,0-3-2 0,0-3 1 16,0-2-2 0,0-3-1-1,0-2-2-15,0-4 1 0,3 1-1 0,0 0 0 16,0-3 0-1,4-2 0-15,-1-1 2 16,3 1 0-16,3-1-3 0,0-4 2 16,3 2-4-16,3-3-1 15,2 0 0 1,4 3 2-16,3 3-1 16,0 2 1-16,3 5 5 0,3 3 1 15,0 3-3-15,2 0 1 16,1 2 0-16,3 3 2 0,0 0-1 15,9 0 2-15,-4 1 0 16,-2-1 1-16,0 0-2 16,-3 0 1-16,-1-3 0 15,-2 3 1-15,-3 0-5 16,0 0-1 0,-3 0-2-16,-3 3 3 15,-3-3-13-15,-4 3-6 0,-2-3-27 16,-3 0-12-1,-3 3-31 1</inkml:trace>
  <inkml:trace contextRef="#ctx0" brushRef="#br0" timeOffset="208332.5731">11498 16364 44 0,'0'6'19'0,"0"-4"-15"0,0 4 1 15,0-1 2-15,0 0-6 16,0 1-1-16,0 4 0 16,0 1 0-16,3 2 0 15,-3 3 0-15,3 0 0 16,-3 2 0-16,0 3 6 15,0 1 4-15,0-1-1 16,-3 3 2-16,0-1-6 0,0-1-1 16,0-1-4-16,-3-3-1 15,3-2-4-15,0-3-1 16,0-2-26-16,0-1-11 16</inkml:trace>
</inkml:ink>
</file>

<file path=ppt/ink/ink15.xml><?xml version="1.0" encoding="utf-8"?>
<inkml:ink xmlns:inkml="http://www.w3.org/2003/InkML">
  <inkml:definitions>
    <inkml:context xml:id="ctx0">
      <inkml:inkSource xml:id="inkSrc0">
        <inkml:traceFormat>
          <inkml:channel name="X" type="integer" max="9600" units="cm"/>
          <inkml:channel name="Y" type="integer" max="7200" units="cm"/>
          <inkml:channel name="F" type="integer" max="1024" units="dev"/>
          <inkml:channel name="T" type="integer" max="2.14748E9" units="dev"/>
        </inkml:traceFormat>
        <inkml:channelProperties>
          <inkml:channelProperty channel="X" name="resolution" value="336.48792" units="1/cm"/>
          <inkml:channelProperty channel="Y" name="resolution" value="378.54889" units="1/cm"/>
          <inkml:channelProperty channel="F" name="resolution" value="0" units="1/dev"/>
          <inkml:channelProperty channel="T" name="resolution" value="1" units="1/dev"/>
        </inkml:channelProperties>
      </inkml:inkSource>
      <inkml:timestamp xml:id="ts0" timeString="2020-04-18T00:23:41.768"/>
    </inkml:context>
    <inkml:brush xml:id="br0">
      <inkml:brushProperty name="width" value="0.05292" units="cm"/>
      <inkml:brushProperty name="height" value="0.05292" units="cm"/>
      <inkml:brushProperty name="color" value="#FF0000"/>
    </inkml:brush>
  </inkml:definitions>
  <inkml:trace contextRef="#ctx0" brushRef="#br0">11325 4289 136 0,'-21'-11'52'0,"15"9"-41"0,0 2-9 16,3 0-8-16,3-6-5 15,0 4-1-15,3-4 0 0,0 1 0 16,0 0 18-1,0 0 9-15,0 5 3 16,0-6-1-16,0 4-7 16,3 2-2-16,3 2-4 15,0 4-1-15,3 1-1 16,3 4-4-16,3 0 1 0,2-1 3 16,1 3 1-16,0 1 3 0,3-1 1 15,0 3-1-15,3-3 1 16,-1 3 2-16,4 2 5 15,3 1-6-15,0-3 0 16,5 5-4-16,4-8-1 16,3 0-3-16,5 1-1 15,7-1 3-15,2-3 1 0,1 1 1 16,5-8 0-16,4 2 0 16,2-2 2-1,7-1-3-15,-4-2-2 16,0-2 0-16,4 2-1 0,2-3 2 15,4 3 1 1,2-8-1-16,6 8 1 16,0-5-4-16,4 2 0 0,-1-2 1 15,-3 0 0 1,0-1 0-16,-5 4 0 0,-4-6 0 16,-8 0 2-16,-7 0-3 15,-5 3 0-15,-4-1 1 16,-8 4 0-16,-7-1 0 15,-5 3 0-15,-6 0 0 0,-9 0 0 32,-4 0 0-32,-5 0 0 0,-6 0-3 0,-6 3 2 15,-9 2 1-15,-9 0 2 16,-8 0-1-16,-10 1-1 16,-9-1-2-16,-11 3 1 15,-7-3 1-15,-11 1 0 16,-7 1 0-16,-8 4 0 15,-9-3-3-15,-7 0 2 16,-11 3 1 0,0-1 2-16,-3 1-3 0,-3 2 0 15,-3 0 1-15,0-5 2 16,0 3 1-16,3-1 3 16,-3-2-3-16,0-2-2 0,6 1 0 15,6-1 1 1,-1-4-1-16,7 1-1 15,6 2 1-15,9-5 1 0,5 0-1 16,10 0 2-16,8 0-2 16,10-5-1-16,8 2-2 15,7-2 1-15,11 0 1 16,9 0 2-16,6-1-6 16,9 6-1-16,6-5-1 15,9 2 4 1,12 3 1-16,9 3 1 0,14 2-3 15,7-2 2-15,14 2-1 16,10 0 0-16,8 3 2 16,9 0 2-16,7 0-1 15,8 0-1-15,0 0 1 0,9 0-1 16,3-3 0 0,0 1 0-16,6-4 4 0,0-2 2 15,0-2 0-15,3-4-1 16,3-2-3-16,-3 0-2 15,-3-2 1-15,0-1-1 16,-3 1-3-16,-12-1 2 16,-5 3 1-16,-10-5 2 15,-6 5-1-15,-11 3 2 16,-7-1-4-16,-6 1 0 16,-8-5-4-16,-9 4 1 0,-7 1-3 15,-8 0 0 1,-9-1 6-16,-6 1 2 15,-9 0-4-15,-9 0 0 0,-12 2-6 16,-9 0 1-16,-12-2 2 16,-11 0 3-16,-13 2 4 15,-9 3 2-15,-8-5-4 16,-9 2 1-16,-13 3 0 16,-2 0 0-16,-3 0-3 15,-3 0 2-15,0 0-15 16,5 0-6-16,10-8-33 15,12 0-37 1,11 0 24-16</inkml:trace>
  <inkml:trace contextRef="#ctx0" brushRef="#br0" timeOffset="1969.6128">14986 4532 156 0,'15'-5'60'0,"-6"5"-47"0,9-5-3 16,-9 5-5-16,6 5-5 15,3-5 0-15,5 3 0 16,1-1 2-16,6 1-1 16,0 0-3-16,5-1 1 0,4-2 10 15,3-2 3-15,2-4 1 16,7 1 0-16,6-3-3 15,2-3-1-15,1 4-5 0,2-4-1 16,4-2-1-16,-1 2 1 31,4 3 2-31,2 3 2 0,1-3-6 0,-1 0 0 16,3 0-1 0,4 3 0-16,-1-3 0 0,4 0 0 15,2 0-3-15,3 0 2 16,0-2 3-16,1-1 1 15,-1 3-1-15,0 3 1 16,1-1-2-16,-4 4 2 16,0-4-2-16,1 6 2 15,-4 0-4-15,1 6 0 16,-4-6 1-16,0 2 2 16,4 1-1-16,-4 0-1 15,0-1 1 1,1-2-1-16,-1 0 0 0,4 0 2 15,17-2-3-15,-3-1 0 0,-6 0 1 16,4 3 2 0,-4 0-3-16,3 0 0 0,1 3 1 15,-4 0 0 1,-3-1 0-16,0 4 0 0,1 2 0 16,-1 5 0-16,3-8 0 15,1 3 0-15,-1 0 0 16,0 0 0-16,4 0 0 15,-4 0 2-15,3-3-3 16,-3 3 0-16,1-8 1 0,-4 0 2 16,3-5-1-1,1 2-1-15,-1-2 1 0,-6-1-1 16,-2 1 0 0,-4 0 2-16,0 0 1 15,1-1 1-15,-4-2-2 16,1 0-2-16,-4 1-2 15,1-7 1-15,-1 1 1 16,-3 0 2-16,-2-6-3 0,-4 1 0 16,1-1 1-16,-7 1 0 15,-2-1 0-15,-3 3 2 16,-7 0-3-16,-2 9 0 16,-3-1 1-16,-7 0 0 15,-2 2 0-15,-9 4 0 0,-3-1-3 16,-3 3 2-16,-6 0-1 15,0 0-2-15,-3 0 0 16,-6 0 3 0,0 0 0-16,-6 3 1 0,-6-1 0 15,-6 4 0-15,-3 2-3 16,-3 0 2-16,-9-3 1 16,-2 5 2-1,-4 4-1-15,-6-4-1 16,-2 3 1-16,-7 1-1 15,-5-1-3-15,-7 3 2 0,-5 0 1 16,-4 0 0-16,-5-1-3 16,-6 1 2-1,-4 3 1-15,-8-1 0 0,-6-2 0 0,-6 0 0 16,-6 0-9 0,-6-5-4-1,-3-1-15-15,-9-2-5 0,-3-8-47 16</inkml:trace>
  <inkml:trace contextRef="#ctx0" brushRef="#br0" timeOffset="3417.2619">3241 5382 76 0,'-27'-8'30'0,"12"5"-24"0,-3 3-1 15,6 0-2-15,0 0-1 16,0 0 1 0,1 0-4-16,-4 0 1 0,0 0 15 15,3 0 7-15,3 3-4 16,-3-1-3-16,6 1-13 16,3 2-4-16,6 1-1 0,12 2 1 15,3-6 1-15,12 1 3 16,5-3-1-16,10-3 2 15,9 1-2-15,8-6-1 16,10 2-2 0,-4-2 1-16,3 0 1 15,1 0 0-15,-10 3 2 0,1 0 1 16,-10 2-1 0,-8 1 1-16,-9 2 0 15,-9 0 3-15,-10-3 12 0,-5 0 6 16,-12 1-12-1,-12-1-7-15,-8 0-1 0,-10 3 1 0,-6 0 2 16,-14 0-1-16,-4 0-1 16,-17-2-3-16,-1-1-2 0,1 0 1 15,-16-2 1 1,-5 0-1-16,0 0 2 0,0-1 0 16,-4 1 1-16,1 2-2 15,0-5-2-15,8 6 3 16,1-4 0-16,3 1-1 15,8 0-2-15,10 0 5 16,-1-1 1-16,16 6-2 16,-1-5-1-16,12 5-3 15,13 0-1-15,2 0-1 16,12 5 0 0,6-2 0-16,12 2-2 15,9 0 5-15,15 3 1 0,5-2-5 16,13-1 0-16,9 0-1 15,14-2 2-15,9 0 1 16,7-1 1-16,11-2-3 0,3 0 2 16,6-2 1-16,0-4 0 15,4-2 0-15,-1-2 0 16,-12-1-3-16,-3 3 2 16,-9 0 1-16,-5 0 2 15,-19 3-1-15,-2 2-1 16,-18 1 1-16,-10-1 1 0,-11 3 1 15,-15 0 1 1,-12 3-2-16,-12 2 1 0,-12 3-2 16,-14 0 2-16,-19 0 0 15,-11 0 3-15,-6 2 1 16,-10-2 3-16,-8 0-1 16,-6-5 0-16,0 2-3 15,-3-2-1 1,-1-3-3-16,7 3 1 0,9-3-4 15,6 0 0-15,5 0-4 16,10 2 1-16,11-2-33 16,13 3-13-16,17-1-46 15</inkml:trace>
  <inkml:trace contextRef="#ctx0" brushRef="#br0" timeOffset="5070.3831">19085 3125 228 0,'-3'-16'88'0,"0"8"-69"0,-3 5-3 16,3 3-6-16,-3 3-8 15,-6 5-2-15,-3 2 1 16,-11 4 1-16,-4 7-1 15,-6 0-5-15,-3-5 0 0,1 0 2 16,-1 0 3-16,6-3 0 16,3 0-1-16,7-5 1 15,5-5 1-15,6 2-1 0,9-5-1 16,9 3-2-16,9-1 1 16,9 4 1-16,8-1 0 15,10 8 0-15,3-5 2 16,-1 8-3-16,1 2 0 15,0 6 1 1,-4 0 0-16,-5 0-3 16,-6 2 2-16,-9-2 1 0,-10 0 0 31,-8-3 0-31,-8-2 2 0,-10-4 1 0,-9-1 1 16,-9-4-2-16,-6-4 1 15,-2-4-2-15,-1-2 2 16,0-2-4-16,4-4-2 15,5 1 2-15,6-3 0 16,6 5 1-16,6-5 2 16,6 1-3-16,12-4 0 15,9 0 1-15,6 3 0 0,9-7-3 32,6 1 0-32,5-2 2 15,4-2 0-15,3-3 1 0,-1 2 2 16,-2-5-3-16,-3 3 0 0,-1 0 1 15,-5-3 2 1,-3 3-1-16,-6-5-1 0,-6 4-2 16,-3 4 1-16,-4 2 1 31,-5 6 0-31,-3 2-3 0,0 5 0 0,-6 6 2 16,-3 10 0-16,0 8 1 31,1-3 0-31,-1 9 0 0,0 2 0 0,3 3-3 0,3 5 2 15,0 0 1-15,3-3 2 16,0-5-1 0,3 0 2-16,-1-10-2 15,4 0-1-15,-3-12 1 0,0-4-1 16,3-6-47-16,-3-15-18 16,-3-6-20-1</inkml:trace>
  <inkml:trace contextRef="#ctx0" brushRef="#br0" timeOffset="5211.3796">19219 2897 80 0,'0'8'33'0,"0"5"-26"0,0 9-37 0,0-15-17 16</inkml:trace>
  <inkml:trace contextRef="#ctx0" brushRef="#br0" timeOffset="5882.3218">19636 3178 236 0,'-12'-3'90'0,"3"11"-70"0,-3 10-14 0,6-7-12 15,-3 8-5-15,-3 2 2 16,3 3 2-16,0 2 3 16,3-2 2-16,6 2-1 0,3-5 1 15,3-2 4-15,3-6 3 0,3-5 0 16,6-5 0-16,0-6-1 16,3-5 0-16,2-5 0 15,7-3 2 1,-3-5-5-16,-3-3-3 15,0-2-8-15,-1 2-4 0,-5 3 5 16,-3 5 5 0,-3 3 3-16,-3 5 1 0,-3 5-3 15,-3 6 2-15,-3 7 1 16,-6 6 2-16,-3 3-1 16,-3 2-1-16,-3 5 1 15,0 3 1-15,0 3-1 16,4 2-1-16,2 1 3 15,3 5 0-15,6-1-1 16,3 4-2-16,3-6 3 16,0-6 0-16,3 4-4 15,-1-3 1-15,1-3 0 0,0 2 2 16,0-2-3-16,-3 1 0 16,-3-4-1-1,-6-5 0-15,-3 3 2 16,-3-8 2-16,0-3-12 0,-3-2-6 15,1-6-20-15,-1-5-10 16,3-5-24 0</inkml:trace>
  <inkml:trace contextRef="#ctx0" brushRef="#br0" timeOffset="6955.5515">20177 3371 108 0,'6'34'41'0,"-3"-21"-32"0,0 11 6 0,-3-13 1 16,0 2-1-16,0-2 4 0,0-1 9 15,0-2 6-15,-3-3-11 16,0-10-5-16,-3 2-11 15,0-12-5-15,0-4-1 0,1-2-1 16,-1-3 0-16,6 0 0 16,0 3 0-16,0-8-7 0,3 0-3 15,2 0 8-15,4 5 3 16,0 3-3 0,3 5 0-16,0-3 1 15,3 9 0-15,0 10 1 0,3 0 0 16,-3 10-5-1,0 4 1-15,-1 4 2 16,-2 1 3-16,0-3 0 0,0 2 2 16,-3 1-2-16,0-1 2 15,0-5-4-15,-3 3 0 16,0-5 1-16,0-1 2 16,0-2 3-16,0 0 4 15,0-5-2-15,0-3-2 0,0-3-2 16,2-2 0-16,1-3-2 15,0 0-1-15,0-8 1 16,0 0-1 0,0-5-3-16,3 0 2 0,0-8-1 15,-3 2 0-15,0 9 0 16,0-6 0-16,0 11 2 16,-3 0 0-1,3 13-3-15,-1 13 2 16,1 3 1-1,-3 8-3-15,0 2 2 0,3 1 1 16,-3 2 0-16,0-3 0 16,3 3 0-16,-3-10 0 15,3-1 0-15,-3-2 0 0,0-3 2 16,0-10-8 0,3-6-3-16,-3-7-79 31</inkml:trace>
  <inkml:trace contextRef="#ctx0" brushRef="#br0" timeOffset="8915.4788">19841 3207 48 0,'0'-24'19'0,"0"16"-15"0,0-11 6 0,-3 17 3 15,3-6-5-15,-3-5-2 16,0 5-3-16,0-8-3 15,-3 5-2-15,-3 3 1 16,0 0 1-16,0 6 0 16,-3-6 0-1,1 8 0-15,-1-5-29 0,3 2-13 16</inkml:trace>
  <inkml:trace contextRef="#ctx0" brushRef="#br0" timeOffset="9568.6079">20663 2807 104 0,'6'11'41'0,"-1"2"-32"0,1 6-46 0,-3-11-24 16</inkml:trace>
  <inkml:trace contextRef="#ctx0" brushRef="#br0" timeOffset="11015.1687">21341 2725 124 0,'-27'-37'46'0,"10"16"-35"0,-10-3-2 0,12 19 0 16,-9-11-6-16,-6 3-2 15,-2 0 0-15,-1 2-1 16,-3 3-3-16,0 3 2 16,4 2 1-16,2 3 0 0,0 8 0 15,3 8 0 1,1 13 0-16,2 8 0 16,3 11 0-16,6 7 0 0,3 11 0 15,9 3 0 1,3 11 4-16,3-6 5 15,3 0-1-15,3-8 1 0,0-5-3 16,0-3-1-16,-3-8-3 16,0-5-2-16,0-8 3 0,-3-5-2 15,0-6 2-15,0-12-4 16,0-4-2-16,-3-4-3 16,0-12-1-16,0-2 1 15,-3 0 2-15,0-8-3 16,-3-2 2-1,0-1-4-15,0 1 1 0,0 2-5 16,0 3 1-16,3 2 8 16,0-2 2-1,3 5 2-15,0 0 3 16,3 3 0-16,6 2 1 16,0-5 0-16,6-2-2 15,3-1-2-15,2 3 7 0,1-8 5 16,3-2-2-1,3-3 2-15,0 2-5 0,-1 1 1 16,1 2-5-16,-3 2 0 0,-3 7 1 16,-3 4-5-16,0-2-1 15,-4 10 1-15,-2 5 2 16,0 9-2-16,0-1-2 16,-3 9 4-16,-3-6 1 0,0 3 4 15,0 0 1-15,0 2-6 16,0-7-2-16,-3-1-3 15,0-7 3-15,0-6-29 16,0-5-51 0,0-8 5-1</inkml:trace>
  <inkml:trace contextRef="#ctx0" brushRef="#br0" timeOffset="11516.776">21567 3006 96 0,'9'0'38'0,"-3"8"-29"0,0 2-3 15,-6 1-3 1,0 5-3-16,-3-3 0 16,-3 3 2-16,0 2 1 0,-3 3 10 15,-2-2 6-15,-1-1-1 16,-3 1 1-16,0-3-1 15,0 0-2-15,0 0-8 16,0-3-1-16,3 0 3 16,0 3-4-16,3-8-1 0,4 5 0 15,2-5-1-15,6 3-2 16,2-1-2-16,4 1 3 16,3-3 0-16,6-3-1 15,3 0-2-15,3 3-2 16,3-8 1-16,-1 0-12 15,1 0-5-15,-3-8-23 16,0 3-51-16,0-3 9 16</inkml:trace>
  <inkml:trace contextRef="#ctx0" brushRef="#br0" timeOffset="13059.705">21829 3061 104 0,'-12'21'41'0,"1"-7"-32"0,2 15 9 0,0-19 1 15,0 9-3-15,0 2 3 0,0 0-6 16,0 3-3 0,0-6-5-16,3 1-2 15,0 0 3-15,3-6 1 0,3 0 1 0,3-8 9 16,3 1 4-1,3-6-9-15,3-6-4 16,0 1-5-16,0-8-3 0,0 0 1 16,0-3-1-16,-1-3-3 15,-2 1 2-15,-3 2-1 16,0 0-2-16,0 3 3 16,-3 2 0-16,0 6-2 15,-3-3 2-15,0 8 1 16,0 2 2-16,0 6-3 15,3 6-2-15,0 2 2 16,3 2 2-16,0-2 0 0,3-3 2 16,3 3-2-16,3-3 2 15,6-2-2-15,-1-3 2 16,4-3-4-16,0-5 0 16,0 0 3-16,3-8 3 15,-1 0-4 1,1-2-1-16,-3-6 0 0,-3 0 0 15,-3 0 0-15,0-8 0 16,-3 6-3 0,-4 2 2-16,-2-5 1 15,0 7 0-15,-3 4-3 0,-3 2 2 16,-3 3 1-16,0 5 0 16,0 5-3-16,-3 5 2 15,0 1 1-15,0 5 2 16,-3-6-1-16,3 4-1 15,0-1 1-15,0-2-1 16,3 2 0-16,-3 0 0 0,0-5-3 16,0-3 2-16,0 3 3 15,1 0 1-15,-4 0-1 16,3 0-2-16,0-5-2 16,0 2 1-16,0 0 1 15,3-2 2-15,0-3 5 16,0 0 6-16,0-3-5 15,3-2 0 1,0-3-2-16,3-5-1 0,0-3-6 0,2 0 1 16,1-8 0-1,3 3 2-15,3-5-3 16,0 2-2-16,0 0 2 0,-3 5 0 16,3 4-2-1,-3 7 2-15,0 0-1 16,-1 0 0-16,-2 8 2 0,3 8 0 15,0 2 0-15,0 9 0 16,0-3 0-16,0 7 0 16,0-1 0-16,0-1 0 15,3 3 0-15,-1-3 0 16,1 0 0-16,3-8 0 16,3 3 0-16,3-8 2 15,0 0 1-15,-1-5 1 0,4-3-2 16,0-6 1-16,0-4-2 15,0-9 2 1,2-7-2-16,-2-6 2 16,0-13-2-16,0-5 2 0,-6-3-4 15,-1-5-2 1,-2-9-1-16,-6 1 3 16,-3-5-2-16,-6 5 1 0,-3-3 2 15,-3 3 0-15,-3 5 0 16,-6 3 0-16,-3 7-3 15,1 9 2-15,-4 8-4 16,0 13 1-16,0 2 0 16,0 16 2-1,0 6 1-15,3 16 1 0,0 10-3 16,7 10 2-16,2 12 1 16,3 7 2-16,6 8-1 15,5 8-1-15,7-5 1 16,0-3-1-16,3-3 0 0,0-2 0 15,0-8 0-15,0-3 0 16,-3-10 0-16,-4-5 0 16,-2-6 0-16,-3-8 0 15,-3-5-9-15,-3-14-4 16,-3-4-11-16,-3-11-5 16,-5-3 5-16,-1-8 1 15,-3-3 11-15,-3 4 5 0,-3-7 2 16,0 7 1-1,-3 1 3-15,1-1 2 16,-4 1 0-16,3 7-1 0,0 1 1 16,3 6-1-16,3 1 0 15,7 1 0-15,2 4 8 16,3 2 7-16,9 0 17 16,6 0 7-16,8 0-9 15,13 0-6 1,15 0-7-16,8 0-3 15,16 0-6-15,8-3-3 0,13 0 0 16,-4-2-1-16,3 2-5 16,-2-5 1-1,-4-5-11-15,-9 5-5 0,-8-5-28 16,-13 0-11-16,-11-3-37 16</inkml:trace>
  <inkml:trace contextRef="#ctx0" brushRef="#br0" timeOffset="14160.4682">19722 3773 140 0,'12'0'52'0,"-3"3"-41"0,9 2-2 15,-12-2-3-15,3 2-7 16,-1 3-2-16,4 5 2 0,0-2 0 16,0 2 1-16,0 8 0 0,0-5 2 15,-3 5 12-15,0-2 8 16,-3-1-2-16,-3 1-2 15,-3-1-8 1,-3-2-4-16,-6 0 1 0,-3-3 0 16,-3 0-3-1,-3-5-1-15,-3-8 1 0,1 0 2 16,-1-5-3 0,0-3-2-16,0-3 4 0,3-2 4 15,0-5-3-15,6-1-1 16,3-7-2-16,1-1-3 15,2-2 1-15,6 0 1 16,3 0-1-16,3-5-1 16,2 2 3-16,4-5 2 0,9 0-2 15,0 8 0 1,6-6-1-16,3 6-2 16,2 3 1-16,4 4 1 15,3-1-1-15,-1 4-1 16,1 3-6-16,-6 3-1 0,0 0-8 15,-7 2-3-15,-5-5-15 16,-3 6-6-16,-6-1-45 16,-3-5-21-1,-6 3 55-15</inkml:trace>
  <inkml:trace contextRef="#ctx0" brushRef="#br0" timeOffset="14532.1984">19930 3220 84 0,'-9'-13'33'0,"-3"5"-26"0,-5 0 0 16,5 3 1-16,-3 2-5 15,-6-5-2-15,-3-3 0 16,-3 9-1-16,-2-6-3 16,2 8 2-1,3-5-37-15,0 2-16 0</inkml:trace>
  <inkml:trace contextRef="#ctx0" brushRef="#br0" timeOffset="23342.3042">871 5723 160 0,'15'11'63'0,"0"2"-49"0,12 13-4 16,-15-10-5-16,9 13-5 16,2 11 0-16,1 10 0 15,6 6 0 1,3 2 0-16,-6 3 4 0,5 0 5 16,-2-3-3-16,0-3 2 0,-9-2-5 15,0-10-2-15,-4-9-7 16,-2-10-4-16</inkml:trace>
  <inkml:trace contextRef="#ctx0" brushRef="#br0" timeOffset="23595.1737">1267 5607 236 0,'-6'-3'90'0,"0"8"-70"0,-3 19-7 0,3-3-8 16,1 6-5-16,-7 10 0 15,-3 13-9 1,-3 11-2-16,-9 8 6 0,-3-3-26 0,1 0-9 16,2-5 0-16,-9-6 1 15,3-7 12-15,7-11-30 16,-7-11 0-16</inkml:trace>
  <inkml:trace contextRef="#ctx0" brushRef="#br0" timeOffset="23821.4831">606 6170 156 0,'0'11'60'0,"6"-6"-47"0,18-2 26 0,0-1 9 0,12-4-15 0,23-12-4 16,22-7-15 0,20-11-6-16,15-7-5 0,15-4 0 0,-9 1 0 15,-3 2-4-15,-6 6-1 16,-9 8-8 0,-14 4-2-16,-10 4-48 0,-12 2-23 15</inkml:trace>
  <inkml:trace contextRef="#ctx0" brushRef="#br0" timeOffset="25910.1667">15061 6247 108 0,'-6'-8'41'0,"3"5"-32"0,3 1-11 0,0 2-8 16,3-3 4-16,0 0 2 15,3 1 17-15,3-1 8 16,5 0 7-16,7 1 6 16,3-1-8-1,6 3-3-15,6-3-11 0,2-2-5 16,10 0-4-16,8-3-3 0,10 0 3 16,11-3 2-16,7-2 2 0,11 0-1 15,9 0 1 1,9-3-4-16,6 3 0 15,9 2-1-15,3 3-2 16,6 3 1-16,3-1-1 16,-3 4-3-16,-3 2 2 15,-3 0 1-15,-9 2 0 0,-3 1 0 16,-6 2 2-16,-9 3-3 16,-8 0 0-16,-7 0 1 15,-12 0 2-15,-11 0-1 16,-13 0 2-1,-11-3-2-15,-12 1-1 0,-12-1 3 16,-12 0 0-16,-15 1-1 16,-15-4-2-16,-12 1 1 15,-12-3-1-15,-11 0-3 16,-10 0 2-16,-17 0 1 16,-3-3 2-16,-9 1-1 15,-10-1-1-15,-5-2 1 16,-6-3-1-16,-3 0-3 0,-3-3 2 15,-6 1 3-15,0-1 1 16,-6 0-4-16,0-2 1 16,1 0 2-16,2 2 1 15,0 1 1-15,6 2 0 16,6 0-5-16,8 3 1 16,7-1 0-1,15 4 0-15,9 2 0 0,11 0 0 16,13 0 0-1,8 0 2-15,12 2-3 16,7 1 0-16,8 0 1 16,12 2 0-16,12 0-5 0,9 3 1 0,12 0 0 15,14 0 2 1,16 3-1-16,15 2 1 16,14 0 0-16,15 3 0 0,15 2 0 15,12-2 0-15,9 3 2 16,9-1 2-16,9 3-1 15,9 1 2-15,3-1-2 16,2 0-1-16,1 0 1 16,-3-2-1-16,-12-6 0 15,-10 0 0-15,-11-2 2 16,-11-3 3-16,-19-3 2 0,-15-2 1 31,-17-3-4-31,-13 0-1 16,-8-3 1-16,-15-2 0 0,-10-3 0 0,-14-3 2 15,-12-2-8 1,-14-6-3-16,-19-2 3 16,-15 0 0-16,-11 0 2 0,-16 0 0 15,-17 2 0 1,-15 3 0-16,-18 3 0 0,-12 5 0 16,-12 0 0-16,-11 8 2 15,-10 0 1-15,-2 8 1 16,-4 0 0-16,-3 8 0 15,4 0-5-15,2 5 1 16,1 0-11-16,5 0-5 0,9 6-32 16,1-1-14-16,2 1-25 15</inkml:trace>
  <inkml:trace contextRef="#ctx0" brushRef="#br0" timeOffset="28990.5562">9000 6138 120 0,'-20'-2'46'0,"11"4"-35"0,-3 6-4 16,6-5-1-16,-3 2 1 15,0 1 6-15,0 1-1 16,0-1 3-16,0 2-2 16,0-3 0-16,3 0-7 15,0 1 3-15,3-1 3 16,3-3-2-16,0 1 2 0,6 0-5 15,3-1 1-15,3 1-3 0,6-3 0 16,6 0-1 0,3 0 2-16,5 3-3 15,7-1 0-15,3 1-1 16,5-3-2-16,4 0 3 0,8 0 0 16,7 0-1-16,8 0-2 15,7-3 3 1,5 1 0-16,9-1-1 0,6 0-2 15,7 1 3-15,5-1 2 16,9 0 0-16,0-2 0 16,6 3-3-16,0-1-2 0,3-5 1 15,0 3-1 1,-3-1-3-16,-3-2 2 16,0 1 1-1,-3 4 2-15,-6 0-3 16,-9 1-2-16,-6 2-45 0,-11 0-17 0,2-6-28 31</inkml:trace>
  <inkml:trace contextRef="#ctx0" brushRef="#br0" timeOffset="33840.8107">17242 5313 288 0,'-50'-24'0'0,"-25"-8"11"0,37 11 5 16,-13-3-2-1,-11-5 2 1,-13 0-7-16,-8-3-3 0,-9 1-3 15,-10 1-3-15,-5 7 1 0,-9 4-4 0,0 3 2 16,-6 11 1 0,0 8 0-16,-3 10 0 0,-3 8 0 15,0 8 0 1,0 8 0-16,-3 8 0 16,9 3 0-16,9-1 0 0,9 6 0 15,8 6 0-15,10 1 2 16,9 7 1-16,8-4 1 15,10-5 0-15,11 3 2 16,12-3-1-16,10-2 0 16,14 2-3-16,12 0 1 15,15-2 0-15,17-3 1 0,22 0 0 32,20-3 0-32,25 0-7 0,23-2 0 15,23-3 5-15,22 0 4 16,21-6-6-16,8-7 1 0,10-5-1 15,5-9 2 1,0-7-3-16,1-9 0 0,-7-7 1 16,-9-11 2-1,-11-8 1-15,14-15 1 0,-23-9 0 16,-21-2 0-16,-27-6-5 16,-27-2 1-16,-21-3 0 15,-26-2 0-15,-24-3-3 16,-27-11 2-16,-27-3-1 15,-33-7 0-15,-29-5 2 16,-30 4 0-16,-27 1 0 16,-27 2 0-16,-11 6-3 0,-22 10 2 15,-14 3 1-15,-12 16 0 16,-18 10-3-16,-9 6 0 16,-9 15-3-16,-9 14 1 15,-3 7 7 1,12 14 4-16,9 13-3 15,18 11-2-15,12 8-3 0,24 10 1 16,23 3-1-16,24 5 0 16,30 5 2-16,33 1 0 15,29 7-3-15,34-2 2 0,29 8-1 16,35 5-2 0,34 2 5-1,38-2 1-15,36 3 0 0,35-1 1 0,28-2-4 16,26-5 0-16,18-14-1 15,12-12 0-15,3-12 2 16,6-15 2-16,-3-16 3 16,-3-14 2-16,-4-15-6 15,-7-16 0-15,-10-16 1 16,-21-21 3 0,-21-11 0-16,-29-18 2 15,-27-8-6-15,-27-6-1 0,-36-2 0 16,-29-8 0-1,-33 0-3-15,-36-5 2 0,-33-1 1 16,-41 4 0-16,-42 4-5 16,-45 11 1-16,-38 11 2 0,-45 16 3 15,-36 21-7 1,-44 18-3-16,-36 24-4 16,-39 24 0-16,-29 29-33 15,-34 19-12-15,-17 12-32 16</inkml:trace>
  <inkml:trace contextRef="#ctx0" brushRef="#br0" timeOffset="40590.0183">18016 7533 88 0,'6'-6'33'0,"-6"6"-26"0,3 0 0 0,-3 0-1 16,0 0-2-16,0 0 0 15,0 0 9-15,0 0 3 16,0 0 8-1,0 0 2-15,0 0-2 16,0 0-1-16,0 0-10 0,-3 0-5 16,-3 0-5-16,0 0 0 0,-2 0 2 15,-4 0-2-15,-3 0-2 16,-3-2-3-16,-3 2 1 0,-3 0 3 31,-3 0 3-31,1 2-4 0,-7 1-3 0,0 0 1 16,-6 2 2-16,-2 3 2 15,-4 0 1-15,-2 0 0 16,-4 0 0-16,-6 2-2 16,4 1-2-1,-4-3 3-15,-2 2 0 0,-1 1-1 16,-2 0-2 0,-1-1 1-16,1 1 1 15,2-1-1-15,-2 1 2 0,-1 0 0 16,1-1 1-16,2 1-2 0,1-6 1 15,-1 0-4 1,3-2 0-16,4 0 3 16,-1-3 3-16,-2 0-2 0,2 0 0 15,1 2-1 1,-4 1 1-16,0-1-4 0,-2 1 0 16,-4 2 1-16,1 1 2 15,-4 2-1-15,-2 0-1 16,-1 0 1-16,1-3-1 15,-3 3 0-15,-1 0 0 16,1 2 0-16,2-2 2 16,1 0-3-16,-4-3 0 15,1 3 1-15,2 0 0 16,1 3 0 0,0-1 0-16,-1-2 0 0,1 0 2 15,-1 3-3-15,1 0 0 16,2-1 1-16,1-2 0 0,-16 0-3 15,4 0 2 1,3-3 1-16,-1-2 2 0,1-3-1 16,2 0-1-1,1 0 1-15,-4-3 1 0,1 1-8 16,0-1-3-16,-1 3-9 16,1 0-3-16,-7 0-27 15,1 0-9-15,-3 3-19 16</inkml:trace>
  <inkml:trace contextRef="#ctx0" brushRef="#br0" timeOffset="44435.5858">20728 10866 104 0,'3'-5'38'15,"-3"5"-29"-15,3-8-5 0,-3 6-3 0,0-1 8 16,3 0 5-16,0 1 7 15,0-4 2-15,3 1-12 0,-3 0-4 16,0 2 4-16,0 0 2 16,0 1-6-16,0-1 5 0,0 3 1 15,0 0-6 1,-3 0-2-16,0 0-1 0,0 0 0 0,0 0 0 16,0 0 2-1,0 0 1-15,0 0 1 0,0 0 0 16,0 0 2-1,0 0-3-15,0 0-2 0,0 0-5 16,0 0 0-16,0 0 2 16,0 0 1-16,0 0-1 15,0 0-2-15,-3 3-2 16,-3-1 1-16,0 1 3 16,0 0 1-16,-3-1 1 15,0 1 0 1,0 0 0-16,0-1 0 0,-3 1-2 15,0 0 1 1,-3-1-2-16,1 1 2 0,-1 0-2 16,0-3-1-16,0 0 1 15,0 2-1-15,0-2 0 16,0 0 0-16,0 3 0 16,3-3 0-16,1 0 0 15,-1 2 0-15,3-2 0 16,0 0 0-16,0 0-3 15,0 0 2-15,-3 0 1 0,0 0 2 16,0 3-3 0,0 0 0-16,-3 2-1 15,1 0 0-15,-4 1 4 0,0 2 1 16,0 0-4-16,-3-1 1 16,0 1 0-1,0 0 2-15,1 0-1 0,-4-2-1 16,0-1-2-16,0 0-1 15,0-2 2-15,1-3 2 16,-4 2 0-16,0 1-1 0,0-3 1 16,-3 3 1-1,-2-3-1-15,-1 5-1 0,0-2-2 16,0-1 1-16,-2 1 1 16,-1 2 2-16,0-5-1 15,1 0-1 1,-1 0-2-16,0 0 1 0,-3-2 1 15,4 2 0-15,-1 0 0 16,-3 0 0-16,1 0 0 16,2 0 0-1,-3 0 0-15,4 0 0 0,-1 0 0 0,0 0 2 16,0 0-1-16,1 0 2 16,-1 2-4-1,-3-2 0-15,1 3-1 16,-1 0 0-16,-3-1 0 0,0 4 0 15,4-4 2-15,-1 3 0 16,0-2 2 0,1 0 3-16,-1-1-4 0,3 1-3 15,4 0-2-15,2-1 3 16,6 1 0-16,0-3 1 16,3 3-3-16,6-1 2 15,4-2 3-15,2 0 1 16,9 0-4-16,0 0 1 15,3 3 0-15,8 0 2 16,7-1-6-16,6 1 1 0,9-1 1 16,3 1 3-1,5-3-2-15,7 0 0 0,5 0 1 16,7-3 2-16,6 3-3 16,2 0 0-1,3 0-1-15,7 0 0 16,5-2 0-16,3 2-2 0,1 0 3 15,2-3 2-15,3 1-2 16,7-1 0-16,-4 3 1 16,3-3 2-16,0 1-3 15,1-1 0-15,-7 0 1 0,0 1 2 16,-3 2-1 0,-2 0-1-16,-7 0 1 0,-6 2-1 15,1 1 0 1,-7 0 0-16,-5-3 2 15,-4 0 1-15,-2 0-6 0,-9 0 0 16,-7 2-1-16,-5-2 2 16,-6 0 1-16,-6 3 1 15,-7-3-3 1,-5 3 2-16,-6 2-1 16,-9 0 0-16,-9 0 0 0,-8 1-2 15,-10-1 3 1,-9 0 0-16,-9 3-2 0,-5-5 2 15,-7-6 1-15,-5 1 0 16,-7-1 0-16,-8-2 0 16,-3-3 0-16,-7-3 2 0,-5 1-3 15,-6-6 0 1,-3 0 1-16,-6 0 2 16,-6 0-3-16,-1 3-2 0,-8 0 2 15,-9-1 2-15,7 6 0 16,-7 0-1-16,-6 1-2 15,3 1 1 1,-3 4-1-16,-3-1 0 0,3 3 0 16,-3 0 0-16,6 0-9 15,3 0-3-15,6-3-53 16,0 3-47 0,6 0 35-16</inkml:trace>
</inkml:ink>
</file>

<file path=ppt/ink/ink16.xml><?xml version="1.0" encoding="utf-8"?>
<inkml:ink xmlns:inkml="http://www.w3.org/2003/InkML">
  <inkml:definitions>
    <inkml:context xml:id="ctx0">
      <inkml:inkSource xml:id="inkSrc0">
        <inkml:traceFormat>
          <inkml:channel name="X" type="integer" max="9600" units="cm"/>
          <inkml:channel name="Y" type="integer" max="7200" units="cm"/>
          <inkml:channel name="F" type="integer" max="1024" units="dev"/>
          <inkml:channel name="T" type="integer" max="2.14748E9" units="dev"/>
        </inkml:traceFormat>
        <inkml:channelProperties>
          <inkml:channelProperty channel="X" name="resolution" value="336.48792" units="1/cm"/>
          <inkml:channelProperty channel="Y" name="resolution" value="378.54889" units="1/cm"/>
          <inkml:channelProperty channel="F" name="resolution" value="0" units="1/dev"/>
          <inkml:channelProperty channel="T" name="resolution" value="1" units="1/dev"/>
        </inkml:channelProperties>
      </inkml:inkSource>
      <inkml:timestamp xml:id="ts0" timeString="2020-04-18T00:25:46.795"/>
    </inkml:context>
    <inkml:brush xml:id="br0">
      <inkml:brushProperty name="width" value="0.05292" units="cm"/>
      <inkml:brushProperty name="height" value="0.05292" units="cm"/>
      <inkml:brushProperty name="color" value="#FF0000"/>
    </inkml:brush>
  </inkml:definitions>
  <inkml:trace contextRef="#ctx0" brushRef="#br0">6711 2164 112 0,'-9'-8'44'0,"9"8"-35"0,3 8-2 16,-3-5-3-16,3 2-7 16,-3 3 0-16,0 0 2 15,0 0 2-15,0 0 0 16,0-3 2-16,0 3-2 15,0-3 2-15,0-5-2 16,0 3 2-16,3 2-4 16,0-5 0-16,0 3-1 15,0 2 0-15,0-2 4 16,3 2 1-16,0-2-1 16,3 2-2-16,0 1 1 15,3-6-1-15,0 2 0 0,0 3 2 16,0-5-3-16,0 3 0 15,0 2 1 1,-1-5 0-16,1 3 0 16,0 2 2-16,0-5-3 15,0 3 0-15,3 0 3 0,-3-1 1 16,0 4-4-16,3 2 1 16,0-6 2-16,-1 3 1 15,1 3-1-15,3-5-2 16,0 2 1-16,3 1 1 15,0 2 1-15,-1-8 1 16,1 0-2 0,3 0 1-16,0-6 0 15,0 4 1-15,0-4-2 0,-4 1 3 0,1 2 1 0,0-5-2 16,0 1-3 0,0-1 0-16,0 2-1 15,-1 1-3-15,1 2 2 16,3-5 1-16,0 8 0 15,3-5 0-15,2 2 0 16,-2 3 0-16,3 0 0 0,0 0 0 16,-3 0 0-16,-1 3 0 15,1-3 0-15,0 0 0 16,0 0 0-16,0 0 0 16,-1 0 0-16,4-3 0 15,0 3 2 1,0-7-1-16,2 1-1 15,1 6 1-15,0-5 1 0,0 2-1 16,-7 3 2-16,-2-5-4 16,0 5 0-16,0 0 1 15,-3 0 2-15,-1 0-1 16,-2 0-1-16,-3 0 1 16,0 0-1-16,0 0-3 0,-3 0 2 15,0 5 1-15,-3-5 2 16,0 0-1-1,0 0-1-15,-3 0 1 0,-1 0-1 16,-2 0 4 0,0 0 2-16,-3 0 4 0,0 0 1 15,-6 0-3-15,1-5-3 16,-4 2-2-16,-3-2 0 16,0 2-2-16,-3-5 2 0,0 3-2 15,-3 0 2 1,-6 2-2-16,1-5 2 15,-4 3-4-15,0 2-2 16,-3-5 2-16,-3 3 0 16,-5 0 1-16,2 2 2 15,-3 3-3-15,4-5 0 0,-4 2 1 16,-3 3 2 0,1-5-1-16,-4 5 2 15,0 0-4-15,-2 5-2 16,2-5 2-16,0 8 0 0,1-5 1 15,-1 5 0 1,0 2 0-16,-2-2 0 0,-1 3 0 16,-2 2 0-16,2 0 0 15,0 3 0-15,1 0-3 16,2 0 0-16,-3-3 2 0,1 0 2 31,-1 1 0-31,4-4-1 0,-1 4 1 16,3-7-1-16,3 1-3 15,4 0 2-15,2-2 3 16,6 2 1-16,0-6-1 0,4 3-2 16,2 1 1-16,3-6-1 15,6 0-3-15,0 0 2 16,3 0-1-16,3 0-2 16,3-6 0-16,3 6 0 15,3-5 3-15,3 3 0 16,3-4-2-16,3 4 0 15,6 2 2-15,3-6 2 16,3 6 0-16,2-2-1 0,4 2 1 16,6-6-1-16,3 4-3 31,2-1 0-31,1 0 2 0,5 3 2 16,4-7-2-16,3 1 0 0,2 4 1 15,1-6 0-15,-1 8 0 16,1-6 0-16,-4 4 0 15,4-1 2-15,0 0-1 16,-1-2-1-16,-2 2-2 16,-1-4 1-16,-2-1 1 15,-1-6 2-15,4 6-3 16,0-5 0-16,-1 5 3 16,1 0 1-16,-1 0-4 15,1 8 1-15,-3-5 0 16,-7 5 2-16,-2 0-1 15,-6 5-1-15,-4-5 1 16,-5 3 1-16,-3 2-1 0,-6-5-1 16,-3 0 1-16,-3 0-1 15,-3 0 0-15,-1 0 0 16,-2 0 0-16,-3 0 2 16,-3 0-1-16,0 0 2 15,-3 0-2-15,-3 0-1 16,-2 0 1-16,-4 0-1 15,-3-5 2-15,0 2 1 0,-3 3-1 16,-3-8-2-16,-6 3 1 16,1-3-1-16,-7 0 0 15,-3 0 0 1,-3-5-3-16,-5 5 2 16,2-5-1-16,0 2 0 15,-2 1 4-15,-7-1 3 0,-2 3-2 16,-1-5-2-1,0 5 0-15,-2 8-1 0,2 0 0 16,1 0 0-16,-4 3 0 16,1 2 0-16,-4 0 0 15,4 3 0-15,-1 0-3 16,0 5 2-16,-2 3 1 16,-1 0 2-16,1 5-3 15,-1-5-2-15,7 5 2 16,2-5 2-16,3 5 0 0,7-7 2 15,2 2-4-15,6-1 0 16,4-1 1-16,2-4 0 16,0 3-3-1,6-7 2-15,3 2 1 0,6 0 2 16,4-6-3-16,2 4-2 16,6-4-1-16,3-2 3 15,5 0 0-15,4-2 1 16,3 2 0-16,3-8 2 15,6 0-3-15,3-3 0 16,5 1 1-16,4-4 0 0,6 1 0 16,2 2 0-16,1 4-3 15,3-7 2 1,2 6 1-16,7 0 2 0,2 8-1 31,4-5-1-31,2 5-2 0,1 5 1 16,-1-5 1-16,4 3 0 15,2 2 0-15,1-5 2 0,-7 0-3 16,-2 0 0-16,-1-5 3 16,1 2 1-16,-4-2-4 15,1 2-1-15,-4-4 1 16,-5 1 2-16,-6 6 2 16,-1 0 1-16,-5 0-5 15,-6 0 1-15,-4 6-2 0,-2-4 0 16,-6 3 2-1,-3 3 2-15,-3-5-1 0,-3 2-1 16,-3-5 3-16,-3 0 0 16,-6 0 1-16,0 0 0 15,-6 0-2-15,-3 0-2 16,-3 0 1-16,-6-5 1 16,-6 2 1-16,-6 3 1 15,-5-5-2 1,-4 2-2-16,-3 3-2 0,-5-5 1 15,2 3-1-15,-3 2 0 16,1-6 2-16,-4 1 2 16,-2-3-1-16,-4-3 2 0,1 3 0 15,-1-5 1 1,0 5-2-16,-5-8-2 16,-1 3 1-16,-2 0-1 0,2 5 0 15,4 3 0-15,2 2 0 16,4 3 0-1,-7 3-3-15,7-1 0 0,-4 6 2 16,6-5 0-16,4 5 1 16,2 0 2-1,6 2-3-15,4 1 0 0,2 2-1 16,6-5 0-16,6-3 2 16,4 3 2-16,2 0-3 15,3 0 0-15,3-5 1 16,3 2 0-16,3 1-3 0,3 1 2 15,6 1-1 1,6-5 0-16,6 2 2 16,5 1 0-16,7 2 0 0,6-8 0 15,6 8 0 1,2-8 0-16,4 7 0 16,2-7 0-16,7 3-3 0,6-3 2 15,-1 0 1-15,4-3 2 16,-4-2-1-16,6-3-1 15,4 0 1-15,2 0-1 16,1-5 0-16,-4 3 0 16,-2-4 0-1,-4 1 0-15,-2 2 0 0,-4 6 2 0,-8-3-1 16,-7 3-1-16,-5 2 1 16,-6 3 1-16,-6-5-3 15,-4 2 0 1,-8 3 1-16,0 0 0 0,-6 0 0 15,-3 0 2-15,-15 0 1 32,-9 3-4-32,-8 2 1 0,-16-2 0 15,-6 2 2-15,-8-5 1 16,-13 0 1-16,-8-5 0 16,-4 2 0-16,1-5-2 15,-3 3-2-15,2-3-2 16,4 3 1-16,3 2 1 15,2 6 0-15,1 2-11 16,-4-2-5-16,1 7-34 16,-4 6-50-1,4 0 15-15</inkml:trace>
  <inkml:trace contextRef="#ctx0" brushRef="#br0" timeOffset="59292.3436">17829 5244 108 0,'0'0'41'0,"-3"3"-32"0,3-3 6 16,0 0 3-16,0 0-4 15,0 0 2-15,0 0-5 16,0 0-1-16,0 0-6 16,0 0-3-16,0 0 2 0,0 0 0 15,6 0-1 1,0 0-2-16,3 2 3 15,3 1 0-15,3 2-6 16,2 1 0-16,4 1 3 16,3 1 2-16,0 0 0 15,0 3-2-15,-1-3-2 16,4 0-1-16,0 0 2 16,3-3 0-16,0-2 1 15,-1-3 2-15,1 0-3 16,3 0 0-16,0 0 1 0,-1 0 0 15,4 2 2-15,-3-2 1 16,-3 3-4 0,2-3 1-16,1 0 0 15,-3 0 2-15,0 0-3 16,-1 0 0-16,1 0 1 0,-3-3 0 16,3 3 0-1,-4 0 2-15,-2 0-1 0,0 0 2 16,0 0-2-16,0 0-1 15,-3 0-2-15,-1 0-1 16,1 0 4-16,-3 0 1 0,0 0 0 16,3 0 1-1,0 0-2-15,-1 0 2 16,1 0-4-16,3 3 0 0,0 0 1 16,-3-1 2-1,0 1-1-15,-1-3 2 16,1 0-2-16,3 0-1 15,0 0 1-15,0 0-1 16,-1 0 0-16,1 0 0 0,0 0 2 16,0-3 3-16,3 1 0 15,2-1 0 1,1 0-6-16,0 3 1 0,0-2 0 16,-3-1 2-16,-1 3-1 15,1-3 2-15,-3 3-4 16,0 0 0-16,0-2 1 15,-1 2 2-15,1 0-3 16,3 0 0-16,3 0 1 16,0-3 2-16,5 3 1 0,-2-3 1 15,0 3-2 1,-1-2-2-16,1-1 1 0,0 1-1 16,-3-1 0-16,-1 0 2 15,1 1-1 1,-3 2-1-16,-3-3 3 15,0 3 0-15,-1 0-4 0,1 0-1 16,0 0 3 0,0 0 1-16,0-3 0 0,-3 3 1 15,-1 0-2-15,-2-5-1 0,0 5 1 16,-3-3-1 0,0 1 0-16,-3 2 0 15,0-3-3-15,0 0 2 0,0 3 1 16,-4 0 2-16,-2 0-3 15,-3 0-2 1,0 0-1-16,0 0 0 0,0 0-2 16,-3 0 1-16,0 0-13 15,-3 6-3 1,-3-4-7-16,0 6 0 0,0-8-36 16</inkml:trace>
  <inkml:trace contextRef="#ctx0" brushRef="#br0" timeOffset="67219.0533">2309 6286 64 0,'0'-18'24'0,"-3"13"-18"0,0-3-4 15,3 5-4-15,0-2 1 0,3 0 2 16,3-3-2-16,3-3 0 15,6 0 1-15,0-2 0 16,0 0 0 0,2-3 0-16,4 0 0 0,0 3 0 0,3 2 0 15,-6 3 0 1,3 3-3-16,-1 3 2 16,1 2 1-16,6 0 2 15,-6 0-1-15,6 0-1 16,5 2 1-16,4-2 1 0,-6 0 1 15,3 0 3 1,2 3 8-16,-5-1 5 16,3 1-3-16,3 0 1 15,-7 2-4-15,7 0 0 0,3 1-3 16,-6 2 1-16,2 0-2 16,7-1 0-16,-6 1-5 15,5 0-3-15,4 0 2 0,3-2-2 16,5-1-1-16,4 3 1 0,-1 0 1 15,1 0-1 1,-4-3-1-16,1 3 1 0,0-3-1 16,2 3-3-1,-2 0 2-15,-1 0 1 16,1 3 0-16,-1-1 0 0,-2-2 0 16,3 0-3-1,2 0 2-15,4 0 1 0,5 0 2 16,1-3-1-1,2 0-1-15,4-2-2 0,2 0 1 16,3-1 1-16,-2 1 0 16,-1 0 0-16,4-1 2 0,-4-2-1 15,0 0 2-15,1 0-4 16,-4 3 0 0,1 0 1-16,-1-3 0 15,4 0 0-15,2-3 2 16,-6 0-3-16,1 1 0 15,2-1 1-15,1 0 2 0,-1-2-3 16,1 2 0-16,-1 1 1 16,-3-1 2-16,1 0-3 15,2 1 0-15,-2 2 1 16,-1 0 0-16,-2 0 0 16,-4 0 0-16,1 0 0 15,-1 0 0-15,1 2 0 16,-1-2 2-16,-3 3-1 0,1 0-1 15,0-1-2-15,-1-2 1 16,6 0 1 0,-2 0 0-16,-1 0 2 15,1 0 1-15,2 0-4 0,19 0-1 16,-7 0 1 0,-3 0 0-16,-5 0 1 15,-4 3 2-15,-2 0-3 0,2-1 0 16,-2-2 1-16,2 0 2 31,1 3-3-31,2 0 0 0,1-1-1 0,-1-2 0 16,0 0 2-16,1 0 2 15,-1 0-1-15,1 0-1 16,-1 0 1-16,1 0-1 0,-4 0 0 16,1 0 0-16,-4 3 0 15,4 0 0-15,-4-1 0 16,3 1 2-1,4 0-1-15,-4-3-1 16,-2 2 1-16,-1 1-1 0,1-1 6 16,-1-2 6-1,-2 0-4-15,-1 0 0 0,-5 0-2 16,-1 0 1-16,1 0-2 16,0 0 0-16,-1-2-3 15,1-1-2-15,2-2 1 16,-2 0-1-16,-1-1 0 15,1 1 0-15,2 0-3 0,-2-3 2 16,-1 0 1 0,1 3 2-16,0-1-3 15,-4 1 0 1,1 0 1-16,-1-1 2 0,4 4-3 0,-1-1 0 16,1 0 1-16,3 1 0 15,-7-1 0 1,4 0 2-16,-1 1-1 0,1-1-1 15,-1 1 3-15,-2 2 0 16,2 0-4 0,1 0 1-16,-3 0 0 15,2 0 0-15,1 0 0 0,-1 0 0 16,4 2 0-16,-1-2 0 16,-2 0 0-16,-1 0 0 0,1 0 0 15,0 0 0 1,-1 0 0-16,-2 3 0 15,2-1 0-15,-2-2 2 0,2 0-1 16,1-2-1-16,-1-1 1 16,7 1-1-16,-3 2 0 15,-1-6 0 1,-2 4 0-16,-4-1 2 0,4 0 1 16,-4 1 1-16,1 2-2 15,2 0-2-15,-5 0 1 16,6 0-1-1,-4 0 0-15,1-3 0 0,-1 0 0 16,4 1 0-16,-1 2-3 0,-2 0 2 16,0 0 1-1,-1-3 2-15,1 0-1 0,2 1-1 16,-2 2 1 0,-1 0-1-16,-2 2-3 15,0-2 2-15,2 0 1 0,-2 0 2 16,-1 0 1-16,1-2 1 15,0 2-2-15,-1-3 1 16,1 3-4-16,-1-2 0 16,1 2 3-1,-3-3 1-15,-1 0-4 0,4 1 1 16,-3 2 0-16,2 0 2 16,1 0-1-1,-4 0-1-15,7 0 1 0,-3 0-1 16,-1-3 0-16,1 3 2 15,-1 0-1-15,1 0-1 0,0 0-2 16,-4 0 1-16,4 3 1 16,-4-1 0-1,1-2 0-15,3 0 2 0,-1 3-1 16,1 0 2-16,-4 2-2 16,4-3-1-16,0 1-2 15,-1-3 1 1,-2 0-1-16,2 0 0 0,1 0 4 15,3 0 3-15,-7 0-2 16,1 3 0-16,3-1-3 16,-1-2-1-16,-2 0-1 15,-1 3 0-15,1 0 2 16,3-1 0-16,-4 4 0 16,1 2 2-1,-1-3-3-15,1 0 0 0,0 0 1 0,2 1 0 16,1-1 0-16,0 0 0 15,-1 1 0-15,-2-1 2 16,2 0-1 0,1 3-1-16,0-3 3 15,2 1 0-15,-2-1-4 0,2 0-1 0,1-2-2 16,-4 0 3 0,4-1 2-16,0 1 4 15,-1 0-4-15,4-1-3 16,-4-2 1-16,4 0 2 15,-4-2-2-15,1 2 0 16,0 0 1-16,2 0 2 16,1 0-1-16,-1 0-1 0,1 0 1 15,-1-3-1-15,4 0 0 16,-3 1 0-16,2-1 0 16,1 0 0-1,-1 1-3-15,4-1 2 16,-4 0 1-16,4 1 2 0,-1-1-1 15,1 0-1-15,-1 1-2 0,1 2-1 16,-1 0 4 0,-2 0 1-16,2 2-3 0,-2 4 1 15,-1-1 0 1,1 0 2-16,2 1-3 16,-2-1 0-16,-1 0 1 0,-2 0 0 15,-1 1 0-15,1-1 2 16,0-5-3-1,-1 3 0-15,1-3 3 0,-1-3 3 16,1 3-4-16,-1 0-1 16,1 0 2-16,-1-3 1 15,-2 3-1-15,0-2-2 16,-1-1-2 0,1 3 1-16,-1 0 1 0,4 0 0 15,-1 0 0-15,1 0 0 0,-3 0 0 16,-1 0 0-1,1 0 0-15,-1-3 2 16,-2 3 1-16,3-2 3 0,-1-1-5 16,-2 1-1-16,2-1 0 15,-2 0 2 1,-1 1-1-16,1-4 2 16,0 1-2-16,2 0-1 0,1-3 1 15,-1 0-1-15,-2-3-3 16,0 1 2-16,-1-1 1 15,-2 0 2-15,-3-2-3 16,-1 3 0-16,-2-1 1 16,2 1 2-1,-2 2-1-15,3 2 2 0,-1 4-7 16,1-1-1-16,0 0-1 0,-1 3 2 16,1 0-1-1,3 0 4-15,-1 0-2 0,-2 0-1 16,0 3 3-1,-1 0 0-15,-2-1 1 0,0 1 0 16,-1 0 0 0,1-3 0-16,0 2 0 15,-1 1 2-15,-5 0-3 0,0-1-2 16,-4 1-3-16,-2 2-1 16,-3 0-3-16,-3 1 1 15,-6-1-15-15,-3 0-4 16,-4 3-105-1,-14-3 57 1</inkml:trace>
  <inkml:trace contextRef="#ctx0" brushRef="#br0" timeOffset="69390.1488">2511 7467 108 0,'-26'-6'44'0,"17"4"-35"0,0-4 3 16,6 6 0 0,3-2-13-16,0-1-3 0,3-2 2 15,3-1 2-15,6 1-1 16,3 0-2-16,2 0 2 16,4-1 2-16,6 1-2 15,0 2 0-15,9 1 3 16,5-1 1-16,-2 0-4 15,6 3-1-15,5-2-2 16,7 2 3-16,5 0 2 16,7 2 2-1,2-2-1-15,4 0 1 0,2 0-2 16,9 3-1-16,-5 0-2 16,2-1 1-16,0 1 1 0,4 0 2 15,5 2-3-15,-9-2 0 16,-2-1 3-16,2 1 3 15,3-3 0-15,1 0 2 16,-1-3-4-16,0-2 0 16,4 0 1-16,5-1 0 15,-3-2-5-15,3 0-1 16,7 1 1-16,-4 4 0 16,0-2 1-16,3-1 0 0,-3 4 2 15,4 2-1-15,-4 0-1 0,24 0 1 16,-6 2-1-1,0 4-3-15,-6-1 2 0,-3-2 1 16,3 2 0-16,1 3 0 16,-4-3 2-1,3 0-1-15,3 3-1 0,-3-2 1 16,3-4-1-16,3 4 2 16,3-1 1-16,-8-3-1 15,2-2-2-15,3 3 1 16,-6-3-1-16,0 0 0 15,0 0 2-15,0 0-1 16,-6 0 2-16,4-3 2 16,-1 1 4-16,0-1-2 15,-3 1-2 1,0-1-2-16,0 0-3 0,-2 3 5 0,-1-2 4 16,0-1-1-16,0 3 3 15,0 0-2 1,1 0 0-16,-7-3-3 15,3 1 1-15,0 2 0 16,1 0 1-16,-1-6-7 0,3 4-2 16,0-1 0-1,0 0 2-15,1-2 0 16,2 2 2-16,0 1-2 16,-3-3-1-16,0-1-2 0,1 1 1 15,2 0 1-15,-3-3 2 16,-3 0-3-16,3 0 0 15,1 0 1-15,-7-3 2 16,3 1-1-16,0-1-1 0,1 3 1 31,-4-2-1-31,0 2 0 16,0 0 0-16,-2 0 0 0,-1 0 0 0,0 3 0 16,0-1 0-1,4 1 0-15,-1 0 0 0,-6-1-3 16,0 4 2-1,1-1 1-15,-1 0 2 0,0 1-1 16,1-1-1 0,2 1-2-16,0-1 1 0,0 0 1 15,1 1 2-15,-1-1-1 16,3 0-1-16,-5-2 1 16,-1 2-1-16,-3 1 0 15,1-1 2-15,-1 0 1 0,0 1 3 16,-3-1-1-16,1 1 0 15,-4-1-3-15,1 0-2 16,-1 1 1-16,0-4-1 16,1 1 2-16,-4 0 1 15,0-1 1-15,-2-2 0 16,-1 1-2-16,-2-1 1 16,-1-3-2-1,-2 3 2-15,-1 0-2 0,-2 3-1 16,-4 0 1-16,-5-1-1 15,-4 1 0-15,-2 0 0 16,-1 2 0-16,-5-2 0 16,0 2-3-16,-7 0 2 0,-2 3 1 15,-3 0 2 1,-3 0-1-16,-7 0 2 0,-2 0-2 16,0 0-1-16,-3 3 1 15,-3-3-1-15,0 3 0 16,-3-1 0-16,-3 1-3 15,0 0 2-15,-1-1 1 16,-2 1 0-16,0 2 0 16,0-2 2-16,0 0-1 15,-3-1-1-15,0 3 1 16,0 1-1 0,0-4 0-16,0 1 0 0,0 0 0 15,0-1 0-15,0 1 0 0,0 0 0 16,0-1 2-1,0 1 1-15,0 0-8 0,0-1-2 16,3-2-9 0,0 0-3-16,0 0-19 0,0-2-8 15,0-4-37 1</inkml:trace>
  <inkml:trace contextRef="#ctx0" brushRef="#br0" timeOffset="70857.1351">16620 6628 224 0,'-3'0'85'0,"0"2"-66"0,3 12-17 15,0-4-11-15,3 11-2 16,3 9 4-16,0 9 0 0,0 6 2 16,0-2 3-16,0-1-4 0,0 3 2 15,0-8 0-15,0-3 2 16,0-2-6-16,0-8 1 15,3-6-24 1,0-4-51-16,0-9 2 16</inkml:trace>
  <inkml:trace contextRef="#ctx0" brushRef="#br0" timeOffset="71139.8271">16930 6551 196 0,'3'5'74'0,"-3"9"-58"0,3 15-6 16,0-11-6-16,0 11-4 16,0 8 0-16,0 8-3 15,0 3 0-15,0-3 2 16,0-3 0-16,0-2 1 0,0-3 0 15,0-8 0-15,0-5-3 16,0-3 2-16,0-5-19 16,0-5-7-16,0-4-46 15</inkml:trace>
  <inkml:trace contextRef="#ctx0" brushRef="#br0" timeOffset="71449.9044">16558 6847 228 0,'-3'-5'88'0,"6"5"-69"0,6-3-11 0,-3 3-12 16,6-2 4-16,6 2 6 15,5 0-2-15,7 0-2 16,6 2-1-16,0 1-4 0,-1 2 2 16,1 1 1-1,-6-1 2-15,0-2-3 0,-7 2 0 0,-2 0-1 16,-3 1-2 0,-3-4-19-16,0 3-10 0,-3-5-54 31</inkml:trace>
  <inkml:trace contextRef="#ctx0" brushRef="#br0" timeOffset="71762.8332">17201 7064 212 0,'3'3'82'0,"-3"-3"-64"0,3 26-7 16,-3-10-6-16,0 6-5 0,0 4 0 15,3 3 0-15,-3 3 0 16,3 0 0-16,-3-1 0 0,3-2 2 15,0-5-3-15,0 0 0 16,0-3 1-16,0-5 2 16,0-3-21-1,0-2-7-15,0-6-60 16</inkml:trace>
  <inkml:trace contextRef="#ctx0" brushRef="#br0" timeOffset="73126.2843">17897 6813 176 0,'12'-11'68'0,"-9"9"-52"0,6-1-27 0,-6 3-14 0,0 3-3 16,3-1 3-16,-3 1 13 16,0 0 6-16,0-3 22 15,-3-3 10-15,-3-2 0 16,-3-1 2-16,-3-4-14 15,-3-1-3-15,0-2-7 16,-3 0-1-16,1 2 1 0,-1 1-2 16,0 2-2-16,-3 5 1 15,-3 3-1-15,3 3-3 16,-6 5 2-16,1 5-1 16,2 8 0-16,0 0 0 15,3 6 0-15,3-1 2 16,6 1 2-16,6 2-3 15,3 0 0-15,6-3-1 16,9-2 0-16,3-3 0 16,9-2 0-16,3-3 4 15,5-3 1-15,1-5 1 0,3-3 0 16,-1-5 0-16,1-3 0 16,-3-2 0-1,-1-5 2-15,1-6-1 0,0-5 2 16,-3-3-9-16,-4-8 0 15,-2-5-2-15,-3 0-1 16,-6-3-1 0,-3-2 1-16,-6 2 3 0,-3 3 1 15,-6 3 1-15,-3 5 0 16,-3 2-5-16,-3 9 1 16,-3 2-5-16,-3 3 1 0,-3 5 4 15,0 2 4-15,0 4-1 16,4 4-2-16,2 4 2 15,0 7 0-15,3 5 1 16,0 6 2-16,3 5-1 31,0 3-1-31,3 5 5 0,3 3 1 16,0 2-2-16,3-2-1 0,3-3-1 16,3-3-2-1,3-2 1-15,0-3 1 16,3-5 1-16,-1-3 1 15,1-5 0-15,0-5 0 16,0-4-7-16,0-1-2 0,0-6-27 16,-3-3-9-16,3-2-28 15</inkml:trace>
  <inkml:trace contextRef="#ctx0" brushRef="#br0" timeOffset="73928.618">18481 6829 228 0,'-3'3'85'0,"-3"2"-66"0,0 8-17 0,3-5-11 15,-3 5-2-15,0 0 4 0,-3 1 5 16,0 2 1-1,0-3 1-15,0 0 0 0,0-2 2 16,3-1-1-16,3-2 2 16,3 0-2-16,3 0 2 0,6 0 0 15,3-3 3-15,3 1-3 16,3-4-2-16,3 1 0 16,-3-3 1-16,-1-3-3 15,1-2 0-15,0 2 1 16,-3-5 0-16,-3 0 0 15,-3-2 2-15,-3-6-1 16,0-3-1-16,-3-2 3 16,0-3 2-1,-3 3-2-15,-3 0-2 0,0 3 0 16,0-1 1-16,-3 6-1 0,3 2 2 31,0 3-4-31,0 3 0 0,0 2-1 16,3 3 0-16,-3 8 2 15,3 5 0-15,0 6 0 16,3 2 0-16,3 0 2 0,0 1 3 16,3-1 0-16,0 0 0 15,6-3-3-15,0-2 1 16,2-3-2-16,4 1 2 16,0-4-4-1,3-2 0-15,-3-5-4 0,3-3-1 16,-4-3-11-16,1-5-1 0,0-2-4 15,-6-6 0-15,0-5 6 16,-3-3 5-16,0-3-7 16,-3 4-3-16,-1 1-3 31,-2 7-2-31,-3 1 12 16,0 4 3-16,0 2 3 0,0 5 7 15,0 6 2 1,-3 5 14-16,0 5 7 15,0 8 0-15,0 3-1 16,0 2-11-16,3 4-4 0,0-7-4 16,3 1-2-16,0-3 1 15,0-5-1-15,0-3 2 16,3-2-1-16,0-6-1 0,0-5-8 16,0-5-5-16,0-3-48 15</inkml:trace>
  <inkml:trace contextRef="#ctx0" brushRef="#br0" timeOffset="74809.0151">19189 6779 136 0,'-3'8'52'0,"3"-1"-41"0,0 9-2 0,0-5-5 0,0 2 2 0,0 3 4 16,0 0-1-16,0 0 2 15,0-3-6-15,0 0-3 0,0 3-1 16,0-5 1-16,0-3 3 15,0 0 2 1,0-3 1-16,3-2 4 16,0-1 3-16,0-2-6 0,3-2-3 15,0-4-3-15,3-4-3 16,0-1-4-16,0-2 0 0,0-3 0 16,0 0-1-1,3 3-1-15,-1 0 1 16,-2 2 1-16,0 3 2 15,0 5 1-15,0 3 3 0,0 6-1 16,0 7-1 0,0 3 3-16,-3 2 2 0,0 6 0 15,0-5 0-15,0-1-1 16,-3-2 2 0,3-3-3-16,0-2-2 15,0-3 6-15,3-3 3 0,-1-2-3 16,4-6-2-1,3-2-2-15,3-3 0 0,3-3-2 16,0 1-1-16,-3-3 1 16,0-1 1-16,-1 1-1 15,-2 0-1-15,-3 0 1 16,0 5-1-16,0 2-3 0,-3 6 0 16,0 3 2-1,0 2 0-15,3 1 1 16,0 4 2-16,2-2-1 15,7 0-1-15,6 0 3 0,-3 0 0 16,3 0 1-16,2-3 0 16,1 0-5-1,3-2-1-15,-3 0-2 0,0-3 3 16,-1-3-22-16,-5-2-7 16,-3-3-34-1,-6-8-44-15,-6-2 28 16</inkml:trace>
  <inkml:trace contextRef="#ctx0" brushRef="#br0" timeOffset="74995.5598">18897 6572 224 0,'-6'8'85'0,"1"-8"-66"0,2 3-17 16,0 2-9-16,3 3-86 16,-3 3-33-1</inkml:trace>
  <inkml:trace contextRef="#ctx0" brushRef="#br0" timeOffset="77298.3376">6557 8102 4 0,'0'0'0'0</inkml:trace>
  <inkml:trace contextRef="#ctx0" brushRef="#br0" timeOffset="78264.5621">6521 8057 136 0,'-15'-8'52'0,"6"8"-41"0,-9-3-2 16,6 3-5-16,-6 3-4 0,-2-3 0 16,-7 2 2-1,-3 1 1-15,-6 0-1 0,-2-3 5 16,-4 2 3-16,-3-2 3 0,-5 0 5 15,-4 0-4-15,-2-2 2 16,-4-4-3-16,-2-2 0 0,-4 0-5 16,-5 0-3-1,-1 1-2-15,-2-1-3 16,-4-3 3-16,-2 0 0 16,0 1 1-1,-4-1 0-15,-2 1 0 0,0 2 0 16,-1 0-2-16,-2 3 1 0,0-1-2 15,-1 4 2 1,-2 2-4-16,0 0 0 0,-3 5 1 16,-1 3 2-1,1 0-1-15,0 5-1 0,3 3 3 16,-7 2 0-16,4 1-4 16,6 2 1-16,3 3 0 15,-1 2 0-15,10 3 0 16,-1 1 0-16,10 4-3 15,8 0 2-15,-2 3 1 16,5 3 0-16,-8 13 0 16,8 0 0-16,7 0-3 15,5-3 2-15,3 3-1 16,7 0 0-16,5 0 0 16,6 2 0-16,3 4 0 15,9 1-2-15,6-4 0 0,6-3 0 16,9 0 0-16,9 0 0 15,9 0 0 1,12-3 0-16,8-2 3 0,10-1 0 16,2-4-2-16,10-4 2 15,11 1 1-15,4-3 0 16,5 0-3-16,9-8 2 16,9-2 1-16,9-6 0 0,3-3-3 15,9-5 2-15,3 1 1 16,9-9 0-16,9-2 0 15,6-3 2-15,9-6 1 16,-1-4 1-16,4-3-5 31,0-6-1-31,-1-2-2 0,-2 0 3 16,-9-3 2-16,-3-5 4 16,-9 0 0-16,-15-8 0 15,-9-6-1-15,-6-4 2 0,-9-6 1 0,-9-3 1 16,-9-5 0-1,-8-7 0-15,-13-4-2 16,-8-7-1-16,-15-1-1 16,-16 4 0-16,-14-1 0 0,-15 0 2 15,-15 0 1-15,-17 6 3 16,-25 2-5-16,-14 3-3 16,-19 0-1-1,-14 2-1-15,-12 9-3 0,-6 2 2 16,-9 3 3-16,-3 5 1 15,6 5-6-15,-3 6-2 16,6 7-20-16,6 9-7 16,6 4-56-1,3 14-45 1,12 6 50-16</inkml:trace>
  <inkml:trace contextRef="#ctx0" brushRef="#br0" timeOffset="79688.802">10953 8210 156 0,'-27'-26'60'0,"6"10"-47"0,-17 2-42 0,17 9-22 0,-9 3 45 16,-12-1 26-16,-11-2 18 16,-10-1 8-16,-8 4-10 15,-7-1-2-15,-5 3-13 16,-6 0-3 0,-3 3-10-16,-7 2-5 0,-5 3 0 15,0 5-2-15,-6 3-1 0,0 8 3 16,0 2 0-16,5 3-4 15,4 3 1-15,3 5 0 0,9 0 2 16,2 6-3 0,7 2-2-16,0 2 2 15,5 3 0-15,7 3-2 16,5 0 2-16,10 0-1 0,8 0-2 16,9 3 0-1,10-6 0-15,8-2 3 16,6 2 0-16,12 3 1 0,12 0 0 15,8 0-5-15,13 2-1 16,12 1-2-16,8-6 0 16,13 0 2-16,11-2 4 15,10-1-1 1,11 1-1-16,6-6 3 16,9-5 2-16,6 0 2 15,6-2 1-15,36 5-2 0,0-11 1 0,-1 0-4 16,7-8 0-1,0-3 1-15,5-4 0 16,4-1 0-16,6-2 0 16,-1-6 2-16,10 3 1 0,-4-6-4 15,7 1 1 1,-1-3 0-16,7 5 2 0,-1-2-1 16,6 5-1-16,-2-3-2 15,-1 3 1-15,7 0 1 16,-1 5 0-16,6-2 0 15,-5 2 0-15,2-2 0 16,0-1 0-16,-2-2 0 16,-1-2 0-16,-9-6 2 0,-8-6 1 31,-6-7 5-31,-13-6 5 0,-11-4 2 16,-3-12 0-1,-12-7-1-15,-7-3 1 0,-2-5-8 16,-9-6-4-16,-3 1-2 0,-9-1 1 15,-8-2-3-15,-7-6-2 16,-18 3-3 0,-14-2 1-16,-13-1-2 0,-14-2 0 15,-18-8-3-15,-21-5 1 16,-18-6 0-16,-24-2 1 16,-18-11 2-16,-17 3 4 15,-15-3 1-15,-21 3 3 16,-12 5-1-1,-18 0-1-15,-15 0 1 0,-12 8-1 16,-14 8 0-16,-7 7 0 0,-14 12-3 16,-7 7 2-16,-5 9 1 15,-12 4 2-15,-9 6-1 16,-12 8-1 0,-3 8 3-16,-3 7 0 15,-3 6-1-15,-3 0-2 0,6 3 5 16,0 5 1-16,3 3-2 15,3-1-3-15,8 3 2 16,7 3 2-16,3 5-2 16,3 3-2-16,-3 5 0 15,2 6 1-15,7 4-8 0,3 6-3 16,11 6-15 0,13-1-5-16,23-2-38 15,27 2-45 1,18 0 30-16</inkml:trace>
  <inkml:trace contextRef="#ctx0" brushRef="#br0" timeOffset="81187.223">20618 8189 200 0,'-6'-21'77'0,"-3"10"-60"0,-3-10-23 15,3 16-14-15,-3-3 10 16,0 0 9-16,0-3 17 15,-2 1 8 1,-1-1-12-16,0-2 4 0,0 0 4 0,-3-1-5 0,-3-2 0 16,0 1-7-1,-5-4-3-15,-4 1-2 16,-3 2-3-16,-6 0-2 16,-2 0 1-16,-4 3 1 0,-3-1 0 15,-5 4-3 1,-4 2 2-16,-5 5 1 0,-4 3 2 15,-2 3-3-15,-4 2 0 16,-2 3 1-16,-3 3 2 16,2 2-1-16,4 0-1 15,-1 3 1 1,1 3-1-16,-1-1-3 16,4 1 2-16,0 2 1 0,2 0 0 15,1 3 0-15,2-3 0 16,1 3 0-1,2 2 0-15,1 3 0 0,5 3 0 16,3 0 0-16,1 5 0 16,5 0 0-16,3 3 2 15,7 2-1-15,2 0-1 16,6 1 1-16,3-4 1 16,4 4-1-16,2 2-1 0,3 0 1 15,3 2-1-15,3 1 2 16,3-1 1-16,6 1-1 15,3-6 1-15,3 1-2 16,6 2-1-16,3-3 3 16,6 3 0-16,5-3-1 15,10-2 1-15,6 2-2 16,8-2-1-16,10 0 1 16,11-3-1-1,7 0 0-15,11 0 2 0,12 0-1 16,9 3-1-16,12-3 1 15,6-6 1-15,6 1-10 16,9-5-2-16,9-4 11 16,3-4 6-16,35-3-7 15,-5-6-4-15,-4-4-3 0,1-6 1 16,2-3 4-16,-2-2 1 16,-3-3 1-16,-10-5 0 15,-2-3 0-15,-3-5 0 16,-12-3 0-16,-4-5 0 15,-11 0 0-15,-12-1 0 0,-12-7 0 16,-14-2 2-16,-16-6-6 31,-15-6-1-31,-17-7 6 0,-12-5 4 16,-13-3 2-16,-11-8 1 16,-12-11-4-16,-12-5-3 15,-8-3-3-15,-16-2 1 0,-12-3-4 16,-11 0-1-1,-22 6 0-15,-20-1 4 0,-21 3-1 16,-27 3-1-16,-21 7 0 16,-26 14 3-16,-18 5 0 15,-25 11 1-15,-17 16-3 16,-20 7 2-16,-19 11-6 0,-9 11 0 16,-11 10-26-1,-10 11-10-15,-2 13-47 16</inkml:trace>
  <inkml:trace contextRef="#ctx0" brushRef="#br0" timeOffset="86339.5008">12912 10176 124 0,'-30'-21'49'0,"9"7"-38"0,-3-4 6 0,9 13-1 0,-3-1-3 16,-8-2 2-16,-4 0-6 15,-6 1-1-15,-3 1-4 16,-5 4 2-16,-4 2 0 0,-5 2 0 15,-7 6 1-15,-2 3-6 16,-4 5-1-16,1 0-2 16,-4 2-2-1,7 1 3-15,5-1 2 16,3 3-2-16,4 3-2 16,5 5 2-16,7 6 2 0,2 4 0 15,9 9 2 1,6 2-9-16,9 0-3 15,9 1-9-15,12-4-3 0,15-2 0 16,12 0 0-16,11-2 9 16,10-9 5-1,5-5 7-15,10-8 4 0,5-5 5 0,10-8 2 16,-1-5 6 0,6-9 3-16,0-4-6 15,1-6-3-15,-1-8-4 16,-3-5 0-16,-8-3 2 0,-7-10 2 15,-11-3-3-15,-10-5 0 16,-8-3-5 0,-12 0-2-16,-4-13 0 15,-17 8-1-15,-12 2 0 16,-15 3 2-16,-14 8-1 0,-16 5 2 16,-9 6-7-1,-11 10-1-15,-12 8-16 16,-4 6-6-16,-5 10-35 15,0 10-30-15,-1 9 31 0</inkml:trace>
  <inkml:trace contextRef="#ctx0" brushRef="#br0" timeOffset="86880.5966">12950 11007 296 0,'0'-14'110'0,"-6"-1"-86"0,-3-1-20 15,3 10-15-15,-2-2-9 0,-4 1 1 16,-3 1 0 0,-6 1 2-16,-9 0 9 0,-9 2 2 0,-8 0 2 15,-7 3 0-15,-5 6 3 16,-7-1 0-16,1 6 1 16,-1 2 0-16,7 5 2 15,5 3-1-15,7 6-1 16,11-6 1-16,9 19 1 15,9 7-8-15,15 6-1 16,15 0-1-16,15 0 2 16,6 3-9-16,8-11-3 15,13-8 0 1,2-8 1-16,7-11 27 0,2-7 15 0,4-8 5 16,2-9 3-1,1-7-10-15,-4-11-3 16,-2-5-10-16,-7-5-4 0,-8-6-3 15,-10-5-3-15,-11 0-10 16,-18 0-6-16,-21 0-23 16,-24-5-10-16,-26-3-40 15</inkml:trace>
  <inkml:trace contextRef="#ctx0" brushRef="#br0" timeOffset="87705.7448">5348 10327 220 0,'-24'-43'85'0,"18"30"-66"0,-3-3-6 0,3 11-6 31,4-3-10-31,-10 0 2 0,-3-2-1 0,-9-1-2 16,-6 0 3 0,-9 3 0-16,-5 3 1 0,-7 2 0 0,-11 3 0 15,-1 3-3-15,-5 2 2 16,-4 6 1 0,-2 2 2-16,2 6-3 0,-2 7 0 15,3 6 1-15,-1 8 2 16,7 7-6-16,2 9-1 15,7 5-5-15,8 5 1 16,6 3 0-16,13 10 1 16,11-5 5-16,6-3 1 15,21-2-1 1,15-3 2-16,20-5-1 0,19-10 0 16,20-12 0-16,12-15 0 15,21-13 2-15,3-17 2 16,12-10-1-16,-6-13 2 15,-6-10 4-15,-8-9 4 0,-16-5 0 16,-9-5 3-16,-14-3-1 16,-13 0 0-16,-17-5-3 15,-12-5-1-15,-16 2-5 16,-14 3-3-16,-11 5-7 16,-16 5-1-16,-15 9-6 15,-9 10 1 1,-17 5-21-16,-12 11-5 0,-10 10-43 15</inkml:trace>
  <inkml:trace contextRef="#ctx0" brushRef="#br0" timeOffset="88280.0834">5327 11134 260 0,'-35'-53'99'0,"14"37"-77"0,-12-13-20 15,15 18-12-15,-6-5-11 16,-8-2-1-16,-10-1-16 16,-9 6-8-16,-14 2 18 15,-10 6 10-15,-8 5 23 16,-3 5 11 0,-7 6 4-16,1 2 3 15,3 3-7-15,6 3-1 0,11 4-9 16,13 7-4-16,8 7 1 0,12 5-7 15,15 6 1-15,16 2-10 16,19-3-4-16,22-2 0 16,21 0 2-16,17-13-9 15,21-8-4-15,13-8-7 16,8-13-10-16,3-9 17 16,6-7 42-16,-6-13 20 15,-3-9 15-15,-9-7 6 16,-5-3-15-16,-19-3-4 15,-12 3-15 1,-14 3-5-16,-12-3-9 16,-16 5-3-16,-8 3 0 0,-9 3-11 0,-9 7-5 15,-9 4-56 1,-6 4-53-16,-5 3 36 16</inkml:trace>
  <inkml:trace contextRef="#ctx0" brushRef="#br0" timeOffset="89298.2993">20496 11758 264 0,'0'-8'99'0,"-6"3"-77"0,-9-11-26 16,3 11-18-1,-6 2-10-15,-9 3-1 0,-8 0 14 16,-7 0 9-16,-6 3 6 16,-2 2 1-16,-1 3-1 0,4 3 3 15,2-1 0-15,3 3 3 16,7 3 1-16,8 5 1 15,6 3 0-15,9 8-5 16,9 5-1 0,9 5-4-16,9 6-1 0,6 2-1 15,9-2 2-15,5-3-9 16,10-6-6-16,5-1 1 16,4-9 12-1,3-6 16-15,5-4 14 16,4-8 9-16,-1-11 6 15,1-8 2-15,-1-6-13 16,-2-9-3-16,-7-9-13 16,4-3-11-16,-13-4-2 0,-8-4-12 15,-9-2-6 1,-9 0-15-16,-12-5-7 0,-9 0-28 16,-12 0-19-1,-9 2 39-15</inkml:trace>
  <inkml:trace contextRef="#ctx0" brushRef="#br0" timeOffset="89850.9997">20130 10967 244 0,'-21'-24'93'0,"-6"11"-72"0,-23-8-37 0,26 15-22 0,-18 1-4 15,-12 5 4 1,-5 5 24-16,-4 3 11 0,1 8 14 15,-4 5 8-15,4 3-1 16,2 5-1-16,4 3-9 16,8 3-1-16,10 2 3 0,8 0-4 15,9 2-1-15,12 1-5 16,15-3 0 0,12 0 4-16,15-8 2 0,14 0-2 0,10-2-1 15,14-3-1-15,10-9-2 16,8-1 5-16,0-6 1 15,6-6 0-15,1-7 1 16,-4-3-2 0,-3-8 2-16,-8-5-4 0,-10-6 0 15,-9-7 1-15,-11 0 0 16,-9-6-5-16,-9-2-1 16,-13 2-6-16,-8-2 0 15,-9-3-3-15,-12 0 2 16,-6 5-6-16,-5 3-3 0,-7 3-41 31,-9-1-47-31,-6 3 26 16</inkml:trace>
  <inkml:trace contextRef="#ctx0" brushRef="#br0" timeOffset="90424.9489">20669 10316 124 0,'-18'-37'49'0,"3"21"-38"0,-15-13-7 0,9 16-5 0,-9-3-3 16,-8-3-1-1,-4 4 8-15,-9 1 5 0,-2 4 9 16,-4 4 4-16,-2 6-6 15,-4 6-4-15,-2 7-6 16,-7 6-2 0,1 7-1-16,2 6-15 0,10 2-6 15,14 3 1-15,13 0 0 0,20 3 8 16,18 0 4 0,20-3 15-16,22-3 6 15,14-5-3-15,13-5 1 0,11-6-10 16,6-2-2-16,4-2 10 15,-4-7 7-15,-3-4 11 16,-8-3 6-16,-10 0-12 16,-14-3-3-16,-10-2-12 15,-11-3-3-15,-9-5-12 16,-15-5-5-16,-15-9-23 16,-21-7-10-16,-18-6-45 15</inkml:trace>
  <inkml:trace contextRef="#ctx0" brushRef="#br0" timeOffset="110779.4285">4425 12525 116 0,'-6'0'44'0,"6"-5"-35"0,-6-3-8 0,4 6-8 15,-1-4 3-15,0-2 1 16,3 0 3-16,-3 3 0 15,3 0-3-15,-3-1 0 16,3 4 6-16,0 2 3 16,0 0 1-16,0 0 1 15,0 0 0-15,0 0 2 16,0 2-1-16,0 1 0 0,3 0 3 16,0-3 3-16,0 0 0 15,0 0 1-15,2 0-8 16,1-3-1-16,3 3 0 0,0 0-3 15,9 0-3-15,-3 0 0 16,6-3-1-16,6-2 0 16,11-3 0-16,-2-2-3 15,9-4 2-15,5-4 1 16,7-3 2-16,5-6-1 16,7 3-1-16,-7 1 3 0,10-1 0 15,-4 3 1 1,1 2 2-16,-4 6-3 15,-2 5 0-15,-1 8-1 16,-5 3 1-16,-1 2 0 16,-5 3 1-16,0 2-5 0,-4-2-1 15,4 0-24-15,-1-2-10 16,4-6-45 0</inkml:trace>
  <inkml:trace contextRef="#ctx0" brushRef="#br0" timeOffset="121316.1925">5920 10644 224 0,'-12'-5'85'0,"6"5"-66"0,3 0-58 0,3 0-74 16,9 5 14-16</inkml:trace>
  <inkml:trace contextRef="#ctx0" brushRef="#br0" timeOffset="121677.1488">5845 11319 212 0,'-9'-8'79'0,"6"11"-61"0,3-9-10 0,0 6-8 0,3-2-12 31,3-1-3-31,3 0-18 0,0 3-8 16,0 3-30-16,0 0-10 15</inkml:trace>
  <inkml:trace contextRef="#ctx0" brushRef="#br0" timeOffset="122076.4072">5705 12118 252 0,'-3'-5'96'0,"3"7"-75"0,0-4-5 16,0 2-9 0,0 0-32-16,0 0-10 0,0-3-37 15,0 0-15-15,0-2 17 16,3 0 9-16</inkml:trace>
  <inkml:trace contextRef="#ctx0" brushRef="#br0" timeOffset="122477.5973">5720 12906 264 0,'-6'-2'99'16,"3"-1"-77"-16,-3 0-4 0,3 1-6 0,0-1-18 15,0-2-3-15,3 0-27 16,0-3-11-16,3-3-29 15,0 0-12-15,0 4 22 16,3-1 14-16</inkml:trace>
  <inkml:trace contextRef="#ctx0" brushRef="#br0" timeOffset="122898.0926">5714 13832 284 0,'-3'-5'107'0,"3"8"-83"0,-3-11-12 16,3 5-10-16,0-2-23 16,0-3-4-16,3 0-31 15,0-3-14 1,0 4-18-16,0-1-8 0</inkml:trace>
  <inkml:trace contextRef="#ctx0" brushRef="#br0" timeOffset="123218.7295">5905 14452 284 0,'0'0'107'0,"0"0"-83"0,-3-6-51 0,3 1-29 0,6-6-53 15,0-5-17 1</inkml:trace>
  <inkml:trace contextRef="#ctx0" brushRef="#br0" timeOffset="126331.7528">4863 9909 132 0,'-9'-6'52'0,"6"4"-41"0,-6-1-7 16,3 3-4-16,-3 0-2 15,0 0 1 1,-3 0 1-16,-2 3 0 0,-4-1 0 0,-6 1 2 31,3-3 5-31,-3 0 4 0,0 0-4 0,-2 0-2 16,-4 3 0-1,0-3-1-15,-3 2-2 0,-2 1 3 0,-4 0 1 16,3-1 2 0,-11 1 0-16,-1 2-4 15,0 0-1-15,-2 3-1 0,-1 3-2 16,-2 2 1-16,-1 3 1 15,0 0-3 1,-2 5 0-16,-1 0-1 16,4 3 0-16,-1 3 2 15,-2-1 0-15,5 0 0 0,-9-2 0 16,13 0 0 0,-7 3 2-16,7 2-3 0,2 0 0 15,3 3 1-15,4 2 2 16,2 0-1-16,0 6 2 15,9 2 0-15,-5 1 3 0,5 2-3 16,3 2 0-16,3 1-1 16,-3 2-2-16,7 6-2 15,2-3-1-15,3-3 2 16,3 0 2-16,0 14 4 16,3-1 2-16,6-2-3 15,0-3-1-15,0 3 3 16,6-3 3-16,3-5-4 15,3 5-1-15,3-2-2 16,2 0-2-16,1-1 1 16,3 3 1-16,-3 3-1 15,3-5 2-15,0-3-2 0,2 0 2 16,7-1 0 0,-3 1 3-16,6 3-3 15,2-6 0-15,-5 1-1 0,6-4-2 16,6 1 1-16,-10-3 1 15,4 0-1-15,0 2 2 16,-6-2-2-16,2 0-1 16,1-2 1-16,-3 2 1 15,-3-6-3-15,-4-2 0 16,-2 3 1-16,0-8 0 16,-9 0 0-16,0-3 2 0,-3-3-1 15,-3-2-1 1,-6-3 1-1,-3 0 1-15,-3-2 1 0,-3-3 3 0,-3-3-1 16,0-3 2 0,-9-2-6-16,0 0-1 15,1-2 4-15,-1-1 5 0,3-2-5 16,-6-1-2-16,0-2-4 16,0 3 1-1,4-1 1-15,5 1 0 0,-3 2 0 16,3 1 0-16,3-1-5 15,3 3-1-15,0 0 3 16,3 2 1-16,3 4 2 16,6 4 2-16,0 3-1 0,3 3-1 15,3 3 1 1,0 4-1-16,3 4 0 0,3 2 2 16,3 3-1-1,-3 2-1-15,2 6-2 16,1-1 1-16,6-2-1 0,0 0-2 15,-6 0 3 1,3 3 0-16,0-1-2 0,-1 1 2 16,1-3-1-16,-9 3 0 15,0-3 2 1,0 0 0-16,-3-3 0 0,-3 3 2 16,-3 2-1-16,-3-2-1 15,-3 0-2-15,-3 0 1 16,0 0 1-16,0 0 2 15,0-2-3-15,3-1 0 16,3 0 1-16,6 1 2 16,3-4-3-16,3 1 0 15,6-3 1-15,2-3 2 0,7-4-3 16,-3-4-2-16,6-5-3 16,0-5-1-16,-1-5-10 15,1-3-3-15,3-8-19 16,0-8-7-1,-7-8-36 1</inkml:trace>
  <inkml:trace contextRef="#ctx0" brushRef="#br0" timeOffset="127043.789">2479 12425 240 0,'0'0'90'0,"0"5"-70"0,9 6-7 16,-3-3-10-16,3 8-7 15,2 5 0-15,1 5-4 16,0 6-2-16,6 2 5 16,-6 9 2-16,-3-1 3 0,3 6 0 0,3-3 0 15,0-3 0 1,2 0 2-16,4-2-1 0,-3-3-1 16,6-3 1-1,0-5 1-15,0-5-1 16,5-3-1-16,-5-5 1 0,3-2 1 15,-3-7-1 1,3-4-1-16,-7-3 1 0,1-5-1 16,0-3 2-1,-3-3 1-15,0-5-1 16,-6-2-2-16,-9-3-2 0,0 0 1 16,-3-3 1-16,-6 0 0 15,-3 0-3-15,-9 3 2 16,0 2 1-16,-3 6 0 15,-3 5 0-15,4 6 0 16,-7 4-3-16,0 9 2 0,0 5-1 16,6 5-2-16,4 8 3 15,-1 3 0-15,6 0-15 16,9 2-6-16,6-2-64 16</inkml:trace>
  <inkml:trace contextRef="#ctx0" brushRef="#br0" timeOffset="129056.4913">12406 9988 156 0,'-12'-3'60'0,"3"3"-47"0,-3 0-5 15,3 0-7 1,-3 3-2-16,0-3 2 15,-3 0-2-15,0 0 0 0,-3 0 1 16,1 0 11-16,-1 0 5 0,-3-3 0 16,-3 1 3-1,0-1-4-15,0 0-1 16,1 1-6-16,-4-1 0 0,0 1-5 16,-3-1-2-16,1 0 0 15,-4 3-1 1,-6 0 0-16,0 3 0 0,-2 2 0 15,-1 3 0-15,-3 5-3 0,1 3 2 16,-1 3 1-16,0 2 0 16,-2 5 0-16,-1 1 2 15,4-1-3-15,-1 3 0 16,3 3 1-16,1 0 2 16,2 2-3-1,0 1 0-15,3 2 1 16,-2 2 2-16,2 1-3 15,3 2 0-15,-2-2-1 0,5 0 0 16,3-1 2-16,3 1 2 16,3 2-1-1,4 1 2-15,-1 2-4 0,3-3 0 16,0 16 3-16,3-5 3 16,3-2-2-16,3-4 0 0,0-2-1 15,3-3 1 1,3 1-4-16,0-1 0 0,3-2 1 15,3 2 0-15,0 0 0 16,0-2 0-16,3 0 2 16,3-6 1-16,0 1-1 15,3-1 1-15,0 0-2 16,-1 3-1-16,4 3 1 16,0-3 1-1,3 0-1-15,0 3 2 0,0-3-2 0,-1 0-1 16,4 0 1-1,-3-3 1 1,3 1-1-16,0 2 2 0,0 0-2 16,-1 0-1-16,1 0 1 15,0 0 1-15,3 0 1 16,-3 0 1-16,-1-2-5 16,-2-4 1-16,0 1 0 15,-3 2 0-15,-3 1 0 0,0-1 0 16,-3 1 0-16,-3-4 0 15,-1 1 0-15,-2 0 0 16,-3-3-3-16,-3 0 2 16,-3-2 1-16,-3-1 0 15,-2-2 0-15,-1 0 2 0,-3-6-1 16,-6 1-1 0,0-1 1-16,-3-2-1 15,-3 0 2-15,-2 0 1 0,-1-3 1 31,0 0 2-31,0-2-3 0,0-1 0 16,1 1-1-16,2 0-2 0,0-1 1 16,3 1-1-16,0-1 0 15,0 1 0-15,7 0 0 16,2-1 0 0,6 3 0-16,3 1 0 0,3-1-3 15,6 3 2-15,3 2 1 16,6 3 2-16,2 1-1 0,4 1-1 15,6 4 1 1,0-1-1-16,3 1-3 16,-1 2 2-16,4 3-1 0,3 2 0 15,-3 0 2 1,-1 3 2-16,1-2-3 0,-3 4 0 16,-3 1-1-16,-4-3 0 15,-5 0 0-15,-3 0 0 16,-3 3 2-1,-6 0 0-15,-6 2-3 0,-6 6 0 16,-9-1-3 0,-9 4 1-16,-2 1 1 15,-10 4 2-15,-3 7 1 0,0-4 1 16,1 2 0-16,-1 2 0 16,3 1 0-16,4-4 0 0,2 7 0 15,3-1 2 1,6 0 1-16,3-3 3 15,9 1-3-15,9-6 0 0,6-2 1 16,6-3 2-16,6-6-5 16,6-2-3-16,9-3-8 15,2-4-2-15,7-4-9 16,6-2-1-16,2-6-38 16,4 1-55-1,2-6 21-15</inkml:trace>
  <inkml:trace contextRef="#ctx0" brushRef="#br0" timeOffset="129753.2977">12581 13766 36 0,'6'-5'16'0,"-3"0"-12"0,-3-1-17 15,0 4-8-15</inkml:trace>
  <inkml:trace contextRef="#ctx0" brushRef="#br0" timeOffset="130410.5568">12912 11898 60 0,'3'-2'24'0,"0"-4"-18"0,-6 1-29 16,3 5-11 0</inkml:trace>
  <inkml:trace contextRef="#ctx0" brushRef="#br0" timeOffset="130684.8107">12873 11020 112 0,'3'0'44'0,"0"3"-35"0,-3-11-50 0,-3 5-24 16</inkml:trace>
  <inkml:trace contextRef="#ctx0" brushRef="#br0" timeOffset="130912.2045">12748 10319 4 0,'-18'10'0'0</inkml:trace>
  <inkml:trace contextRef="#ctx0" brushRef="#br0" timeOffset="131677.0579">9408 12033 252 0,'6'-5'93'0,"-6"8"-72"0,6 2-13 15,-3 3-11-15,3 5-10 16,3 14-2-16,0 4-6 16,3 9-1-16,-3 5 12 0,0 5 5 0,3 3 4 15,-1 0 3 1,1 3 1-16,3-3-1 0,3-6 1 16,3-2 0-1,3-5 3-15,3-3-3 16,5-8-2-16,4-5 0 15,3-6 1-15,2-4-1 0,4-4-1 16,0-5-2-16,2-2 1 16,1-6-6-16,-3-5-3 15,-4-2 3-15,-5-3 2 16,0-1 5 0,-10-1 2-16,-5-4 4 0,-6 0 3 0,-3 1 2 15,-6-1 1 1,-6 4-2-16,-6 1-1 15,-6 4-5-15,-3 2-1 16,-6 3-3-16,-5 5-3 16,-4 5 2-16,3 5 2 0,-3 1 0 15,1 5-1-15,2 5-2 16,3-2-1-16,3 2-25 16,6 0-9-16,6 0-47 15</inkml:trace>
  <inkml:trace contextRef="#ctx0" brushRef="#br0" timeOffset="132621.2245">20555 10419 100 0,'0'0'38'0,"0"3"-29"0,3 0-32 0,-3-1-16 16,3 4 5-16,-3-1 5 15</inkml:trace>
  <inkml:trace contextRef="#ctx0" brushRef="#br0" timeOffset="136334.0401">19761 10358 184 0,'6'-2'68'0,"-6"2"-52"0,3-3-5 16,-3 3-6-16,0-3-5 15,0 1 0-15,0-1 2 0,0 1 3 16,0-4-2-16,-3 1 0 0,0 0 3 16,-3-3 1-1,0 0 1-15,0 3-4 16,-3-1-1-16,3 1 1 16,-3-3 0-16,3 3-2 0,-3-1 1 15,0 1-2 1,0 0 2-16,-3 2-2 0,0 1 2 0,0-1-4 15,-2 0 0 1,-4 3 1-16,-3 3 0 16,0 2-3-16,-3 0 2 15,-3 3 1-15,1 3 2 16,-1 0-1-16,0 2-1 0,-3 0 1 16,1 3-1-16,-1 2 0 15,0 1 0-15,3-1-3 16,-3 4 2-1,1-1 3-15,2 0 1 16,0 5-4-16,0-2 1 0,1 0 0 16,-1 3 0-1,3-1 0-15,3 3 0 0,0 0 0 16,3 0 2-16,4 6 1 16,2-4 1-16,0 1-2 15,3 0 1-15,0 5 0 16,3 0 3-16,3 0-3 15,3 0-2 1,3 0 4-16,0 0 1 0,3 3-2 0,0 2-3 16,3 3 2-16,3-2 2 15,0-1-2-15,2 0 0 16,1-2-1-16,0 2-2 16,3 1-2-16,0-1 1 15,3 3 5 1,0 0 2-16,-1-3-5 15,1 3 0-15,0 0-1 0,0-3 2 16,0-2-1-16,0 0-1 16,-1 0 3-16,4-3 0 15,0 2-1 1,0 1 1-16,0 2-4 0,2-2-2 16,1 0 4-16,0-1 1 15,-3 1 0-15,3 0-2 0,-4 2 1 16,1 0 1-1,0-2-3-15,-3 0-2 0,0-3 2 16,0 2 0 0,-4 1 1-16,1-3 0 0,3-2 0 15,-6-4 0-15,-3 4 0 16,0-6 0-16,0 0 0 16,-3 0 2-16,-3-2-3 15,0 7-2 1,-3-2-1-16,-3-1 3 15,-3-1 0-15,-3-1 3 16,-3-3-3-16,-3 3-2 0,0-2 2 16,0 2 2-16,-3-5 2 15,-3 2 1-15,-3 0-5 16,1 1-1-16,-4-1-2 0,0 1 3 16,-3-1 0-16,0 1 3 15,-2-3-3-15,2-1 0 16,0-4 1-16,3-3 2 15,0-3-1-15,4 0 2 16,2-5-4-16,3 0 0 16,3 0 3-16,3-3 3 15,3 1-2-15,3-4 0 16,3-2-1-16,-3 6-2 0,3-6 1 16,0 5-1-1,0 0 0-15,3 3 0 16,3 0-3-16,0-3 2 0,3 3 1 15,0 0 0 1,0 0 0-16,0 3 0 16,3-3-3-16,0 0 2 0,-1 0 1 15,4-1 2 1,0 4-1-16,0 0-1 0,0-1 1 16,0 1-1-16,0 2 0 15,0 0 2-15,-1 1-3 16,1-1 0-16,0 3 1 15,0-1 2-15,-3-1-1 16,0-1-1-16,0 0 1 0,-3 0 1 16,-3-2-3-1,-3 0 0-15,0-4-4 16,-3 1 1-16,0 3 2 0,-3-3 1 16,-3 0-2-16,-6 0 0 15,0 2-1-15,-3-2 0 16,-3 3 3-1,-3 0 2-15,-2 2 0 16,-1 0-1-16,-3 0 1 0,3 6-1 16,0 2 0-16,-2 0 0 15,-1 6 0-15,3 4 2 16,3 1-3-16,3 2 0 16,0 3 3-16,3 3 1 15,4 0-1-15,2 2 1 16,6 0 2-16,3 1 2 0,3-1 1 15,6 1 0-15,2-1-2 16,7 0 1-16,3 0-2 16,3 1 0-1,6 4 1-15,3-4 1 0,5-6-1 16,4 0-1-16,3-3-6 16,-1 1-1-16,1-6-6 15,2-5-2-15,1-6-9 16,-3-5 0-16,-1-5-21 15,-2-5-9-15</inkml:trace>
  <inkml:trace contextRef="#ctx0" brushRef="#br0" timeOffset="137293.5978">18121 12414 264 0,'3'-2'99'0,"-6"2"-77"0,3 0-9 0,0 0-9 16,-3 8-14-16,0 2-2 15,0 11 5-15,-3 8 3 16,0 6 3 0,3 2 1-16,0 5 2 0,0 8-1 0,0 3 2 15,3 3 2-15,3 5 2 16,0-3 1-16,3 0 0 15,6-2 0-15,3-3 0 0,5 0 2 16,4-6 1-16,3-2-5 16,3-5-4-16,2-3-1 15,1-5 1-15,3-3-1 16,-3-5-1-16,2-9 1 16,1-1-1-16,0-6 0 15,0-6 0-15,-4-7 0 16,-2 0 0-16,0-6-3 15,0-2 0 1,-10-3 2-16,-2-5 0 0,-3-3-4 0,-6 0 1 16,-3-2 0-1,-6-3-1-15,-3 5 1 16,-3 3 3-16,-3 2 0 16,-3 6 1-16,-6 2-3 15,1 3 2-15,-7 3 3 0,0 5 1 16,0 3-4-1,0 2 1-15,3 3-2 16,1 3-2-16,-1 2-4 0,3 5-2 16,0 3-9-16,3 1 0 15,0 4-19 1,3 1-5-16,1 2-44 16</inkml:trace>
  <inkml:trace contextRef="#ctx0" brushRef="#br0" timeOffset="142292.5203">19204 1500 48 0,'0'0'19'0,"0"0"-15"0,0 0-3 0,0 0-1 0,0 0-2 16,3 0 0-1,0 0 4-15,0 3 3 0,0 2 7 16,0 3 4-1,0-3 1-15,0 6-1 0,0 2-6 16,3 0-4 0,0 6-3-16,3 2 0 15,3 6 0-15,2-1 1 16,1 8 0-16,3-2 0 0,-3 5-2 16,0 0-2-16,-3 0 1 15,-3 6 1-15,-3-9 1 16,0-2 1-16,-3-11 11 15,0 0 7-15,0-5 9 16,0-5 3-16,-3-1-18 0,0-10-7 16,-3-5-6-16,0-3 0 15,0-5 2-15,0-3-4 16,-3-8-1-16,0-2 0 0,0-4 0 16,-3 1 0-16,0-2 2 15,-3-1-1-15,0-5 2 16,0 2-2-16,0-7 2 15,0 5-2 1,4-3-1-16,-1 3 1 0,3 0 1 16,0 0-3-16,3 8 0 0,3 5 1 15,0 3 0 1,0 3-3-16,0 7 0 16,0 3 2-16,3 3 2 15,3 5-2-15,0 5-2 16,0 3 2-16,2 8 0 15,4 0 1-15,3 10 2 0,3 3-1 16,0 3-1-16,3 5-2 16,3 5-1-16,2-2 2 15,7 5 0-15,0 0 1 16,0 3 0 0,-1-11 0-16,1 0 2 0,-3-5-3 15,-3-6 0-15,-1-2 3 16,-2-8 1-1,0-3-1-15,-6-10 1 0,-3-3 4 16,-3-8 4-16,-3-3-2 16,-3-10 2-16,-3-8-6 15,-3-8-1-15,-3 0-2 16,-3-8-2-16,-3-11-2 16,-3 1 1-16,0-4 3 0,0 1 1 15,-3 5-4-15,3 3-1 16,-3 5 1-16,6 3 0 15,1 5 1-15,-1 5 2 16,3 5-3 0,0 9 0-16,3-1-4 0,0 9 1 15,6 4-20 1,3 12-29-16,3-4-12 16,2 12-15-1</inkml:trace>
  <inkml:trace contextRef="#ctx0" brushRef="#br0" timeOffset="143049.0143">19892 1471 140 0,'-3'0'52'0,"3"0"-41"0,3 0-4 0,0 0-7 0,3 0-4 16,0 0 3-16,2 0 0 0,7-8 3 16,0 3-1-1,3-3-1-15,3 0 1 0,0 0-1 16,3 0 2-16,2-5 1 0,1 5 1 15,0-5-2-15,-3 2 1 16,0 1-4-16,-4-1 0 16,1 3 1-16,-3 0 2 15,-3 3-1-15,-3-3-1 16,-3 3-19 0,-3 2-52-16,-3 3-2 15</inkml:trace>
  <inkml:trace contextRef="#ctx0" brushRef="#br0" timeOffset="143463.343">19904 1738 108 0,'5'6'41'0,"1"-6"-32"0,9 2-2 0,-9-2-4 16,6 0-3-16,3 0 0 15,3-2 0-15,0 2 0 16,3-6 2 0,-1 4 1-16,4-4 7 15,0-2 6-15,0 0-4 0,0-5 1 16,-3 5-6-16,-1-5-2 16,1 3-2-16,-3 2-3 0,-3-3 1 15,0 3-1-15,-3 5 0 16,0-5-5-16,-3 8 1 0,-3-5-60 15</inkml:trace>
  <inkml:trace contextRef="#ctx0" brushRef="#br0" timeOffset="146749.5415">20603 926 228 0,'-12'0'88'0,"12"0"-69"0,0 8-7 0,0 0-9 0,3 5-7 16,3 8 3 0,0 8 0-16,3 16 1 0,0 0 0 15,3 8 0-15,0 11 0 0,3 10-3 16,-4 3 2-16,1-6 1 16,-3-2 2-16,0-6-1 15,0-2 2-15,-3-8-2 16,-3-8 2-16,0-11-2 15,-3-4 2-15,0-15-2 0,-3-1-1 16,-3-20-63 0,3-4-63-16,0-9 32 15</inkml:trace>
  <inkml:trace contextRef="#ctx0" brushRef="#br0" timeOffset="147352.6259">21050 728 220 0,'0'8'82'0,"-3"10"-64"0,-3 14-13 0,0-19-12 0,-3 8-2 15,-3 3 5-15,0 5 1 16,0 0 1-16,3 3 2 15,3 2 0-15,6 3 0 0,6 0 0 16,6 1 0-16,3-1-3 16,6-8 2-16,5 2 1 15,7 4 0-15,3-3 0 16,0 2 0-16,-4 3-9 16,-2-5-2-16,-3 2 4 15,0-2 3 1,-6-3 3-16,-4 0 1 15,-2 0-14-15,-6-8-3 0,-9 3 4 0,-9-3 5 16,-6-5 5 0,-2-3 4-16,-7-2 0 15,-3-3-1-15,0-3 1 16,0-10 1-16,1-6-1 0,-1-2 2 16,3-11-4-16,6-5-2 15,3-8-1-15,6-5 3 16,6 2 4-16,6-10 3 15,3-3 4-15,6-5 4 16,3-6-4-16,3 9 2 16,0-3 4-16,0 7 2 15,-1 6-9 1,1-5-3-16,0 10-2 0,-3 3 0 0,-3 3-5 16,-3 10 1-16,-9 16-13 31,-9 8-7-31,-3 8 0 15,-3 5-21-15,-3 3-45 16,3 5 8-16</inkml:trace>
  <inkml:trace contextRef="#ctx0" brushRef="#br0" timeOffset="147936.2098">20642 2519 236 0,'6'10'88'0,"0"1"-69"0,6 13-5 15,-7-11-7-15,7 11-7 16,3 5 2-16,0 8-6 15,3 0 1-15,6 5 1 16,0 3 1-16,2 8 1 0,1-2 0 16,3 1 0-16,0-1 2 0,-3 2 1 15,-4-11-4 1,-2-2-1-16,-6-9 1 16,-3-4 2-16,-3-11-18 0,-6-3-8 15,-3-10-69 1</inkml:trace>
  <inkml:trace contextRef="#ctx0" brushRef="#br0" timeOffset="148394.4258">21023 2588 184 0,'-3'13'71'0,"3"0"-55"0,-3 6-2 15,0-6-6 1,0 8-9-16,-3 0 1 0,-3 8-2 16,0 3 0-16,-3 0 2 15,0 2 2-15,0-2 1 0,0 2 1 16,3 3 0-16,1 0-2 15,2 0-2-15,3 6-2 16,0-6 1-16,3-8 3 0,0 3 1 16,3-3-1-1,3-8-2-15,2-5 5 16,4-3 1-16,6-5 0 0,3 0-1 16,3-13-3-16,9 2 1 15,2-2-2 1,4 2-1-16,0-8 1 15,-4 6-1-15,1 0-5 0,-3-3 1 16,-3 0-20-16,-4-5-7 16,-2 5-46-1,-3-8-26-15,3 3 49 16</inkml:trace>
  <inkml:trace contextRef="#ctx0" brushRef="#br0" timeOffset="148764.5016">21273 2588 232 0,'6'5'88'0,"3"3"-69"0,14-3-5 0,-11 3-7 16,6-8-7 0,3 3 0-16,3 2 0 0,3-5 0 15,2 0 0 1,1 0 0-16,-3-5 2 0,0 2-1 0,-3-7-1 15,-1 2 1-15,-2-3-1 16,-3 3-3-16,-6-5 2 16,-3 5-32-16,-3 0-13 15,-6 0-43 1</inkml:trace>
  <inkml:trace contextRef="#ctx0" brushRef="#br0" timeOffset="148987.0311">21365 2910 140 0,'24'8'55'0,"-9"-5"-43"0,14-6 5 0,-11 3 2 16,6-8-9-16,9 3-3 0,3-3-9 15,2-2-1-15,4-4 1 16,-3-1 3-16,-1-7 2 0,-2 1-1 15,-6 0 1-15,-3 0-4 16,-4 2 0-16,-8 1-70 16</inkml:trace>
  <inkml:trace contextRef="#ctx0" brushRef="#br0" timeOffset="155797.0814">21806 2238 100 0,'-9'8'38'0,"6"-8"-29"0,3 0 8 0,-3 0 2 16,3 0 2-16,0-8 2 0,3 0-1 15,3 0 1-15,3-10-9 16,8 2-3-16,1 0-6 16,6-5-6-16,3 5 0 0,0-5-1 15,2 5 0-15,1-5 4 16,0 5 1-16,0 3-4 15,-1 5 1-15,-2 0 0 16,-6 8 0-16,-3 3 0 16,-6 2 0-16,-6 8 0 0,-9-2 2 15,-6 7 1 1,-6 1 3-16,-6 2-3 0,0 3-2 16,-2 2 0-1,2-5 1-15,3 3-1 16,3-11 2-16,6-2-4 15,6-3 0-15,9-3-1 0,6 1-2 16,9-6 0 0,9 0 3-16,5 0-2 0,4 0 1 15,9 2 2-15,2 6 0 16,4 5 0-16,-1 9 0 16,-5 7 0-16,-6 0 2 15,-10 8 1-15,-8 0 1 16,-12 2 4-16,-12 12 3 15,-12-6 5-15,-15 5 2 0,-14 0 4 16,-13-2 1 0,-8-6-8-16,-13-5-2 15,-5-8-7-15,-1-10-4 16,-2-8-10-16,0-19-5 16,2-14-108-16</inkml:trace>
  <inkml:trace contextRef="#ctx0" brushRef="#br0" timeOffset="161633.7853">4491 14663 216 0,'-12'3'82'0,"3"-3"-64"0,-9 0-2 15,6 2-5-15,-3-2-6 16,-2 0 2-16,-4-2 0 15,-3-1 3-15,-3 1-5 16,-3-1 4-16,-2 3 1 0,-1 0-8 16,-9 0-2-16,1 3 3 15,-4-1 5-15,-3 1-4 16,-2-1-2-16,-4 4-1 16,-2-1 1-16,-1 3-3 15,-6 0 0 1,1 0 1-16,-10 2 0 0,4 1 0 15,0 5 0-15,-4 0-5 32,1 0-1-32,-1 2 3 0,-8 3 1 0,3 3-3 15,2 3 1-15,-2-1 0 16,-1 6 2 0,4 0 3-16,2 2 2 0,1 3-4 0,6-3 1 15,-1 3-2-15,1 1-2 16,8 1 0-1,0-4 3-15,13-1 0 16,-1-5 1 0,12 0-5-16,10-2-1 0,-1-4-6 0,9-1 0 15,9-1-3 1,6 0 2-16,6-3 5 16,6 1 2-16,9 0-1 0,-1-1 2 15,10 1 1-15,3-1-1 16,6 1 4-16,-4-1 0 15,7 1 3-15,6-3 1 16,2-3-1-16,4 0 1 16,8-2-2-16,1-3 2 15,2-1-2-15,4 1 2 16,5 0-4-16,1 0-2 16,2 0 2-16,0 0 2 0,4 0-2 15,-1 0-2-15,1 3 2 16,-1-1 0-16,-3 3 1 15,4 1 0 1,5 4 8-16,-9-2 5 0,7-3-2 16,-4 3-1-1,3-3-2-15,4 1 2 0,-1-6-5 16,-3-1-1-16,4-1-2 16,2-1-2-16,3 0 1 0,-2-2-1 15,2-3 0 1,24 0 2-16,-6 0-1 0,-3 0-1 15,-3-3-2-15,1 1 1 16,-4-4 1-16,0-2 2 16,0-5-3-16,-3-3-2 15,1-5 4 1,-1 0 1-16,-6-5-3 0,-3-1 1 16,-5-2 0-16,-4-3 0 15,-8-5 2-15,-10 0 1 16,-11-2-1-16,-10-1-2 15,-8 0 3-15,-12 0 2 16,-12-2 2-16,-9-3 3 16,-12 0-5-16,-15-2-1 15,-11-4-2-15,-13-2 1 0,-15-2 0 16,-11-1 1 0,-18-2-2-16,-15-3-2 15,-15 3-2-15,-15 2-1 0,-6 3-3 16,-12 6-1-16,-6 4-1 15,-2 12 0-15,-4 7-2 16,0 8-1-16,-2 5-14 16,11 6-6-16,3 0-59 15</inkml:trace>
  <inkml:trace contextRef="#ctx0" brushRef="#br0" timeOffset="162939.7996">12444 14814 288 0,'-38'-18'107'0,"8"-4"-83"0,-18-12-12 0,21 18-8 15,-8-5-15-15,-10-3-1 16,-12 0 7-16,-5 3 2 15,-9 3 3-15,-4-4 0 16,-8 7 0-16,-7 1 0 0,-5 1 2 0,-3 0-10 16,-3 2-2-16,-6 6-2 15,2 0 2 1,-2 5 1-16,-6 2 1 16,6 6 2-16,0 0 4 0,0 5-1 15,0 3 1 1,2 8-3-16,1 3 1 0,3 2 0 15,3 5-1-15,3 6 4 16,-1 2 0-16,10 3-2 16,9 3 2-16,5 2 1 15,13 3 0-15,8 0 0 16,9 2 2-16,10 1-1 16,8-1-1-16,9-2-2 15,9-2-1-15,9-4 2 0,9-2 2 16,12 0 0-16,8-5 2 15,13 0 0-15,12-3 3 16,8 0-8 0,9-3 0-16,13-2-5 15,8-6 0-15,39 3 1 16,-3-7 2-16,6-7 2 0,6-4 3 16,6-3 4-1,5-5 4-15,1-1 5 0,6-2 1 16,0 0-2-16,2-2 2 15,1-1-2-15,6-2 2 16,-1-6-4-16,7 1 1 16,-3-6-9-16,5-3-2 15,-2 1-12-15,-1-4-3 0,-2-1-4 16,-12 1 1-16,0-1 0 16,-16-1 3-16,-11 0 14 15,-9-8 7-15,-15 3 9 16,-11 3 2-16,-16 2-3 15,-14 0 1 1,-13 3-5-16,-14 2 1 0,-12 1-5 16,-13-1 1-16,-8 1-3 15,-12-3 0 1,-12-6-6-16,-14-2 1 0,-19 0-2 16,-14 0 0-16,-22-5 0 15,-17 2 0-15,-18-3 0 0,-18 1-2 16,-15-3 5-1,-14 0 1-15,-16-3-3 0,-9-5 1 16,-8 0 2-16,-6 0 1 16,-4 0-4-16,-2-2 1 15,-3 2-7-15,2 2 0 16,-2 6-19 0,3 8-6-16,-1 11-54 15,1 7-45-15,12 8 43 16</inkml:trace>
  <inkml:trace contextRef="#ctx0" brushRef="#br0" timeOffset="164481.7162">19201 14647 192 0,'-21'3'71'0,"6"-6"-55"0,-11-2-2 0,11 2-4 16,-6-2-7-16,-6-3-2 15,-6 0-7-15,-2 0-1 16,-7 3 3-16,-3 2 2 0,-2 3 2 0,-7 6 0 16,-2 2 2-1,-7 2-3-15,0 1-2 0,-5-1 2 16,0 4 2-16,-4 1-2 16,1 4 0-16,-1-1-4 15,1 4 1 1,-1-1 0-16,4 3 2 0,2 2-4 15,4 1 2-15,5-1 2 16,7 6 3 0,5 2-2-16,3 1 0 0,7-1-1 15,5 0 0-15,6 3 8 16,6 0 4-16,6 3-8 16,3-6 0-16,9 1 4 15,6-3 6-15,6-1-2 16,9-1 2-16,9 1-1 0,6-2 1 15,5-2 0-15,10-3 0 16,2-3 0-16,7-3 0 16,6-4-4-1,5-4 0-15,3-2-5 16,1 0 0-16,23-3-3 16,0-2-1-16,0-3 3 15,-2 0 1-15,5 3-6 0,0-3 0 16,0 2 1-16,-2 4 1 15,-1-1 1-15,3-3 0 16,-3 4 2-16,-6-1 1 0,1-2 3 16,-1-3 1-16,9-3-1 15,0 3-1-15,7 0-1 16,2-3 0 0,9 6-2-16,3 0-2 0,0-3-2 31,6 0 1-31,-6 2 1 0,0-4 0 15,3-4-5-15,-6 1-1 16,-3-3 0-16,0-2 4 0,-3-4 1 16,-9-2 1-16,1-2 2 15,-10-1 3 1,-9 1 2-16,-8-6 1 0,-7-2 0 16,-17-3 0-16,-10-3-4 15,-11-5-1-15,-9-6-1 0,-9 1 1 16,-12-3-2-1,-12-5 2-15,-12 0-4 16,-15-6-2-16,-17-2 2 16,-16 0 0-16,-20-3-6 0,-18 0-3 15,-18 3-3-15,-21-1 0 16,-15 7-6-16,-17 1-1 16,-19 6 0-16,-14 11 0 15,-10 7-7-15,-11 12-3 16,-6 9-5-16,-6 9-2 15,-9 13-23 1,0 10-18-16,-12 6 34 16</inkml:trace>
  <inkml:trace contextRef="#ctx0" brushRef="#br0" timeOffset="375392.9491">21898 6403 44 0,'9'0'19'0,"-3"0"-15"0,3 0-1 0,-6 0 1 0,0 0-3 0,0 0 2 16,-3-3 2-16,0 1 4 15,0 2 0-15,-3-3 2 16,-3 0-6-16,-3 3-1 0,-3 0-4 16,-3-2-1-16,-3 2 1 15,0-3 2-15,-6 0-1 16,-2 1-1-16,-1-1-2 15,0 0 1-15,-3 1 1 16,-5-3 2-16,-4-1-3 16,-3 1 0-16,-5 0-32 15,-7-1-13-15</inkml:trace>
  <inkml:trace contextRef="#ctx0" brushRef="#br0" timeOffset="377883.4252">18493 6107 60 0,'-108'5'24'0,"55"-2"-18"0,-27 4-2 0,38-1 0 16,-12-1-3-16,-11 0-1 16,-7 1 1-16,-5 2-1 15,-6-3 11-15,-4 3 7 16,-2 0-3-1,-3 2 2-15,-4-2-10 16,4 3-2-16,-3 2-3 0,0 0-2 16,-1-2 5-16,1-1 1 15,-3 1 4-15,0 0 1 16,3 2-3-16,-1-3-3 16,1-2-2-16,-3 0-3 15,6 0 1-15,-1 0-4 0,1 0 2 0,0 0 1 16,-4-3 2-16,4 1-1 15,-3-4-1-15,0 1 1 16,-4-3-1-16,4 0 0 16,-3 0 0-16,0 0 0 15,-3-3 2-15,-1-2-3 0,-2 0-2 16,-3-1 2-16,-3 1 0 16,0 0-2-1,0 0 2-15,-4 2 1 0,-2-2 2 16,3-1-1-1,-3 4 2-15,0-4-4 16,0 1-2-16,-24 0 2 0,6 2 0 16,6-2 1-1,3 0 0-15,-3-1 0 0,9-2 0 16,0 0 0-16,0 3 0 16,3 2 0-16,0-4 0 15,0 1-3-15,0 4 2 16,3-1 3-16,-7 0 1 0,7 3-4 15,-3 0-1 1,3-2 1-16,-3-1 2 16,3 3 0-16,0-3 2 0,-3 1-2 15,0 4 2 1,-6 1 4-16,3-3 6 0,-3 3-3 16,0 2 0-16,2-2-6 15,-2-1-1 1,0 4-1-16,3-1-2 15,-3 0 1-15,-6 0-1 16,6 3 0-16,-3-2 0 0,-3 4-3 16,3-2 2-1,-3 0 1-15,0 0 2 0,0-3-1 16,-3 1-1-16,3-1 1 16,0 0-1-16,0-2 0 15,-6-1 0-15,3 1 0 0,-3 0 2 16,1-1-1-16,-1 1-1 15,-6 0-2-15,0-1-1 32,3 1 2-32,-3 2 0 0,-3 1 1 0,0 2 2 15,-3-1-3-15,0 1 0 16,4 0 1-16,-1-2 0 16,3-1-5-16,0 0 1 15,0 1 0-15,0-4 2 16,0 3 1-16,-3-2 3 15,3 0 3-15,4-1 2 16,-1 1-3-16,3 0-1 16,0-3-1-16,0 0 1 0,9-3-4 15,-6 0 0 1,6-2 1-16,0-3 0 0,0 0 0 16,6 0 2-16,-6-2-3 15,9-1 0-15,-3 3 1 16,-4 0 2-16,10 3-3 15,0 0 0 1,-3 2 1-16,6 0 0 0,3 1-3 16,3 2 2-16,0 2-6 15,-1 1 0-15,13 0 5 16,-3-1 3-16,9 1-2 0,2 2 1 16,7 1 2-1,2-4 1-15,13-2-1 16,2 0 1-16,7-2-7 15,8-1 1-15,6 0 1 0,7 1 3 16,8-1 0 0,6 0 2-16,9-2-13 0,6 0-3 15,9-1 4 1,6 1 2-16,9 0 5 0,6 0 1 16,8-1 1-1,4 1 2-15,12 0-3 0,8 2-2 16,10 0 2-16,-4 3 2 15,7 0 0-15,8 3 2 0,9 0-2 16,0 2-1-16,4 0 3 16,5 1 0-16,6-1-1 15,-3 0 1-15,7 0-2 16,2 1-1 0,3-4 1-1,3 1-1-15,9-3 0 0,0-3 0 16,0 1 0-16,6-4 2 15,0 1-3-15,0-3-2 0,6 0 2 16,0 3 2 0,-3 0 0-16,5-1-1 0,-2 4 1 15,0-1-1-15,0 0 0 16,0 1 0-16,0-1 2 16,3 0 3-16,-3 1-4 15,3-3-3-15,-3-3 1 0,0 0 2 16,0 0 0-1,-1 0 2-15,-2 0-2 16,-3-3 2-16,0 6 0 0,3-3 3 16,-6 0-3-16,0 0 0 15,0 0-1 1,-3 0 1-16,0 0-4 0,-3 3 0 16,0-3-1-16,3 0 0 15,-6 0 0 1,1 3 0-16,-1 0 4 0,0-3 1 15,0 2-1 1,0-1-2-16,0-1-2 0,0 0 1 16,0 0 1-16,-3 2 2 15,-3 1-1-15,0 2-1 16,-6 1 3-16,1 2 0 16,-1 0-4-16,-3 5 1 0,-3-2 0 15,0 2 2-15,4 3-1 31,-4 0-1-31,-3 0 1 0,0-3-1 16,0 0-3 0,1 3 2-16,-7-2 1 0,3-1 2 15,3 3-3-15,-5 3 0 0,-1-4 1 16,6-1 0-16,-3 2 0 16,-2 2 2-1,2 1-3-15,0-3 0 0,0 0 1 16,1 2 0-16,-1 1 0 15,0-1 2-15,3-2-1 16,1 3-1-16,2 2 1 16,-3-2-1-16,3-1 0 0,0 1 0 15,1 0 0 1,-1-1 0-16,3 1 0 0,0-3 0 16,3 2 0-16,4-2 2 15,2-3-3-15,-3 1 0 31,3-1 1-31,3-2 0 0,0-3 0 0,3 0 0 16,0 0 0-16,0 0 0 16,0-3 0-16,0 3 0 0,6 0 0 15,-6-3 0 1,3 6 0 0,1-3 0-16,-1 0 0 0,0 3 0 15,3-1 0-15,0 1 0 16,3-3-3-16,-3 0 2 15,0 0-1-15,-3-3 0 16,0 3 0-16,0-2-2 0,0-1 3 16,0-2 2-1,0-1 0-15,0-1 2 0,-3-1-4 16,3 0 0 0,0-3-4-16,0 0 1 0,-3 1-5 15,0-3 1-15,-6 2-7 16,6-2-1-16,3-3-2 31,-3 3-15-15,-2 2 7-16,-1-2 3 0,0 0 2 0,-3 2-8 0,3 1-2 15</inkml:trace>
  <inkml:trace contextRef="#ctx0" brushRef="#br0" timeOffset="378129.2185">21210 6120 56 0,'60'2'24'0,"-39"4"-18"0,11-1-4 15,-17-2-2-15,3-1-9 16,3 1-4-16,0 0-9 16,-3 2-1-16</inkml:trace>
  <inkml:trace contextRef="#ctx0" brushRef="#br0" timeOffset="379303.0999">14733 7046 156 0,'-38'0'60'0,"14"2"-47"0,-12 4-16 0,18-1-10 15,-12 0-15-15,-8 1-5 16,-13-1 13-16,-8 0 7 16,-7 1 10-16,-11-1 7 15,-4-3 9-15,-8 1 4 0,-9 0-4 16,-3-1 0 0,-10-2-4-16,-2 0 2 0,-9-2-6 15,-3-4-1 1,-6 4-2-16,-3-3-2 0,-6-1 1 15,-2 1-1-15,-4-3 0 0,-6 3-3 16,-6-1 2-16,-6 1 1 16,-5 2 0-16,-1-2 0 15,-2 5 2-15,-7-2 1 16,0 2 1 0,-8-3 4-16,-7 6 3 0,4-1-4 15,-4 3 1 1,-2 1-1-16,-4 2 3 0,-2 2-1 15,6 1 0-15,-1 2-3 16,1 0-1-16,2 1-3 0,1-1-2 16,-4 0 1-1,4 0 1-15,-1 1 1 16,4-1 1-16,-1-3 2 0,-2 4 1 16,-33 1-1-16,11 1 1 15,10 0-4-15,8 0 0 16,10 5 1-16,-7-5 0 15,10 3-5-15,2-4 1 16,-2 1 0-16,2 3 0 16,-2-1 0-16,5 1 2 15,1-1-1-15,2 1-1 0,0-3 3 16,4 0 0 0,-1 0-1-16,6-3-2 0,-2 0 1 15,2 3-1-15,6-8 2 16,3 0 3-1,4-3-2-15,8-5-2 0,0 0 0 16,3-3-1 0,12-5 0-16,-3 1 0 0,6-4-7 15,6 3-3-15,9 3-5 16,0-3-4-16,9 0-20 16,9 3-8-16,11-1-28 15</inkml:trace>
  <inkml:trace contextRef="#ctx0" brushRef="#br0" timeOffset="380474.0077">18281 6384 220 0,'-44'-5'85'0,"17"8"-66"0,-27-1-19 0,30 1-13 0,-14 0 1 16,-13-6 7-16,-11-2 3 15,-7-3 2 1,-8-3 0-16,-7-5 8 0,-5 0 7 16,-9 1-3-16,-12-4-2 15,-6 6-5-15,-6-3-4 0,-3 5 0 16,-3 9 1 0,0 2 1-16,0 5 3 0,0 8-5 15,0 11-3-15,9 5 1 16,6 6 0-16,8 7 1 15,10 3 0-15,9 5 0 16,14 6 0-16,16 5 4 16,11 5 2-1,18 3 2-15,15-1 0 0,18 4 0 0,21 4 0 16,21-1-4 0,17-1-3-16,22-6 0 0,23 1-1 15,18-5 0-15,21-3 0 16,20-6-3-1,16-5 2-15,20-5 1 16,15-2 0-16,19-6-3 0,17-8 2 16,8-3-1-16,7-10 0 15,3-8 0-15,-3-10 0 16,42-12 4-16,-28-7 1 16,-29-5-4-16,-21-6-1 15,-32-5 1-15,-30-5 0 0,-34-3 1 16,-28-8 0-16,-28-6-3 15,-27-7 0 1,-29-5 2-16,-27-3 0 16,-30-8-2-16,-32-8 2 0,-39-5 1 15,-30 2 0-15,-36 6 0 16,-38 2 2-16,-36 8-3 16,-36 8 0-1,-36 14 1-15,-32 10 0 0,-33 10 0 16,-27 14 0-16,-26 16-11 15,-16 13-3-15,-11 16-86 16</inkml:trace>
</inkml:ink>
</file>

<file path=ppt/ink/ink17.xml><?xml version="1.0" encoding="utf-8"?>
<inkml:ink xmlns:inkml="http://www.w3.org/2003/InkML">
  <inkml:definitions>
    <inkml:context xml:id="ctx0">
      <inkml:inkSource xml:id="inkSrc0">
        <inkml:traceFormat>
          <inkml:channel name="X" type="integer" max="9600" units="cm"/>
          <inkml:channel name="Y" type="integer" max="7200" units="cm"/>
          <inkml:channel name="F" type="integer" max="1024" units="dev"/>
          <inkml:channel name="T" type="integer" max="2.14748E9" units="dev"/>
        </inkml:traceFormat>
        <inkml:channelProperties>
          <inkml:channelProperty channel="X" name="resolution" value="336.48792" units="1/cm"/>
          <inkml:channelProperty channel="Y" name="resolution" value="378.54889" units="1/cm"/>
          <inkml:channelProperty channel="F" name="resolution" value="0" units="1/dev"/>
          <inkml:channelProperty channel="T" name="resolution" value="1" units="1/dev"/>
        </inkml:channelProperties>
      </inkml:inkSource>
      <inkml:timestamp xml:id="ts0" timeString="2020-04-18T00:28:54.884"/>
    </inkml:context>
    <inkml:brush xml:id="br0">
      <inkml:brushProperty name="width" value="0.05292" units="cm"/>
      <inkml:brushProperty name="height" value="0.05292" units="cm"/>
      <inkml:brushProperty name="color" value="#FF0000"/>
    </inkml:brush>
  </inkml:definitions>
  <inkml:trace contextRef="#ctx0" brushRef="#br0">3193 3133 104 0,'0'-6'41'0,"0"6"-32"0,0 3-2 15,0-3-2 1,-3 11-2-16,0 2-4 16,3 0 1-16,-3 11 0 15,3-3 2-15,-3 8 1 16,3 0 1-16,0 3 2 16,0-3 3-16,3-5 5 15,0 0 1 1,0-6 0-16,0-2 1 0,0-3-6 15,0-5-2-15,3-5-4 16,0-3-3-16,3-3 2 16,0-5-2-16,0-5-1 0,0-3-2 0,-3 0 1 15,0-2 1 1,0-1 0-16,-1 1 0 0,1-1 0 16,0 6-3-16,0 5 2 15,-3-2 1-15,0 7 0 16,-3 6 0-16,0 7 0 15,0-2-3-15,0 5 2 16,3 3 1-16,0 3 0 16,0-1 0-1,6-2 2-15,6-3-3 0,3 3 0 16,3-11 1-16,3-2 2 16,2-3 3-16,4-5 4 15,0-3 2-15,3-3 1 16,-7-7-6-16,4 2-4 15,-3-5 1-15,0-3 0 0,-12-5 1 16,0 0 2-16,-7-3-5 16,-2 3-1-16,-6-6 0 15,-3 6 2-15,-3 0-6 32,-2 11 1-32,-4-3-1 0,0-1 2 0,3 7-8 15,-6 1-1-15,3 4-21 16,3 2-9-16,0 2-31 15</inkml:trace>
  <inkml:trace contextRef="#ctx0" brushRef="#br0" timeOffset="456.9708">3863 3323 96 0,'27'0'35'0,"-18"0"-27"0,2-5 9 15,-5 5 2-15,3-3-7 0,0-2-2 16,-3 0-1-16,3-3-1 16,0-3-2-16,0-2 1 0,0-3-4 15,-3 3 7-15,-3-3 3 0,0 3-6 16,-3 2-2-16,-3 1-5 15,0 2-1-15,-3 5-1 16,-3-2-2-16,0 5 0 16,0 0 0-16,0 5 3 15,3 3 2-15,-3 0-2 16,-3 5 0-16,6 3 1 16,1-3 2-16,2 3-1 15,0 0-1-15,3 0 1 16,0 0-1-16,3 2 2 15,5-5 1-15,1 3-1 16,9 0 1-16,-3-11-4 16,6 1-2-16,3-6-1 15,3-3 3-15,2-2 0 16,1-3 3-16,0 0-21 0,3-3-7 16,-10 1-38-1</inkml:trace>
  <inkml:trace contextRef="#ctx0" brushRef="#br0" timeOffset="3726.6135">4610 3207 156 0,'3'5'57'0,"-3"-2"-44"0,6 2-6 16,-6-5-6 0,3 3-5-16,-3-3 0 0,0 0 5 15,0 0 1 1,0-3 0-16,0-5-2 0,-3 0 3 0,-3 0-4 16,0 3 0-16,0-8 1 15,-3 2 0-15,0 0 0 16,-3 1 0-16,3-1-3 15,-9 3 0-15,4 0-1 16,-1 1 0-16,-3 4 0 16,0 3 3-16,0 0 0 15,0 0 1-15,3 8 0 0,0 0 0 16,1 0 0-16,-1 5 0 16,3 3 0-1,0 5 0-15,3-5 0 16,-3 5 0-16,6-5 0 15,0 5 2-15,3-5-3 0,3 0 0 16,3-3 1 0,3 0 2-16,3 3 1 0,3-8 1 15,0-3 2 1,3-2 3-16,0-3-2 0,2-3-2 0,-2-2-2 16,0-3-3-1,0 0 7-15,0-2 3 16,0-1-3-16,-3-2-2 0,0-3-2 15,-3 0-3 1,0 0 1-16,-3 3-1 16,-3-3 0-16,-1 5 2 0,1 4-3 15,-3-1 0-15,0 5 1 16,0-2 0 0,0 5 0-16,-3 5 0 15,1 3-3-15,-1 5 0 0,3 3 4 16,0-5 1-1,0 2 0-15,3 0-2 0,-1 0-2 16,4 3 1 0,0-8 1-16,3 0 2 0,0 0 3 15,3-3 2-15,3-2-3 16,0-3-1 0,3 0 1-16,3-5 0 0,-1-1-2 0,4-4-2 15,0-6 1-15,0 0-1 16,6-8-3-16,-12 3 2 15,2-3 1 1,1 3 0-16,0 0-3 0,0 0 0 16,-6 5 2-16,0 0 2 15,0 8-2-15,-1 3 0 16,-2 5 1 0,0 5 0-16,0 6 0 0,0 4 0 15,-6 1 0-15,3 5 2 16,-3 6-3-16,0-9 0 0,-3 4 1 15,0-1 2 1,-3 0-1-16,0-5-1 0,-3 0 1 16,-3 0 1-16,0-3 1 15,-3-3 1-15,3-2-2 16,-6 0-2-16,0-8-2 16,0 0-1-16,0 0 4 15,0-8 1 1,1 3-3-16,-1 2 1 0,0-2 0 15,3 5 0-15,3 0-3 16,-3 0 0-16,6 0 4 16,3 0 1-16,0 0-5 15,0 5 0-15,3 1 1 0,0-1 1 16,6 0 1 0,-6-2 0-16,6 2 2 15,3-5 1-15,0 0-4 0,2 0 1 16,4 0 0-1,3-5 2-15,0 2-1 0,0-5-1 16,3 0-2-16,-1-2 1 16,1-1 3-16,-3-2 1 15,0-8-4-15,-3 0 1 16,0-3 0-16,-1 0 2 16,1 3-1-16,-9-6 2 15,3 9-4-15,-3-3-2 16,0 0 2-16,-3 7 0 0,0 4 1 15,0 2 0 1,-3 8-3-16,3 0 0 0,-3 2 2 16,3 12 0-16,0-4-2 15,0 9 2 1,0-1 1-16,0 3 2 16,3 1-1-16,-1-4-1 0,1 1 1 15,-3-3-1-15,0 2-3 16,0-7 2-16,0 2 3 15,-3 0 1 1,-3-5-4-16,-3 0 1 0,-3-5 2 16,0 2 1-16,-3 0-1 15,0-5-2-15,-2 0 1 16,-1 0 1-16,-3-2-1 16,0-1-1-1,-3-2-4-15,3 2 0 0,0-2 2 16,0 2 1-16,0-2 1 0,4 2 0 15,2 3-3-15,0-5 0 16,3 5 2-16,3 0 0 16,3 0 1-16,0 0 0 15,3 5-3-15,3-5 0 16,3 3 4 0,0 2 1-16,2-2-3 0,4 2-1 15,0-5 3-15,0 3 1 16,3-3-3-16,0 0 1 15,0-3 0-15,3 3 2 16,-7-5-3-16,4 2 0 0,0-5 1 16,-3 0 0-1,0-2 0-15,0-1 2 16,0-5-1-16,-3 3 2 0,-4-3-2 16,1-2-1-16,-3 2-2 15,0 2 1-15,-3 4 1 16,0-6 2-16,0 5-3 15,0 3 0-15,-3-2-1 16,0 5 0-16,0 2 2 16,0 3 2-16,0 3-1 15,0 5-1 1,0 5 1-16,0-5-1 0,3 5-3 16,-3-3 2-16,3 9 1 15,0-3 2-15,0-3-1 0,3 3 2 16,0-3-2-1,0 3 2-15,3-8-2 16,0 3 2-16,0-1 0 16,3-2 1-16,0 0-2 0,-1-8 1 15,4 3 0 1,0-3 3-16,0 0-5 0,0-3-1 16,0-5 2-16,-3 0 1 15,0-2-1-15,0-1 1 16,-3-5-4-16,-3 3 0 0,-1-3 1 15,-2 0 2-15,0 3-3 16,0 5 0 0,-3-5 1-16,0 5 2 0,0 3-6 15,0 2 1-15,0 3 1 16,0 8 1-16,0 0 1 16,0 5 0-1,3 3 0-15,0-3 2 16,0 6-3-16,0-1 0 0,3-2 1 15,0 3 2 1,3-1-1-16,0-7 2 16,3 2-2-16,0 0-1 0,0-8 3 15,3 3 0-15,0-5-1 16,-1-3-2-16,7-3 1 0,-6 1 1 16,3-4-1-16,-3 1-1 15,0-8 1-15,0 2-1 16,-3 1 0-16,-1-1 0 15,1-5 0-15,-3 3 0 16,-3 0 0 0,-3 0 2-16,0 2-3 15,0 3 0-15,0 0-1 16,-3 3 0-16,0 2 0 16,0 3 0-16,0 5 2 15,0 6 0-15,0 5 2 0,0-6 1 16,0 9-4-16,0-3-1 15,0 0-2-15,3 2 3 16,0 1 2-16,0-3 2 0,0 2-1 16,0-7-2-1,0-1 1 1,0-2 1-16,0 0 3 0,0-8 2 16,3-5-3-16,0 2-1 0,0-10-1 15,3 5 1-15,0-8-4 16,0 3 0-16,0-3 1 15,-1-5 0 1,1 5 0-16,0-5 0 16,0 5 0-16,0-2 0 0,0 7 0 15,0-5 0-15,0 6 0 16,-3 7 0 0,0-2-3-16,3 5 2 0,-3 5 1 15,0 3 0-15,0 5-3 16,0-2 2-16,0-1 1 15,0 6 0-15,-1-5 0 0,1-1 0 16,-3 1 2 0,0-3 1-16,0 0-4 0,0-3-1 15,0 0 1-15,0-2 2 16,0-3 0-16,3 0 2 16,-3-3-2-16,3-2-1 15,-3 0 1-15,0 2 1 16,0-5-3-16,0-2 0 15,0 2 1-15,0 0 0 16,0 5 0-16,0-2 2 0,0 2-3 16,0 3-2-1,0 3 2-15,0 2 2 16,0 3-2-16,3 0 0 16,0 0-1-16,0 0 0 0,3 0 2 15,0 0 0 1,2-3 0-16,4 0 2 0,0-2 1 15,3 2 1-15,0-5 0 16,3 0 2-16,0-5-3 16,-1 0-2-16,1-1 0 15,0 1 1-15,0-8-1 16,0 0-1-16,0-3-2 16,-3-3 1-16,-4 6 1 0,-2-8 2 15,0 5-3-15,-6-5 0 16,-3 5 3-16,-3-3 1 15,0 3-1 1,-3 1-2-16,-3 4-2 0,0 6 1 16,-3-3-1-16,3 8 0 15,0 2 0 1,0 6 0-16,3 3 0 16,3 5 0-16,3 0 2 0,3 5 2 15,0 0-3 1,6-2 0-16,3-1 1 0,3 1 2 15,3-1-1-15,0-2-1 16,2-3-2-16,4 3 1 16,0-8 3-16,0 0 1 15,3-3-4-15,-1 3-1 16,1-8-10 0,0-5-5-16,-3 0-33 0,0-3-13 0,-4 0-18 15</inkml:trace>
  <inkml:trace contextRef="#ctx0" brushRef="#br0" timeOffset="33649.8208">1285 3363 148 0,'0'0'55'0,"-3"5"-43"0,3 0-14 16,0 1-8-1,0 4-2-15,0 6 3 0,3-3 0 0,-3 6 1 16,0 2 7-16,0 3 5 16,0 2-2-16,0-2 1 15,0 3-1 1,3-4 1-16,0-1 0 0,0-6 1 15,3-3 6-15,0-3 4 16,6-4 4-16,6-6 3 16,6-8-5-16,11-8 1 15,1-5-10-15,12-6 0 0,5-5 0 0,16-5-3 16,-4 0-1 0,10 0-1-16,5-8 1 0,-6-8 0 15,7 3 1-15,-1-5-5 16,3 7 1-16,-8-2-2 15,-1 5 0 1,-5 0-14-16,-7 8-4 0,-8 8-63 16</inkml:trace>
  <inkml:trace contextRef="#ctx0" brushRef="#br0" timeOffset="41177.8438">12200 13285 60 0,'-21'-16'24'0,"6"8"-18"0,-5-3 2 0,8 9 3 31,-6-4 4-31,-3 1 5 0,-3 0-4 0,-6 2 1 16,-5 3-6 0,-7 3-1-16,-3 5-9 0,-5 2-2 15,-4 1-7 1,-2 2 0-16,-4 0 4 0,1 1 2 16,-1-1 4-16,4-3 1 15,2 4 7-15,6-1 4 16,4 3-7-1,8 0-2-15,3-1-10 16,9 4-4-16,4 0-13 16,8 4-6-16,6 4-12 0,9 2-2 15,12 3 11 1,5 2 8-16</inkml:trace>
  <inkml:trace contextRef="#ctx0" brushRef="#br0" timeOffset="41385.1902">11822 13753 168 0,'86'-13'66'0,"-44"2"-52"0,18-7 12 0,-34 10 4 0,13-8-9 16,6-5-2-16,2-3-11 16,-2-3-3-16,0-2-3 15,-7-2-8-15,-5-1-4 0,-9-3-1 16,-9 4-1-16,-9 2 7 16,-9-1 2-16,-9 4-4 15,-6 0-3-15,-9 2-12 16,-2 0-6-16,-7 3-40 15,-9 2-23 1,3 6 41-16</inkml:trace>
  <inkml:trace contextRef="#ctx0" brushRef="#br0" timeOffset="41900.3599">12313 14105 280 0,'24'-19'107'0,"-15"9"-83"0,9-17-20 0,-12 14-14 0,-3-11-16 16,-3-5-1-16,-3-8-10 15,-6-3-2-15,-9 1 21 16,-9 2 7-16,-8 0 8 0,-7 5 5 16,-12 6 3-1,1 4 7-15,-4 6 4 16,-2 9-2-16,-1 4 0 0,1 8-6 16,-4 11-3-1,4 5-7-15,5 8-1 0,3 3-6 16,7 2-1-1,8 4-13-15,9 4-3 0,12-2-2 16,12-3 0-16,12-3-13 16,12-5-24-1,12-5 17-15,9-3 146 32,65-5-36-32,-9-5-9 15,-9-6-30-15,-11-3-16 16,-10-4-20-16,-8-6-8 15,-10-3-39-15,-8 3-16 16,-12-10 26 0,-13-6 14-16</inkml:trace>
  <inkml:trace contextRef="#ctx0" brushRef="#br0" timeOffset="45799.4961">6539 16878 168 0,'0'0'63'0,"0"2"-49"0,-3 1 5 16,0 2 0-16,0 1-11 0,-3-1-2 16,0 0-4-16,-3 1-2 15,-3-4 1-15,-3-2-1 0,-3 0 2 16,0 0-6-16,-2 0 1 15,-4 0-1-15,-3-2-1 16,-3-1 6-16,-2-2 3 16,-1-1 5-16,-3 1 5 15,0 0-2-15,-2 2 3 16,-4 0-6-16,-3 3-3 16,-2 0-8-16,-4 3-1 15,-2 0-4-15,-1 2 0 16,3 0-3-16,-8 1 1 15,-1 4 0-15,1 1 1 16,-1 2 2-16,1 3 4 16,-1 0 1-16,1 5 1 15,2 3 0-15,4 2 0 16,-4 1 0-16,6-1 0 0,4 3-7 16,2 0 0-1,6 0-2-15,7-2 1 16,8-3 0-16,6-1 2 0,12 1-3 15,0-3-1-15,15 1 2 16,0-1 3 0,12 3 3-16,6-1 3 0,8 4 2 15,10-1 1-15,3 1-2 16,8-3 1-16,7 2 2 16,5-2 4-16,6-6 2 15,1-4 1-15,2-6 0 16,1-6 0-16,2-2-2 15,3-5 1 1,1-6-4-16,-1-2-2 0,-3 0-2 16,1-8-3-16,-4 2 1 15,-5 1-1-15,-7 2-5 0,-5 0-1 16,-10 3-2 0,-5 2 2-16,-9 1-3 15,-10 2 1-15,-5 0 4 16,-6 0 2-16,-9 0 6 15,-6-3 2-15,-12-2-7 0,-6 0-1 16,-5-3-9-16,-7 0-1 16,-3 0-11-16,-3-2-3 15,-2-1-39 1</inkml:trace>
  <inkml:trace contextRef="#ctx0" brushRef="#br0" timeOffset="46982.2792">6214 13298 136 0,'-12'-13'52'0,"3"5"-41"0,-5-3-15 0,5 6-12 16,-3 0-18-16,-3-3-6 15,-6 0 2-15,-6 0 0 16,-5 3 94 15,-43 7-23-31,7 6-6 16,-1 3-15-16,4 2-10 0,5 5-4 16,4 4-1-1,2 4-7-15,9 3-2 16,4 0-26-16,8 0-13 15</inkml:trace>
  <inkml:trace contextRef="#ctx0" brushRef="#br0" timeOffset="47197.1798">5958 13687 88 0,'69'-16'33'0,"-42"8"-26"0,8-10 7 16,-20 10 1-1,6-8-4-15,3-5 1 0,0-3-7 0,-1-3-1 16,-2-2-2-16,-3-3-2 16,-6-5-6-16,-3 0-1 15,-6-2-19 1,-6-1-8-16,-6 3-7 0,-6 5-2 16</inkml:trace>
  <inkml:trace contextRef="#ctx0" brushRef="#br0" timeOffset="47680.3034">6205 14018 180 0,'-12'-8'68'0,"1"2"-52"0,-10-4-8 16,9 7-4-16,-3-2-4 0,-3 0 0 16,-9-3-3-1,-2 0 0-15,-7-3 2 0,-6 1 0 0,-5 2 3 16,-4 5-3-16,-6 3-2 16,-5 0 4-16,2 3 1 15,-2 2-3-15,-1 3 1 16,4 5 0-16,5 0 0 15,7 3-5-15,5 3 1 16,6-1-5-16,9 3 1 16,13 1-20-1,2 1-49 1,12 4 1-16</inkml:trace>
  <inkml:trace contextRef="#ctx0" brushRef="#br0" timeOffset="47887.8062">6271 14256 128 0,'50'-35'49'0,"-35"14"-38"0,3-5-1 16,-15 15-1-16,0-5-2 16,-6-2 1-16,-3-3 0 15,-6-3 2-15,-6 0-5 16,-8 0-3-16,-4 0-1 0,-6 3-19 15,-5 3-5-15,-10 2-40 16</inkml:trace>
  <inkml:trace contextRef="#ctx0" brushRef="#br0" timeOffset="50523.5861">10256 4038 104 0,'-2'2'41'0,"-1"1"-32"0,3 7-2 16,-3-2-2-16,3 0-4 16,-3-2-1-16,3 4-2 15,0 3 1-15,-3-2 5 16,3 2 5-16,0 0-1 16,0 3 1-16,-3 0-5 15,0 0-3-15,3 3 0 16,-3-6 1-16,3 0-6 15,0 0-1-15,0-2-20 16,0-3-7-16,0-3-14 16,0-5-4-16</inkml:trace>
  <inkml:trace contextRef="#ctx0" brushRef="#br0" timeOffset="50731.0367">10200 3953 124 0,'-3'5'49'0,"3"-5"-38"0,3 8-56 0,-6-5-28 16</inkml:trace>
  <inkml:trace contextRef="#ctx0" brushRef="#br0" timeOffset="53263.0711">10507 3950 120 0,'8'0'46'0,"-2"3"-35"0,0-6-6 16,-3 1-3-16,3-1-2 15,0 0 0-15,0-2 8 16,0 0 5-16,3 2 2 0,0-5 4 15,0 3-7 1,-3 0-2-16,0 2-5 0,-3 0-6 0,0 1-2 16,-3 2 2-1,0 0 2-15,-6 2 0 16,-3 4-1-16,0-1 5 16,-3 3 1-16,-3 0 0 15,0 2 1-15,-3 1-4 0,1 2 0 16,-4 0-1-1,0 3 1-15,0 0-2 0,0 0 2 16,3-3-4-16,4 0-2 16,2 3-1-16,0-5 3 15,6-1 0 1,0 1 1-16,6 0 0 0,3-1 0 0,0 3 0 16,3-5 0-1,3 3 0-15,3 0 2 0,-1-1-1 16,4 1-1-1,0-1 1-15,3 4 1 16,-3-9-1-16,0 3-1 0,0 0 1 16,-3 0-1-1,0 0-3-15,-4-1 2 0,-2 4 1 16,-6 0 0 0,-3-6 0-16,-3 3 0 0,-5 0-3 15,-1 0 2-15,-3 0 1 16,0-8 2-16,0 0-30 15,3 0-11-15,0-8-33 16</inkml:trace>
  <inkml:trace contextRef="#ctx0" brushRef="#br0" timeOffset="53990.2805">10745 3810 156 0,'-3'-8'57'0,"3"5"-44"0,0 1-1 0,0 2-3 16,0 0-6-16,0 0-2 16,0 0 0-16,0 0-1 0,-3 5 0 15,-3 3-3-15,3 0 2 0,-3 0 10 16,3 8 5-16,0 5-4 15,0 3-1-15,3 2-5 16,0 3-1-16,0 3 3 16,3 0 3-1,0 0-2-15,3-1-2 0,0 1-2 16,-3 2 0 0,0-4-2-16,0-7 2 0,-3 1-2 15,0-5-1-15,0-3-17 16,0-11-9-16,0-5-61 15</inkml:trace>
  <inkml:trace contextRef="#ctx0" brushRef="#br0" timeOffset="55000.1561">10551 3974 112 0,'-3'-3'44'0,"6"9"-35"0,-3-4 9 0,0 1 2 15,3 2-4 1,3 3 1-16,3-5-1 0,3-1 0 16,3 1-8-16,3-3-1 15,3-3 0-15,-1-2-3 0,1 0-1 16,0-3-1-16,0 0 1 15,0 0 0-15,-3-5 1 16,-1 0-5-16,1-3 1 16,0 0-2-16,-3 0-2 0,0 0-13 15,-3 3-4 1,-3-3-2-16,0 3-2 0,-3 5 12 16,-3 0 8-1,-3 0 3-15,0 0 2 0,0 5 0 16,0 3 0-16,0 0 0 15,-3 6 2 1,0 2 3-16,0 5 4 16,0 0 9-16,3 6 3 0,0 7-8 15,0 1-3-15,0 7-4 16,0 3 1-16,-3 0 2 16,3 0 5-16,0-3-6 15,0-2-2-15,0-5-3 0,0-4-3 16,3-7 1-1,-3-2 1-15,0-6 8 0,3-6 3 16,0-4-6-16,0-6-2 16,3-3-3-16,0-2-2 15,-1 0 1-15,1-1 1 16,0 1-3-16,0 3 0 16,0 2-1-16,0 0 0 15,-3 2 0 1,0 6 0-16,0 0 2 0,0 6 0 15,0 2-3-15,3 0 0 16,0 2 4 0,0 1 1-16,3-1 0 0,3 3 1 0,3 1 0 15,0 2 3 1,5-6-3-16,1 3 0 0,3 1 1 16,0-6 2-16,0-6-3 15,0 1 0-15,2-6-1 16,-2 1-2-16,0-6 1 15,-3-6-1-15,-3 1 0 16,-1-3 0 0,-5-2 0-16,0-1 2 15,-3-2-3-15,-6 0-2 0,0 2 2 16,-3-2 0-16,-3 5-2 16,0 3 0-1,-3 3-1-15,-3 4 0 0,0-2 0 0,-3 8 3 16,1 8 0-16,-1 0 1 15,0 3 0 1,0 7 0-16,0-2-3 16,3 5 2-16,3 1 1 0,3 1 2 15,3 1-1 1,6 3 2-16,0-6-2 0,3 3-1 16,6-3-2-16,3-3 1 15,0 1-8-15,2-9-2 16,1 1-23-16,3-3-10 0,0-5-43 15</inkml:trace>
  <inkml:trace contextRef="#ctx0" brushRef="#br0" timeOffset="56117.9614">11685 3987 108 0,'-3'-8'41'16,"0"8"-32"-16,3 0 0 0,0 0-3 0,0 3 2 0,3 2 3 15,0 3 2 1,0 3 3-16,0 2-3 15,0 3 0-15,0 2-3 0,-3 1 1 16,3-1-6 0,-3-2 1-16,3 0 4 0,-3-3-4 15,0 1-1-15,3-4 0 0,-3-2-1 16,3-3 2-16,0-2 1 16,0-3-6-16,0-3 0 15,0-4 1-15,0-4 3 16,3-2-4-1,0 0-3-15,0-9 1 16,0 1 2-16,0-3 0 0,0 1 2 16,3-4-4-16,0 6 0 15,-1 2 1-15,-2 6 2 16,3 3-3-16,0 4 0 0,0 6 1 16,0 3 0-16,0 10 0 15,0-2 0 1,-3 7 0-16,3-2 2 0,-3 5 1 15,3 0 3-15,0 3-3 16,0-8 0-16,0 0 3 16,-1 0 1-16,1 2-1 15,0-7-1-15,0 0-3 16,0-3 1-16,0-1-2 16,0-7-1-16,0 0 1 15,0 0 1-15,0-7-1 0,-3-4-1 16,0 0 1-1,0-4-1-15,0-4 0 16,0-5 0-16,-3 0-3 16,0 1 2-16,0 1 1 15,-1 1 0-15,1 3 0 0,-3 7 0 16,0-2-3 0,3 8 2-16,-3 2-1 0,3 3 0 31,0 5 2-31,0 3 2 0,0 5-1 0,0 3-1 15,0 3 1-15,3 2-1 16,0-3 2-16,3 1 1 16,0-3 1-16,3-3 0 0,0 0-2 15,0-5 1-15,3 0 0 16,-3-2 1 0,2-6-2-16,1 0 1 0,0-8-2 15,-3 2-1-15,3-2-2 16,-3 0 1-16,-3-7 1 15,0 1 2 1,-3 1-3-16,0 0 0 0,-3 2 1 16,0-2 2-16,-3 2-1 15,0 3-1-15,0 3-2 16,0 5-1-16,0 0 2 16,0 3 0-16,0 5 1 15,0 5 0 1,3 0 0-16,0 3 0 0,0 0 0 15,3 0 2-15,-1 2-3 0,1-7 0 16,3 2 1 0,0 0 2-16,0-7-3 0,3 2 0 15,0-3-1 1,0-5 0-16,-3-3-14 0,0-2-4 16,0-3-19-16,0-2-7 15,0-4-20 1,0-2-29-16,-1-2 30 15</inkml:trace>
  <inkml:trace contextRef="#ctx0" brushRef="#br0" timeOffset="56578.8203">12492 3937 148 0,'3'0'57'0,"-3"5"-44"0,3 3 10 0,-3 0 0 0,0 0-2 16,0 5 2-16,0 3-9 15,-3 3-1 1,0-1-7-16,3-2 0 0,0 0 1 0,0-3-3 15,0-2-3-15,3-1 0 32,0-7 1-32,0-3-1 0,0-3 2 0,3-2-2 15,0-3 2-15,0-2-2 16,0-4-1-16,3 1 1 16,-4-3-1-16,1 0-3 15,0 3 2-15,0 5 1 16,0-5 0-16,0 5-3 15,-3 5 0-15,0 3 2 0,0 6 2 16,0-1 0 0,0 3 2-16,0 0-7 15,-3 2 1-15,3 1 3 16,0-3 2-16,0 0 2 16,3 0 0-16,0 2-2 0,0-2 1 15,3 3 0-15,0 0 3 16,0-1-3-16,3 3-2 15,0-5 0-15,2 6 1 16,-2-7-1 0,3-4-1-16,0-3-4 0,0-3-2 15,0-2-13-15,-3-3-3 0,0-5-21 16,3-6-8-16,-1-2-30 16</inkml:trace>
  <inkml:trace contextRef="#ctx0" brushRef="#br0" timeOffset="57723.5115">12941 3744 160 0,'-3'-11'60'0,"0"9"-47"16,3 4-3-16,0-2-3 0,-3 3-2 15,0 5 2-15,0 0 5 16,0 2 3-16,1 4-8 15,2 1 2-15,-3 7 2 0,0 4-2 0,-3 3 0 16,0 3-3-16,0 0 1 16,0 2-2-16,0-5 0 15,0-8-3-15,0 1-2 16,0-4 1-16,0-5 1 16,0-2 1-1,3-3 1-15,3-3 0 0,0-5 2 16,3-3-3-16,3-4 0 15,3-4-3 1,3 0-3-16,0-5 2 0,3 3 2 16,-1 0 0-16,1 0-1 15,3 2-2-15,0 3 1 16,0 0 1-16,0 6 0 0,0 2 0 16,-3 2 0-1,-1 6 0-15,-2 0 0 16,0 3-3-16,-3 7 2 0,-3-4 1 15,-3-1 0-15,-3 5 0 16,-6-7 0-16,-3 2-3 16,-6 0 2-16,-3-2 1 15,-2 0 2 1,-1-9-1-16,-3 3-1 16,-3-2 3-16,3-3 0 0,4-3-4 15,2 3 1-15,3 0 0 0,3-5 0 16,3 5 0-1,6 0 0-15,3 0 0 16,6 5 0-16,6-5 2 16,3 3 3-16,6-3 0 15,2 0 0 1,1 0-6-16,3-3 1 0,3 3 0 0,0-5 2 16,-1 3-3-16,1-6 0 15,-3 0 1-15,0-3 0 16,-1-2 0-16,-2-3 2 15,0 0-3-15,-3 0 0 0,-3 0 1 16,-3 0 0 0,-6 3-3-16,-3 0 2 15,-4 2-1-15,-2 6 0 0,-2-3 2 16,-4 8 0 0,-3 0-3-1,-3 3 2-15,3 5 1 0,0 2 0 16,0 6-3-16,0-3 2 15,3 3 1-15,0 0 2 0,3-3-3 16,3 3 0 0,0-5 5-16,3-1 2 15,3 1-2-15,3-3-1 0,3-3-1 16,3-2 1-16,3-6-2 16,-3-2 2-16,2 2-2 15,-2-5-1 1,0-7-2-16,0 1 1 0,0-2 3 15,-3 3 1-15,-3 0-4 16,0 0-1 0,-3 2-2-16,0 3 3 0,-3 3 0 0,-3 2 1 15,0 3-3-15,0 8 2 32,0 0 1-32,0 5 0 0,0 3-3 15,3-5 2-15,0 2 1 16,2 0 2-16,4 1-1 15,0 1-1-15,6-7 7 16,0 3 5-16,3 0-6 16,3-4-1-16,0-1-3 0,-1-1-2 15,1-5-6-15,0-3-1 16,0-2-19-16,-3-3-6 16,-3-5-32-1,-3-3-55-15,-3-2 21 0</inkml:trace>
  <inkml:trace contextRef="#ctx0" brushRef="#br0" timeOffset="58692.7537">12632 4151 100 0,'0'0'38'0,"0"3"-29"0,0-3 8 0,0 0 4 16,0 0-10-16,0 0-1 16,0-3-4-16,0 1 1 15,3-1 9-15,0-2 5 16,0-1-11-16,0-1 1 0,0-1 0 16,3-3-6-16,0 0-3 15,0 3-1-15,-1-2 1 16,1-1-1-16,0 3-1 0,-3 0 3 15,0 0 0 1,0 3-1-16,0 0 1 0,0 2-2 16,0 3-1-16,0 0-2 15,0 3 1-15,0 2 1 16,0 3 0 0,0 0-3-16,3 5 2 15,0-5 3-15,0 5 1 0,0 3-1 16,3-5-2-1,0 2 1-15,0 0 1 0,0 1-1 16,0 1 2-16,0-7-4 16,-1 3 0-16,1 0-12 0,3-9-5 15,0 4-12 1,0-4-4-16,0-2-35 16</inkml:trace>
  <inkml:trace contextRef="#ctx0" brushRef="#br0" timeOffset="59398.6198">14052 3874 148 0,'-3'-8'55'0,"0"5"-43"0,0 3-1 0,0 0-2 16,-3 0-6-16,-3 0 0 15,0 0 1-15,-3 3 2 16,0 2-3 0,-3 3 3-16,0 0 3 0,0 2-5 0,1 4 0 15,-1 4-2-15,3-2 1 16,0 0-2-16,6 2-1 16,3 1 1-16,3-3-1 15,3-3 4-15,3 0 5 16,3-2-1-16,6-1 1 15,3-2-5-15,-1-5-3 16,1-3 0-16,3-3 1 0,-3 3-3 16,0-8 0-16,-3-5 1 15,-6 0 0-15,-3-3-3 16,-3-3 2-16,-6 1 1 16,-3 2 2-1,-3-5-3-15,-3 5 0 0,0 0-1 16,-3 3-2-16,0 5-6 15,3 0-2 1,0 0-11-16,3 3-5 0,0 2-45 16</inkml:trace>
  <inkml:trace contextRef="#ctx0" brushRef="#br0" timeOffset="59817.9092">14561 3728 236 0,'12'-19'90'0,"-12"12"-70"0,2-4-7 0,-2 8-8 0,-2 1-7 15,-4-6 0-15,-6-6 2 16,-3 1 2-16,-3 3-1 15,-3-6-1-15,-3 3 1 0,-3 5-1 16,-2-3 0-16,-4 8 0 16,0 3 0-16,-3 6 0 15,7 10 0-15,2-3-3 16,3 11 2 0,6-1 1-16,3 12 0 0,3 2 0 15,7 10 0-15,5 1 0 16,0 5 2-16,3-5-3 15,2-1 0-15,4-2 1 16,-3-2 2-16,0-6-1 16,0-6-1-16,0-7-15 0,0-8-7 15,-3-5-51 1,0-9-44-16,-3-7 39 16</inkml:trace>
  <inkml:trace contextRef="#ctx0" brushRef="#br0" timeOffset="60058.9336">14189 4024 168 0,'0'14'66'0,"3"-4"-52"0,2-2 10 0,-2-3 2 15,3 3-9-15,3-5-2 16,3 2-6-16,6 1-1 0,6-4-5 15,3 3-2-15,2-2 2 16,4-3-2-16,3 0-1 0,0-3-4 16,-1-2-2-16,-2 0-28 15,0-6-13 1,0 3-37 0</inkml:trace>
  <inkml:trace contextRef="#ctx0" brushRef="#br0" timeOffset="61114.0928">14677 4101 116 0,'-6'5'46'0,"6"-2"-35"0,6 0 1 15,-3-1 0-15,0 1 5 16,3-3 4-16,3 0 3 15,2-3 0-15,4 1-13 0,0-4 0 0,3-2 0 16,-3 0-9-16,0-2 0 16,0-1-2-16,-3-5 0 15,-3 1 0-15,-1 1 0 16,-5-4 0-16,0 7 2 16,-3-5-3-16,-3 3-2 15,-3 0-1-15,-2 2 3 0,-4 1 0 31,-3 2 1-31,-3 5-5 0,0-2 1 16,-3 2 4-16,0 3 2 16,-2 8-3-16,5-5 1 0,0 7 0 15,3 1 0 1,3 2 4-16,3 3 2 0,3 0-2 16,6 5-1-16,3 0 1 15,6-2 2-15,6-1-1 16,3-2 2-16,3 0-4 15,2-3-2-15,1 1 0 16,0-7-1-16,0-7-3 16,3 0 2-16,-3 0-4 15,-1-7-1-15,-2-7-6 16,0 1 0-16,-3-5-3 0,-3-1 2 16,-3 0-2-1,0-2 0-15,-4 3-1 16,1-1 0-16,-3 3 9 15,0 3 6-15,-3 3-1 16,0 2 1-16,0 5 1 0,0 3 2 16,0 5 3-16,0 6 2 15,0 2 8-15,0 8 2 16,0-5-4-16,-3 5 0 16,3-5-4-16,-3 0 0 15,0-3-1-15,0-2 0 16,0-3 2-16,0-3 4 15,0-5-4-15,0 0 2 0,0-3-9 16,0-4-2 0,0-4-1-16,0 0 0 15,0-5 0-15,0 3 2 0,3-3-3 16,0 3-2 0,0 5 2-16,0 0 0 15,0 0 1-15,0 6 2 16,3 2-3-16,-3 5 0 15,3 0 1-15,0 3 0 16,0 0 0-16,0-3 0 0,3 1 4 16,0-1 2-16,2 0 0 15,1-5-1-15,0 0-3 16,0 0 1-16,3 0-4 16,-3 0 0-16,0 0-1 15,0 0 0-15,0 3 2 16,0 2 2-16,-1 1-3 0,1 1 0 31,-3 1 1-31,3 0 0 0,0 0 0 0,0-2 0 16,0-1 0-16,0-2 2 15,3-1-3-15,0-2 0 16,-3 0-8 0,-1-2-4-16,1-1-18 0,0 0-5 15,0 1-19 1,-3-4-40-16,0-2 15 15</inkml:trace>
  <inkml:trace contextRef="#ctx0" brushRef="#br0" timeOffset="61651.1206">15391 4085 108 0,'0'29'41'0,"-3"-13"-32"0,0 11 11 16,0-12 2-16,3 1-8 16,-3 6-1-16,0-4-3 15,0 1-1-15,0-4-5 16,-3-1 13-16,0-4 5 16,0-4 1-16,0-6-2 0,0-6-3 15,3-4-1-15,1-12-9 16,-1-1-3-16,0-4-3 0,3-2-2 15,0-3-2 1,6-2 1-16,-1 0-1 16,4 2 0-16,3 3 2 0,3 2 0 15,3 6-3-15,3 3 0 16,3 4-1-16,-1 9 3 16,4 5 0-16,0 3 1 15,-3 7-3-15,3 6 2 16,-4 0 3-16,-5 5 1 15,0-5-4-15,-6 5 1 16,-3-5 0-16,-6 0 0 16,-3 0 0-16,-6-6 0 0,-3 1 0 15,-3-6 2 1,-3-2-1-16,-3 0-1 16,-2-3-2-16,2 0 1 0,0-3-1 15,0 3 0-15,3 0-3 16,6-3 1-1,3 3-7-15,3 0-3 0,6-5-14 16,3 2-5-16,6-2-49 16</inkml:trace>
  <inkml:trace contextRef="#ctx0" brushRef="#br0" timeOffset="62046.6711">15668 3715 148 0,'0'16'55'0,"0"-3"-43"0,0 11 5 16,0-11 0 0,3 5-8-16,0 9-3 0,0 2 5 15,0 3 3-15,0 2-7 16,3 3-2-16,0-8-1 0,0 0-2 15,0-5 1 1,0-3-7-16,2-10-1 16,1 0-34-16,0-6-11 0,3-5-21 31</inkml:trace>
  <inkml:trace contextRef="#ctx0" brushRef="#br0" timeOffset="62417.1388">15921 3895 128 0,'-9'5'49'0,"0"3"-38"0,0 5 6 0,3-5-1 16,-3 0-5-16,0 3-1 16,3 7 2-16,0-5 3 15,3 6-8-15,3-3-2 0,3 2 1 16,3-7-1-16,0-1 2 15,3-2-2-15,3 0 0 16,3-8-3 0,0-5-2-16,0-3 1 0,0-3 1 0,0-2-1 15,-4-3-1-15,-2-2-2 16,0-1 1-16,-3-2-4 16,-6 0-1-1,0 5 0-15,-6-5 2 0,0 8 2 16,-3 2 1-16,0 3-4 15,-2 3 1 1,-1 5-14-16,0 0-5 0,3 0-46 16,0 0-22-1,3 3 45-15</inkml:trace>
  <inkml:trace contextRef="#ctx0" brushRef="#br0" timeOffset="63799.5098">16120 3897 108 0,'12'3'44'0,"-12"0"-35"0,0 5 7 0,0-3 0 16,0 3-5-16,0 5-1 16,0 0 2-16,3 3 5 15,-3 5-9 1,3-5 0-16,0 5 2 0,0-10-2 15,0 2 1-15,3 0 6 0,0-10 2 16,0 2-6-16,3-5-2 16,0 0-5-16,-3-5-3 15,0 2 0-15,0-7-1 0,-3-1 0 16,0 3 0-16,0-5-3 16,0 5 2-16,0 3-1 15,0 2 0 1,0 6 2-16,-1 7 0 0,1 6 0 31,3 5 0-31,3 3 0 0,3 8 0 0,0 2-3 16,3 6 2-16,-3 0 1 15,0 2 2 1,-3 0-1-16,-3 1 2 16,-3-11 0-16,-3-3 1 15,-6-6 0-15,0-4 0 16,-3-6 0-16,-3-2 2 0,0-3-3 15,-3-3 0-15,0-10-1 16,3 2-2-16,0-10 1 0,4 0-1 16,-1-3 0-1,6-3 2-15,3-2-1 0,3 0-1 16,3-8 1-16,5 2-1 16,4 1-3-16,3-1 2 15,0 4 1-15,3-7 2 16,-3 7-3-1,0 1 0-15,0-1 1 16,-4 2 2-16,1-1-3 0,-6 1 0 16,0 5 1-16,-3-2 2 15,-3 5-3-15,-3-1 0 16,-3 4-1 0,0 2 0-16,-3 2 2 15,-3 4 2-15,0-1-3 0,-3 6-2 16,0 2 2-16,1 3 0 15,-1 5 1-15,3-2 2 0,0 2-1 16,3 0-1 0,3 1 3-16,3 1 0 0,0 1 1 15,6 0 0-15,0-3 0 16,3 1 0-16,3-4 0 16,3 3 2-16,-1-7-3 15,4-1-2-15,3-2 0 16,0-3-1-16,0-3 0 15,0-2 0-15,2-6 0 16,-2 1 2-16,-3-4-3 0,0-1 0 16,-3-1-1-16,-3-3 0 15,0 1 2-15,-3-4 0 16,-3 4-3 0,-3-1 2-16,-1 3-4 15,-2 3-1-15,0 3 0 16,-5 2 2-1,-4 5 2-15,0-2-1 16,0 5 1-16,0 5 2 0,0 3 0 16,0 5 0-16,3-2 0 15,0 5 0-15,3 2 2 16,3 1-1-16,0-1 2 16,3-4-2-16,3 1-1 0,3-1 5 15,3-4 1-15,0-2 0 16,3-3 1-16,2-2-6 15,4-3-1-15,0-3 2 16,0-4 3-16,0-1-2 16,0-6-2-16,0-4-3 15,-1-1 1-15,1-7 3 16,-3-1 1-16,0 1-6 16,0 2 0-16,0-2 1 15,-1 7 1-15,-2 1-2 16,0 7 2-16,0 3 1 15,-3 3 0-15,0 10 0 16,0 3 0-16,-3 3-3 16,0 7 2-16,0 1 1 15,-3 7 0-15,0-5 0 16,-3 3 2-16,-3-3-3 0,-6 0 0 16,-3-2-1-16,-3-3 0 15,-3-3 4-15,-3 0 1 16,0-5-1-16,0-2-2 15,-3-4 1-15,4-2-1 16,2-2-11-16,0 2-5 16,3-6-12-16,3 1-5 15,6 0-62-15</inkml:trace>
  <inkml:trace contextRef="#ctx0" brushRef="#br0" timeOffset="65019.3">17570 3979 184 0,'0'0'71'0,"0"-2"-55"0,0 2-7 15,-3 0-5-15,0-3-13 16,-3 0-4-16,-6-2 9 16,0 0 4-16,0 2 1 15,-3-7 2-15,1 2 0 0,-4 0 1 16,0 0 0-16,0 5-2 16,-6-5-2-16,3 6 1 15,-3 2 1-15,4 2-3 0,-1 6 0 16,3 0 1-1,0 3 2-15,3 2 1 0,3 5 1 16,3 6 2 0,3-8 1-16,3 5-3 0,3-8-1 15,3 3 3 1,3-5 3-16,6 0-2 0,3-1 1 16,0-2-3-16,3-3 0 15,3-5-3 1,0-5-2-16,-4 2-2 15,1-5 1-15,-3 1 1 16,0-4 0-16,-3 0 0 0,-3-5 2 16,0 3-3-16,-3 0 0 15,-3 0-1-15,-3 2 0 16,0-2 0-16,-3 5 0 16,0 3 2-16,0 2 2 15,-3 3-3-15,3 3 0 16,0 2 1-16,3 8 2 15,0-5-1-15,0 5 2 0,3 3 0 16,3 0 3 0,0-3-3-16,3 3 0 0,3-2 3 15,3 1 1-15,-1-7-6 16,7 3 0-16,3 0 1 16,-3-9 1-16,3 3-1 15,0-5-2-15,-1 0-2 16,4-7-1-16,0-1-1 15,0-6 3-15,-1-4-2 16,-2-1 1-16,0-5-3 16,-3 3-1-16,-3-8 0 15,-3 3 4-15,-3 5-4 0,-3-11 2 16,-4 3 0 0,-2 5 2-16,-3 0 1 15,-3 6 1-15,0 2 0 16,-2 5 2-16,-4 6-3 0,0 0-2 15,0 5 2-15,0 5 2 16,0 8 0-16,3 6 2 16,0 7-2-16,3-2 2 15,3 8-2-15,3 2-1 16,0 0 1-16,0-2-1 16,3-3 0-16,0 0 0 0,0-7 0 15,-3-4 0 1,0-5-7-16,-3-5-3 0,0-2-41 15,0-6-56 1,-3-11 17-16</inkml:trace>
  <inkml:trace contextRef="#ctx0" brushRef="#br0" timeOffset="65255.1278">17674 3879 160 0,'3'13'63'0,"0"-8"-49"0,3 6 14 16,0-6 4-16,3 3-12 15,6 3-3-15,6-1-4 16,2 1 1-16,4-3-7 0,3 0-4 0,3 0-2 16,-1 2-4-1,4-7 2-15,-3 2-6 0,0-2 0 31,-4-3-26-31,1-3-10 0,0 3-44 16</inkml:trace>
  <inkml:trace contextRef="#ctx0" brushRef="#br0" timeOffset="65762.6295">18493 3836 140 0,'0'-10'55'0,"-6"5"-43"0,0-6-1 0,3 11-4 0,0-5-3 0,0 2 2 16,0 0-3-1,0 3 0-15,-3 0-1 0,0 3 7 0,0 5 6 16,0 0-3 0,-3 5 1-16,0 3-6 0,0 5 1 15,0 3-5-15,0-3 0 16,0 6 3-16,1-1 1 16,2 3-8-16,0-8-1 15,0 1 2 1,0 1 2-16,0-9-9 15,0 1-5-15,3-4-21 0,0-3-6 16,3-3-35 0</inkml:trace>
  <inkml:trace contextRef="#ctx0" brushRef="#br0" timeOffset="66121.9722">18153 3744 192 0,'0'0'71'0,"0"8"-55"0,6-6-5 16,-6 4-5-16,6-1-4 15,3 3 1-15,3 0 3 16,3 2 1-16,3-2-3 0,6 3 4 0,2-3 4 15,4 0-2-15,0-5 2 16,3 2-9-16,-1-3-2 16,1-2-1-16,0 0 2 15,0 0-1 1,-1-2-1-16,-2-1-2 0,-3 3 1 16,-3-2-10-16,0 2-5 15,-7 0-14-15,-5 0-4 16,-3 0-42-1,-3 2-24-15,-3 6 43 16</inkml:trace>
  <inkml:trace contextRef="#ctx0" brushRef="#br0" timeOffset="66663.0051">18698 4061 68 0,'3'-23'27'0,"-6"17"-21"0,0-10-4 0,0 11-3 0,-3 0 0 0,0-1 2 16,-3 1 17-1,0 0 9-15,-3 2-3 0,0 3-2 16,1 0-6-16,-7 3-2 16,6 2-2-16,0 3 2 15,0 3-7-15,3 2 0 0,0 0 0 16,3 0 1-16,3 3 0 16,6-8-2-16,3 3 1 15,3-1-2-15,3-2 0 16,3-5-3-16,3-3-2 15,3 0 1-15,-1-3-1 0,-2 3 0 16,0-8 2-16,-3 0-1 16,-3-2-1-1,-3-1 1-15,-3-7-1 16,-3 5 0-16,-3-1 0 16,-6 1-5-16,-3 2 1 15,0 1 4-15,-3 2 2 0,0 3-3 16,0 2 1-1,3 0-5-15,0 3-1 16,3 0-11-16,0 0-1 0,6 0-18 16,0 3-48-1,6-3 5-15</inkml:trace>
  <inkml:trace contextRef="#ctx0" brushRef="#br0" timeOffset="66990.8451">18984 3784 108 0,'-9'7'41'0,"0"4"-32"0,3 8 15 0,0-9 7 16,0 6-4-16,0 5 1 0,0 8-9 15,0 6-1 1,0 2-11-16,0 2 0 0,0 1 3 0,0 0-6 16,3 0 0-16,3-9-2 15,0-2-2-15,0-5-2 16,3-5 1-16,0-3-12 16,3-14-5-16,3-4-69 31,3-12-33-31,0-4 62 15</inkml:trace>
  <inkml:trace contextRef="#ctx0" brushRef="#br0" timeOffset="67255.0193">19255 3765 228 0,'6'11'85'0,"-6"2"-66"0,0 11-6 0,-3-11-6 16,0 8-7 0,-3 3 0-16,0 5 0 0,-3 3 0 15,0 2 0-15,-3 0 0 0,0-2 0 16,3-3 0-16,0-2 0 16,0-3-7-16,0-6 0 15,3-2-21-15,0-5-9 16,3-3-23-1,3-8-34-15,3 0 26 16</inkml:trace>
  <inkml:trace contextRef="#ctx0" brushRef="#br0" timeOffset="68344.3686">19395 3847 124 0,'3'8'46'0,"-3"3"-35"0,0 7-4 0,-3-7-1 0,0 7 1 15,0 6 4-15,0 5 5 16,-3 3 4-16,0 2-1 16,0-5-2-16,0 3-9 15,0-3-3-15,0-2 1 0,0-4-5 16,0-9-1-1,3-4 11-15,0-4 7 0,3-6-7 0,-6-6-3 16,3-4-3 0,0-4-1-16,3-12-5 15,0-6 1-15,0-2-2 0,3-3-2 16,0 0 0 0,3 0 0-16,3 0-2 15,3 2-1-15,3 4 1 0,3 1 4 16,-1 4 3-16,4 5 2 15,0 5-4-15,3 3 1 16,-3 5 0-16,0 0 0 16,-1 8-3-16,-2 8 2 15,-3-3 1-15,-3 3 0 0,-3 3 0 16,-3 2 0-16,-6 0 0 16,-6 3 0-16,-3-5 0 15,-6 2 0-15,-6 0 0 16,-2 0 0-16,-1-2 0 15,-3-3 0-15,0 0 0 16,3 0 2-16,1 0-3 16,2 2 0-16,6-2-1 15,0 0 0-15,3 5 2 16,3 3 2-16,3-3 1 16,6 3 3-1,6 0-1-15,6 0 2 0,3 0-2 16,6-3 2-16,3 0 0 15,2 1 1-15,1 1-4 16,3-7-1-16,0 3-3 0,-1 0-3 16,1-4 2-1,-3-4 0-15,0 0-4 16,0-3 1-16,-1-3-7 0,1 0-3 16,-6-2-1-16,0 3 1 15,-3-9 3-15,-3 0 2 16,-4-2 3-1,-2 0 2-15,-3-3-1 0,-3 3 4 16,-3 0-2-16,-3 2-1 16,-3 3 0-16,0 3 3 15,-2 2-2-15,-1 6 1 16,-3 2 4-16,0 8 1 0,0-2 1 16,0 2 2-1,3 0-3-15,0 3 0 16,0 0 1-16,3-3 0 0,3 1 0 15,3-1 2-15,3-3 8 16,0-2 3-16,6-2-6 16,3-6-2-1,3 0-5-15,3-6-3 0,0 1 0 16,2-3-1-16,1-3 0 16,-3-2 0-16,-3-3 0 15,-3 0 0-15,-3-2-5 0,-3-1 1 16,-3 1-3-1,-6 2 2-15,-3 0-4 16,-3 3 1-16,0 2 4 0,-3 3 2 16,0 3 2-16,0 0 0 15,3 5-7 1,0 0-3-16,3 5-12 16,4-2-4-16,2 2-17 15,2-2-38-15,4-1 14 16</inkml:trace>
  <inkml:trace contextRef="#ctx0" brushRef="#br0" timeOffset="68856.4478">20064 3942 120 0,'6'-5'46'0,"-6"5"-35"0,0-3 1 0,0 3-3 0,-3 0-5 16,-3 0-3-16,0 3 0 15,-3 2 1-15,0 1-1 16,-2 4 4-16,-1-2 1 16,0 5 2-16,0 6 2 15,0-1-1-15,0 4 0 0,0-4-1 16,3 1 0-16,3-1-2 16,0-2 1-16,3 3 2 15,3-9 5-15,3 1-4 16,3-3 2-16,0 0-5 15,3-8-2-15,0 0-2 16,3-8-3-16,0 0 1 0,0 0-1 16,0-3-3-1,0 1 0-15,-3-4-1 16,2 1 3-16,-2 0-5 0,0 2 0 16,0 3 3-16,0 0 1 15,-3 3 2 1,0 5 2-16,0 3-3 15,0 7-2-15,0-2 2 0,-3 0 2 16,0 3-2-16,0 2 0 16,0 0 3-16,3 1 1 15,0-4-1 1,3 1 1-16,3-3-4 0,-1 0 0 16,1-1-6-16,3-7 0 0,0 0-26 15,3 0-10 1,3 0-31-1</inkml:trace>
  <inkml:trace contextRef="#ctx0" brushRef="#br0" timeOffset="69471.4178">20582 3987 116 0,'0'-8'46'0,"-6"3"-35"0,0 0-4 0,0 2-3 0,-3 3-2 0,0-5 1 16,-2 2-1-16,-4 3 1 16,0-5-2-16,-3 2-1 15,-3 3 5-15,0 3 1 16,0 2 0 0,1 3-1-16,-1 3 3 15,0-1 3-15,0 6-6 0,3 5 8 0,3-5 4 16,3 0-3-16,4 0 0 15,2 0-6-15,6 2 0 16,3-7-3-16,2 0 0 16,7-4-3-16,3-1 1 15,3-4-2-15,3-2 2 16,0-5-4-16,3-3 0 0,-1-5-1 16,4-6 0-1,-3-4-3-15,0-4-1 0,-3-2-2 31,-3-3 0-31,-4-2 2 0,-2 2 4 0,-6-5-4 16,-3 3 2 0,-6 5 0-16,-3 2 2 0,-3 6 1 15,0 5 1-15,-2 3 0 16,-1 5 2-16,-3 5-1 16,0 6-1-16,3 5-2 15,0 10 1-15,3 9 3 16,3 2 1-16,0 3 5 15,3 10 3-15,3-2-6 16,3-1-1-16,3 1-2 0,0-3-2 16,0-2-2-1,3-4-1-15,0-4 4 16,3-3 1-16,3-6-11 0,0-5-4 16,2-5-43-1,4-2-44-15,3-12 26 16</inkml:trace>
  <inkml:trace contextRef="#ctx0" brushRef="#br0" timeOffset="69902.3559">20972 3863 184 0,'-24'5'68'0,"12"-2"-52"0,-5 2-5 15,8 3-4 1,-3-5-8-16,-6 5 0 0,0 0-1 16,-3 0 0-16,0 2 2 15,3-2 0-15,4-3 0 0,-1 3 0 16,6 0 2-16,3 0-3 16,6 3 0-16,6-1 3 15,3 6 1-15,3-8 1 16,5 8 2-16,1 0-1 15,0 0 0 1,3 2-3-16,-3-2 1 0,0-3-2 16,-3 1-1-16,-6 2 1 15,-4-6-1-15,-5 1 2 16,-5-3 1-16,-4 0-1 16,-3-1 1-16,-6-7-2 15,-6 3-1-15,-3-3-2 0,0 3 1 16,-2-1-4-1,-1 1 1-15,3 0-27 16,3-1-11-16,3 4-34 16</inkml:trace>
  <inkml:trace contextRef="#ctx0" brushRef="#br0" timeOffset="84698.5016">21303 4011 72 0,'-6'5'27'0,"3"-2"-21"0,0 2 1 0,3-5 0 0,0 0 5 16,0 0 4-1,0 0 7-15,0 0 6 16,0 0-3 0,0 0 2-16,0 0-14 0,0 0-3 15,0 0-7-15,0 0-1 0,0 0 3 16,0 3-1-16,0 2 2 16,0 1 2-16,0-1 5 0,0 3-2 15,0 2 1-15,0 4-7 16,0-1-2-16,0 0-2 15,0 3-2-15,0 2-2 16,-3-4 1-16,0 2-1 16,0-1 0-16,-3 1-7 15,3-2-4-15,-3-4-24 16,3-5-9-16,0-5-36 16</inkml:trace>
  <inkml:trace contextRef="#ctx0" brushRef="#br0" timeOffset="84893.8317">21419 3799 196 0,'0'6'74'0,"-3"2"-58"16,0 5-21-16,0-10-16 15,0 4-35-15,0 4-13 0,-3-3 15 16,0 0 6-16</inkml:trace>
  <inkml:trace contextRef="#ctx0" brushRef="#br0" timeOffset="85521.4013">21454 4000 188 0,'0'-5'71'0,"0"5"-55"0,0 0-5 0,0 0-5 16,0 0-9-16,0 5 2 15,0 3 3-15,-3 0 3 16,3 8-2-16,0-5 0 0,-3 7 3 16,0-4-3-16,0 4 0 15,0 1-3-15,-3-1-1 16,1-2 1-1,2 3 0-15,-3-9 0 16,3-2 2-16,0-3 1 0,3-5 1 16,-3-2-2-16,0-6-2 15,3-5-2-15,3-1 1 16,0-2 1-16,3-5 0 0,0 5-3 16,2-5 0-16,1 5-1 15,3 0 3-15,3 3 0 16,0 5 1-16,0-2 0 15,0 7 0-15,0 3 0 16,0 5 0-16,-3 3 0 16,-1 3 0-16,-2-1 0 15,0 6 2-15,0-5 1 16,-3 2 3-16,0 0-3 16,-3 3-2-16,-3 0 0 15,0-3-1-15,0 1-3 16,0 1 2-16,0-7-17 15,-3 0-5-15,3-2-24 16,0-4-46 0,3-2 15-16</inkml:trace>
  <inkml:trace contextRef="#ctx0" brushRef="#br0" timeOffset="86195.8943">21901 3723 220 0,'-12'0'85'0,"12"0"-66"0,0 0-12 15,0 0-8 1,3 0-1-16,3 0 3 0,6 2 7 16,3 1 3-1,5-3-6-15,4 3-3 0,3 2-1 0,0 3-1 16,3 2 0-16,-1-2 0 16,-5 0 0-16,-3 3 0 15,-3-3 0-15,-6-3 0 16,-6 6 0-16,-6 2 0 0,-9-5 2 15,-3 2-6-15,-6 1 1 16,-6-3 3-16,0-5 2 16,1 2-5-16,-1-2-2 15,3-1-3-15,6 1 2 16,3-3-3-16,6 0-1 16,6 0 0-16,6 3 4 15,6 2 3-15,6 3 2 16,6 2 1-1,3 4 0-15,2 4 0 0,4 3 0 16,0 6 0 0,-3 2 2-16,-4-3 1 0,-5 3 1 15,-3-2 4-15,-9 2 3 0,-6-3 7 16,-9 3 6 0,-6-7-11-16,-9-1-2 15,-6-5-5-15,-2 0 1 0,-4-9-4 16,-3 1-2-16,1-2-3 15,-1-4 1-15,3-2-4 16,6 0 1-16,3-2-7 16,10-1-3-16,2-2-19 15,9-3-6-15,6-3-35 16,3 1-33 0,8-1 42-16</inkml:trace>
  <inkml:trace contextRef="#ctx0" brushRef="#br0" timeOffset="87324.3287">22913 3834 252 0,'0'-3'93'0,"0"3"-72"0,-3 0-8 16,-3 0-8-16,-3 0-7 0,-3 0-2 15,-9 0 3-15,-6 0 0 16,-2 0 1-16,-7 3-3 0,0-1 2 16,1 1 1-16,-1 0 0 15,3 2-5-15,3-2 1 16,6 2-3-16,7 3 0 15,2-5-3 1,9 5-1-16,6 2 1 0,9-2 1 16,6 5 6-16,5 3 3 15,10 3 1-15,3 2 2 16,3 5-2-16,2-5-1 16,-2 6 5-16,-3-1 1 15,0 1 0-15,-10-3 1 0,-2-1-4 16,-3 1-2-16,-9-3 2 15,-6 1 2-15,-6-9 0 16,-6 3 0-16,-6 0-6 16,0-9 1-16,-3 1 0 15,-2-2 2 1,-1 2-6-16,3-8 1 0,0 2-4 16,6 1 2-16,3-3 1 15,3 0-1-15,6-3 1 16,6 1 0-1,3-4 0-15,9-2 3 0,3 0 0 16,6 1 3-16,2-9 1 0,7 0 1 16,3-3-5-1,-3-2 1-15,-4 0 4 16,1-5 2-16,-3-1 2 16,0 1 2-16,-7-4-5 0,-2 1-3 15,-3 0-1 1,-6-5 1-16,-3 5-1 15,-6 0-1-15,-3 2-2 0,0 6 1 16,-3 0 1-16,-3 8 0 16,0 2-3-16,0 6 2 15,0 2 1-15,0 6 0 16,0 10 0-16,3 3 0 16,3 5-3-16,0 8 2 0,3 3 1 15,0 5 2 1,3 0-3-16,0 0-2 15,0 0 2-15,0 0 2 0,0-2 0 16,0-6 2 0,-3-6-4-16,0-1-2 0,0-12-20 15,-3-2-8-15,0-8-13 16,-3-5-5-16,0-6-20 16</inkml:trace>
  <inkml:trace contextRef="#ctx0" brushRef="#br0" timeOffset="88372.3163">23077 4019 124 0,'-9'-3'46'0,"6"3"-35"0,-3 8 7 15,6-8 2-15,-3 3-6 0,3 2 0 16,0 3 7-16,3-3 4 16,6 1-13-16,3 4 2 0,5-7 2 15,4 2-6-15,3 1-3 16,0-4-4-16,3 1 0 15,-1 0 2-15,1-3 2 16,0 0-1 0,0-3-1-16,-3-2-3 0,-4-1-2 15,-2-2 1-15,-3 0-1 16,-6 0 0-16,-3 1 2 16,-3 1-1-1,-3-2-1-15,-6 0-2 0,-3 3-1 0,-3 2 2 16,-3 6 0-16,0 5 1 15,-2 5 0-15,-1-5 0 16,3 5 0-16,0 3-3 16,3 0 2-16,3-3 1 15,3 1 2 1,6-4 1-16,3-2 1 0,3-3-2 16,0-2-2-16,3-3 1 15,0-3-1-15,3 3 0 16,0-7 0-16,0-1 0 15,-3 0 0-15,0-3 0 16,-4 0 0-16,1 1 0 16,-3 5 0-16,0 2-3 15,0 3 0-15,-3 3 2 16,0 5 0-16,0 2 1 16,0 3 2-16,0 1 1 0,3 1 1 15,6-1 0-15,3 2 0 16,3-9 4-16,3 4 3 15,3-6-4-15,6-2-2 16,2-6-2-16,1-2 0 16,3-6-4-16,-3-2 0 15,-1-3 1-15,-2-7 0 16,-3-7-5-16,-3 1 1 16,-6-8 0-16,-3 3-1 15,-6 2-1-15,-3-2 1 16,-6 7 3-16,-3 6 1 15,-3 8-2-15,0 0 0 0,-3 10 2 16,0 11 0 0,-3 3-2-16,3 10 2 15,0 8 1-15,0 5 2 0,3 3-1 16,3 3 2-16,3 2-4 16,3 1 0-16,0-4 1 15,3-2 2-15,0-5-3 16,-3-5 0-16,0-6-10 15,0-5-3-15,-3-6-4 16,-3-7 1-16,1-6 0 16,-4-5 1-16,-3-2 2 15,0-12 1-15,0 7 8 16,0-9 4-16,0 3 0 0,0 2 0 31,3 1 5-31,3 2 2 0,3 3 11 0,3 2 4 16,6 0-3-16,3 3 0 15,3 3-2 1,3 2 3-16,6 1-5 16,3-1 0-16,2 3-8 0,4 0-4 15,-3 0-6-15,0-2 0 16,0-1-11-16,-7 0-3 16,1-2-11-16,-6 2-2 0,-3-5-14 15,-3 0-4 1,-3 3-14-16,-3 2-16 15,-3 3 32-15</inkml:trace>
  <inkml:trace contextRef="#ctx0" brushRef="#br0" timeOffset="88994.2015">23740 4135 176 0,'3'11'66'0,"3"-3"-52"0,0 3 14 16,0-9 5-16,3 3-10 15,3 1-1-15,3 2-11 16,3-3-4-16,3 0-4 15,-1 1-3-15,1-6 3 16,0 0-2-16,0 0-1 0,0-6 1 16,3 1 1-16,-7-3-3 15,-2 0 0-15,-3 0-4 0,-6 0-1 16,0 0 3 0,-3 0 1-16,-3 0-1 0,-3 3 2 15,-3 3-1 1,0 2 0-16,0 0 2 0,-3 7 0 15,3-1 0-15,0 4 0 16,3 4 2-16,3 1 1 16,3 1 1-16,3-2 0 15,3-1 2-15,3-3 1 16,3-2 3-16,6-2 1 16,0-6-5-16,0-6-4 15,2 4-1-15,1-9-1 0,3-2 0 16,-3 0 2-1,3-6-1-15,-4 3-1 16,1 3-4-16,0 0-2 16,-3 2 3-16,-3 3 1 0,0 3 2 15,-1 2 0-15,1 6-3 16,-3 2 0-16,3 8 2 16,-3-2 2-16,0 8 0 15,0-1-1-15,-3 3 1 16,0 3-1-1,-4 0 4-15,-5 0 2 16,-3-6-2-16,-6 1-3 0,-5-3 2 16,-7-3 2-16,-6-3 0 0,-3-7 2 15,-6-3-4-15,1-3-2 16,-1 1-3-16,3-6 1 16,0-5-12-16,4-1-5 15,5 4-25 1,3-6-13-16,3 3-43 15</inkml:trace>
  <inkml:trace contextRef="#ctx0" brushRef="#br0" timeOffset="89618.0304">22883 4233 184 0,'-21'6'71'0,"15"-6"-55"0,0 2-5 0,6-2-5 0,0 0 0 15,0 0 4-15,3 0 10 16,3 0 5-16,6 0-13 31,12 0 0-31,6 0 1 0,11 6-5 0,13-4-2 16,11 6-3-16,13 3 0 15,14 2-2-15,12 0 2 0,6 6-4 16,7-3-2 0,-1 5 4-16,-6-5 1 0,-3 7-7 15,-6-4-4-15,-12-3-33 16,-11 0-15-16,-13 0-39 15</inkml:trace>
  <inkml:trace contextRef="#ctx0" brushRef="#br0" timeOffset="95529.5061">6048 14253 64 0,'-3'3'24'0,"-3"-3"-18"0,-9 2-9 16,6 1-5-16,-3 0-16 0,0-1-7 16</inkml:trace>
  <inkml:trace contextRef="#ctx0" brushRef="#br0" timeOffset="95994.0131">5699 14422 68 0,'57'-2'27'0,"-27"2"-21"0,20-3 5 0,-26 3 1 15,9-3-7 1,6-2-1-16,-1 0 0 16,1 0 0-16,0-3 2 15,-7 2 1-15,-5 1-1 0,-6 2 1 16,-6 1 7-16,-6 2 3 15,-6 2-13-15,-9 1-4 16,-6 2-6-16,-9-2 1 16,-6 0-2-16,-5-1 2 15,-7-2 1-15,-3 0-1 16,-2-2-3-16,-4-1 0 16,0 0-9-1,-2 1-4-15,-1-1-9 0,3 0-4 16,1 1 12-16,2-1 5 15</inkml:trace>
  <inkml:trace contextRef="#ctx0" brushRef="#br0" timeOffset="108184.9711">14787 4733 196 0,'-3'0'74'0,"0"0"-58"0,3 0-19 0,0 0-12 15,0 0 0-15,0 3 6 16,0 0 12-16,3-3 6 16,0 0-4-16,3-3 10 0,3 0 7 15,3-5-7-15,5 3-3 16,7 0-7-16,3 0-4 0,9-1 0 16,2 4 1-16,7-1-1 15,6 0-1-15,-1-2 1 16,7 2-1-1,-1 1 0-15,1-1 2 0,0 0-3 16,-4 1 0-16,1-1 1 16,-13 1 2-1,-5-1-3-15,-6 3-2 16,-9 0 2-16,-6 0 2 16,-6 0 0-16,-7 3-1 0,-7 2 1 15,-7 0-1-15,-12 0 0 16,-9 3 2-16,-6-5-1 15,-8 2-1 1,-10 3 1-16,-5 0 1 0,-7-3-1 16,-2 3 2-16,-4-2-2 15,-2 2 2-15,3-3-2 16,2 0-1-16,4 0 1 16,8-2 1-16,7 2 1 15,5-5 1-15,9 0 0 16,7 0 0-16,8 0-2 15,6 0 1-15,6 0 0 16,9-5 3-16,9 2-1 16,9 3 0-16,12-7-3 15,11-1 1-15,10-3-4 16,8 0 0-16,7-2 1 0,5 0 0 16,7-3-3-1,-1 0 2-15,1 0 1 0,-1 1 2 16,-2 1-3-16,-4-2 0 15,-6 3 1-15,-5 3 2 16,-6-1-1-16,-13 3-1 16,-8 3-2-16,-9 2 1 15,-9-5 1-15,-9 3 2 0,-12 0-1 32,-12 2-1-32,-12 3-2 0,-11 3 1 0,-13-1 1 15,-5 1 0 1,-7 2-3-16,-2 3 2 0,-4 0 1 15,4-3 2-15,-1 1-1 16,1 2 2 0,5 2-2-16,7-5-1 0,8 3 1 15,13-2-1-15,8-1 0 16,6 0 0-16,9 3 2 16,9-8 1-16,12 3 1 15,15-3 0-15,9 0 0 0,11 0 0 16,13-3-5-1,9 3 1-15,8-8 0 0,3 3 0 16,4 2 0-16,-4 1 0 16,-2-4-7-16,-7 4 0 15,-5-1 7-15,-13 3 7 16,-11 0-8 0,-3 0-3-16,-21 0 6 15,-12 0-2-15,-15 3 3 16,-15 2-1-1,-9 0-2-15,-11 3 1 0,-13-5-1 16,-2 2 2 0,-10 1 1-16,-2-1 1 0,-3 0 0 15,-1 0-5-15,4 3-1 16,5-5 1-16,7 0 2 0,8 2-2 16,13-2 0-1,8-1 1-15,9 1 2 16,9 2-1-16,12 0-1 0,12-2 3 15,12 2 0-15,12 1-1 16,15-1-2-16,11 0 3 16,10 1 0-16,5-1-4 15,3 0-1-15,1 0 3 0,-4-2 1 32,-5 0 0-32,-4-1-2 0,-8 1 1 15,-12-3-1-15,-7 0 2 16,-8 0 1-16,-9 0-1 15,-6-3-2-15,-12-2 1 0,-9 2 1 16,-9-7-1-16,-9 2-1 16,-11-3-2-16,-10 3 1 15,-6-5 1-15,-5 3 0 16,-7-1 0 0,-5 3 0-16,-1 0 0 0,4 3 0 15,3 0 0-15,8 2 0 16,9 0 0-16,10 3 0 15,8-5 0-15,9 5 0 16,9 0 0-16,12 0 2 16,9 0-1-16,12 0-1 15,9 0 1-15,14-3 1 0,10 3-1 16,8 0-1-16,7 0 1 16,5-8-1-16,4 6 0 15,-4 2 0 1,-2-3-3-16,-7 0 2 15,-5 1 1-15,-10-1 0 0,-8 0 2 16,-9 1 1-16,-10 2-4 16,-8 0-1-16,-9 2 1 15,-9 4 0 1,-12 2-2-16,-11 2 2 0,-13 1-1 16,-9 2 0-16,-11 0 4 15,-10 1 1-15,-2-1-4 16,-7 0 1-16,-5-2 0 0,3-3 0 15,2-1 0 1,7 1 2-16,8 0-1 16,10-2 2-16,11-1-2 15,12-2-1-15,10-1-2 0,8-2 1 16,15 0 3-16,11 0 1 16,16-2-1-1,15-1-2-15,14-2-2 0,10-3 1 16,5 2 1-16,10-4 2 0,-1-1-1 15,-3 3-1-15,-5 0 1 32,-10 0-1-32,-11 0-3 15,-13 1 2-15,-8 1 3 0,-9 1 1 16,-6 2-6-16,-12 3 0 16,-12 0-1-16,-9 0 2 0,-15 0 1 15,-11 6 1 1,-13 2 0-16,-9-1 2 0,-8 4 1 15,-6 0 1 1,-7-1-5-16,1 1-1 0,0-1 1 16,5-2 2-16,7 0 0 15,8 0-1-15,10-3 1 16,11 3 1-16,6-8-1 16,15 3-1-1,10-3-2-15,11 0-1 0,14-3 2 16,13 3 0-16,18-8-2 0,11 8 2 15,13-7-1 1,5 1 0-16,7 1-11 16,2 2-5-16,0-2-39 15,-2 2-15-15,-10-7-25 16</inkml:trace>
  <inkml:trace contextRef="#ctx0" brushRef="#br0" timeOffset="111542.8914">2672 4921 156 0,'0'-5'57'0,"0"8"-44"0,0 2-4 15,0 0-4-15,0 6-5 16,0-1 0-16,0 9 0 15,0 5 2-15,0 7-1 0,0 1-3 0,0 0 1 16,0 0 1-16,3-3 2 16,0-5-1-16,0-6-1 15,3-5 9 1,0-5 6-16,3-5-3 0,0-6 1 16,3-5-8-1,0-5-1-15,0-3-4 0,3-2-1 16,-1-3 1-16,-5-3 2 15,3 0-3-15,-3 0 0 16,0 3 1-16,0 2 0 16,-3 4-3-16,0 4 2 15,0 3 1-15,0 5 0 16,0 9 0-16,0 10 0 16,6 7-3-16,-3 4 2 15,-1 2 1-15,7 0 0 16,0-8 2-1,3-2 1-15,-3-6-4 0,3-5 1 16,-3-5 9-16,-3-9 3 0,0-4-1 16,-1-6 1-1,-2-5-7-15,-6-6-1 0,-3-2-4 16,-3-5-1-16,-6-3 1 16,-2 0 2-16,-4 0-1 15,3 2-1-15,-6 3-2 16,3 3 1-16,-3 5-4 15,3 6-1-15,0 2-15 16,1 5-4-16,2 4-38 16,-3 1-38-1,6 4 28-15</inkml:trace>
  <inkml:trace contextRef="#ctx0" brushRef="#br0" timeOffset="112008.2357">3083 5059 76 0,'15'8'30'0,"-6"-6"-24"0,9-2-1 16,-12-2-2-16,3-1-3 0,2-2 2 15,1-3 19-15,0-3 10 16,0 1-2-16,0-4 0 15,-6-1-14-15,3 1-6 16,0-1-6-16,0-1-3 0,-3 0 1 16,0 0-4-16,-3 3 0 0,-3-6-1 15,0 6 3-15,-3 2-5 16,-3 3 0-16,0 0-2 16,0 3 2-16,0 8 4 15,-3 2 1 1,0 6 1-16,3 2 0 0,0 3 0 15,0 2 0-15,3 3 2 16,3 3 1-16,0 0-1 16,3 3 1-16,3 2-2 15,0-6 2-15,-3 1 0 0,6-3 1 16,0-5-5 0,0-2 1-16,-3-1 0 15,3-5 2-15,0-3-3 16,3-2-2-16,-1-6-18 0,4-2-7 15,-3-3-31 1</inkml:trace>
  <inkml:trace contextRef="#ctx0" brushRef="#br0" timeOffset="115382.7511">3631 5019 148 0,'9'3'57'0,"-6"-3"-44"0,0 0-4 16,0 0-4 0,-1 0-5-16,4-3 0 0,-3 0-7 15,0 1 0 1,0-6 3-16,0 0 2 0,-3 0 2 0,0-3 2 15,0 1 1-15,-3-1-1 16,0 1-2-16,-3 2 1 16,0-5-1-16,-2 2-3 15,-1 6 2-15,-3-6-1 0,6 8-2 32,-9 3 3-32,3 3 0 0,0 2-2 0,3 3 2 15,0 3 1-15,0 5 0 16,0-3 0-16,3 6 0 15,0-1 2-15,3 6 1 16,3-6-1 0,0 1 1-16,3-3-2 0,0-3-1 15,3-2 3 1,3-3 0-16,0-6 1 0,0-2 0 16,3-2-5-16,0-6 1 15,0-3 0-15,3 0 2 16,-6-2-1-16,3 0-1 15,0 0 1-15,-4-1-1 16,1-1 0-16,0 1 0 0,-3 4 0 16,0-1 0-1,0 3 0-15,-3 3 0 0,-3 2 0 16,0 3 2 0,0 0-3-16,0 6 0 0,0-1 1 31,0 3 0-31,0 0-3 0,0 2 2 0,3 1 1 15,0 0 2-15,6 2 1 16,0-5 1-16,-3-3 2 16,6-2 1-16,0-6-1 15,3-2 1 1,-1-3-2-16,1-5 0 0,3 2-3 16,0-2-2-16,0 0 3 15,0-3 0-15,0 0-4 0,0-5 1 16,2 5-2-16,-5 0-2 15,3 3 3 1,0 5 0-16,-3 2 1 0,0 4 0 16,0 4 0-16,2 6 2 15,-5 3-1-15,0 0-1 16,0-1 1-16,-3 3-1 16,0 1-3-1,-3 1 2-15,-3 1 3 0,0 3 1 16,-3-6-1-16,-3 0 1 15,0 3-2-15,-3-5-1 16,0-3 1 0,0-3 1-16,0 3-1 0,-3-8 2 15,0 0-2-15,0-5 2 0,3 2-2 16,0 0-1-16,-5-2-2 16,5 2-1-1,0-2 2-15,0 2 0 16,0 1 1-16,3-1 0 0,0 3-3 15,3 0 2-15,0 0-1 16,3 3 0-16,0-3 2 16,3 2 2-16,0 1-3 15,3-3 0-15,5 0 1 16,-5 0 0-16,3-3 0 16,3 1 0-16,0-4 0 15,3-4 2-15,0 2-3 16,3-3 0-16,-6 1 1 0,2-1 2 15,-2-2-1-15,0 0-1 16,0-3 1 0,-3-3-1-16,3 1 0 15,-9 5 0-15,3-3 0 16,0 3 2-16,-3 5-1 0,0-3-1 16,-3 6-2-16,0 5-1 15,-1 2 2-15,1 6 2 16,0 3 0-16,0 2-1 15,0 0 1-15,0 3-1 16,0-3 0-16,0 3 0 16,-3 0 0-16,0-3 0 15,0 1 0-15,0-1 0 16,-3-3 0 0,0 1 0-16,0 0 0 0,0-3 2 15,0 2-3-15,0-5 0 16,-2 1 3-16,2-4 1 15,0-2-1-15,0 0 1 0,0-2-2 16,0-1-1 0,3-2 1-16,0-1 1 0,0-1-3 15,3 1 0-15,3 1 1 16,0 0 0-16,2 2-3 16,1 0 2-16,0 1 1 0,0 2 2 15,3 0-3 1,3 2 0-16,-6-2 1 15,3 3 2-15,0-3-1 0,0 0 2 16,0-3 0-16,-1 1 1 16,1-1-2-16,-3-2 1 15,0 0-4 1,0-1 0-16,-6 1 3 0,3-3 1 16,-3 0-4-1,0 3 1-15,0-1 0 0,-3 4 2 16,3-3-3-16,-3 5-2 15,0 0 2 1,0 2 0-16,0 3 1 0,3 3 2 16,0 0-1-16,0 3-1 15,0 0 1-15,3-1-1 0,0 1 0 16,3-1 2-16,0 1 1 16,0-3 3-16,3 0-1 15,-1-3 2-15,1 0-4 16,0-2-2-16,0-3 0 15,0-3 1-15,0 1 1 16,-3-4 1-16,0 1-5 16,0-3 1-16,-3-5 0 15,0 5 0-15,0 0 0 16,3-3 2-16,-6 4-1 0,-1-1 2 16,-2 2-4-1,3 1 0 1,0 2-1-16,0 3 0 0,0 3 0 0,0 2 0 15,0 3 2 1,0 3 0-16,0-1 0 16,-3 1 0-16,0 5 0 15,0-6 0-15,3-2 0 0,0-2 0 16,0-4 0 0,0-2 2-16,0-2-1 0,0-4 2 15,3-2-2-15,-3-2-1 16,3-6-2-16,0 3 1 15,0 0 3-15,0-1 1 16,0 1-4-16,3 2-1 16,-3 4-2-16,0 4 3 15,-3 3-2-15,3 3 1 16,0 2 2-16,0 3 0 16,-4 2 0-1,1 1 0-15,0 0 0 0,0-1 0 16,0 1 0-16,-3-3 2 0,0-3-1 15,3 3-1-15,-3-3 1 16,0 0-1-16,0-2 2 16,0 0 1-1,0-3 1-15,0 0 0 16,0 0-2-16,0 0-2 0,0 0 3 16,0 0 2-16,0 0-2 15,0 0 0-15,0 0-1 16,0 0-2-16,0 0 1 0,0 0 1 15,0-3-3-15,0 0 0 16,0 1 1 0,0-1 0-16,3 0 0 15,-3 1 0-15,3-3 2 0,0 2 1 32,0-2-1-32,0-1-2 0,0 1 1 0,3 0-1 15,-3-3 0-15,3 3 0 16,0-3 0-1,0 0 0-15,0 0 0 16,0 2 0-16,6 4 0 0,-6-6 0 0,0 3-3 16,3 2 2-1,-3 0-1-15,3 3 0 16,-3 0 2-16,-1 0 0 0,1 0 0 16,0 3 2-1,-3 0-1-15,0-1-1 0,0 1 1 16,0-1-1-16,0 4 0 15,0-6 0-15,0 2-3 16,-3 1 2-16,0-3 1 16,0 0 0-16,3 0 0 15,-3 0 2-15,0 0-1 16,0 0 2-16,0 0-4 16,0 0 0-16,0 0 1 15,0 0 2-15,0 0-3 0,0 0 0 16,0 0 1-16,0 0 0 15,0 0-3-15,0 0 2 16,0 0 1 0,0 0 2-16,0 0-1 15,0 0-1-15,0 0 1 16,0 0-1-16,0 0-3 0,0 0 0 16,0 0 2-1,0 3 2-15,0-3 2 0,0 2 1 16,3-2-5-16,-3 3-1 15,0-3 1-15,3 3 0 16,-3-3 1-16,0 0 0 16,0 0 0-16,0 2 0 15,0-2 0-15,0 0 2 16,0 0-1 0,0 0-1-16,0 0 1 0,0 0 1 0,0-2-6 15,0-1 1-15,0 0-15 31,0 1-5-31,3-4-13 0,0 4-2 0,0-6 18 16,3 3 10 0,-3 2 8-16,-3-2 4 15,6 2 3-15,0 0 2 0,3 3-3 16,0 0-1-16,0 3-1 16,0 0-2-16,0 2 3 15,2 0 2-15,1 0-2 16,0 1 0-16,0-6 5 15,0 2 3-15,0-2 0 16,0 0 3-16,0-2-1 16,3 2 2-16,0-6-6 0,-4 4-1 15,4-3-4-15,-6-1-1 32,3 1-1-32,0 0-2 0,-3-1 1 0,0 1 1 15,-3 0-1-15,0-3-1 16,-3 0-2-16,3 3 1 15,-3-6 1-15,0 3 0 16,0 0 0 0,-3 0 2-16,0 0-3 0,0 3 0 15,-3 0-1-15,0 2 0 16,-3 0 0-16,-3 3 0 16,-3 0 2-16,3 8 2 15,-3 6-3-15,3-6 0 16,-3 5 1-16,6 3 2 0,-6-3-3 15,4 3 0-15,2 0 1 16,0 5 0-16,3-5 0 16,3 5 0-1,3-3 0-15,6 3 2 0,2-5-1 16,4 3-1-16,3-9 1 16,3 1-1-1,6-3 0-15,3-3 0 16,2-5-7-16,4 0 0 0,0-2-37 15,-1-1-15-15,1-5-23 16</inkml:trace>
  <inkml:trace contextRef="#ctx0" brushRef="#br0" timeOffset="118850.176">8721 6355 212 0,'3'-8'79'0,"0"6"-61"0,2-1-10 15,-5 3-8-15,0 0-6 16,0 0 4-16,0 0 7 16,0-3 5-16,3 1-5 15,0-1 6-15,-3 0 2 0,3 1-2 16,0-1-1-16,0-2-6 16,0 0-3-16,0-1 2 15,0 1 0-15,3 2 1 16,0-2 0-16,0 2-5 15,3 1 1-15,0-1 0 16,3 3 0-16,3 0-3 0,0 0 2 16,0 0-1-16,2 0 0 15,4 0 2-15,0 0 2 16,3 3-1 0,0-3-1-16,3 2 1 15,2-2 1-15,4 0-1 0,0 0-1 16,0 3 1-16,-1-3 1 15,4 0-3-15,0 0 0 16,-1 3 1 0,1-3 0-16,3 0 0 15,0 0 0-15,2 0 0 0,1 0 0 16,0 2 0-16,2 1 2 16,1 0-3-16,2-1 0 15,1 1-1-15,3 0-2 16,-1-3 3-16,1 0 2 15,5-3 0-15,1 0-1 16,3-2 1-16,-1 0-1 16,7-1 0-16,-4 4 2 15,1-1-3-15,-1 0-2 0,4 1-1 32,-1 2 0-32,1 2 0 0,-4 1 0 15,4 0 0-15,-4-1 3 16,1 1 2-16,-1-3 2 0,4 0-4 15,-4 0 1-15,1 0-2 16,2 0-2 0,-2 0 3-16,2 0 2 0,-2-3-2 15,-1 3 0-15,-2-2 1 16,-4-1 2-16,-2 0-1 16,-4 1 2-16,1-3-4 15,-3-6-2-15,-4 6 2 0,-2-1 0 16,-3 1 1-1,-7 0 2-15,-2 0-6 0,-6 2 1 16,-3 0-6 0,-6 1-1-16,-4 2-9 0,-5 0 0 15,-6 0 8-15,-6 0 5 16,-5 2 5-16,-7 1 3 16,-9 0-6-1,-3-1 1-15,-9 1 1 0,-2-1 1 16,-4 1 3-1,-5 0 1-15,-7-1-1 16,-6 1-2-16,-5 2-2 0,-3-2 1 16,-4 0-1-16,-5-1 0 15,-9 6 4-15,-1-5 1 0,-5-1-1 16,-3 1-2 0,-3 0 1-16,-4-3-1 0,-2 0 2 15,0 0 3-15,-3 0 0 16,-3 0 2-16,-3 2-4 15,-3 1-2-15,0 0 2 16,0-1 2-16,-1 4 0 16,1-1 0-16,0 0-3 15,3-2-2-15,0 2 1 16,3-2-1-16,3-1-9 16,6-2-4-16,0 3-18 0,2-3-7 15,1 3-35 1</inkml:trace>
  <inkml:trace contextRef="#ctx0" brushRef="#br0" timeOffset="130586.1411">3714 6601 212 0,'-3'-10'79'0,"3"10"-61"0,3 0-10 15,0 2-8-15,0 1-8 16,0 2 2-16,6 1 4 16,3 2 1-16,0 2 1 15,3 6-3-15,2 3 2 0,1 4 1 16,3 6 0-16,-6 6 0 16,3 5 2-16,-3-1-1 15,0 1 2-15,-3-6-2 16,-4 1-1-16,-2-9 1 15,0-5-1-15,-3-7 0 16,-3-6 2 0,0-8-1-16,0-6 2 0,0-4-9 15,0-6-1-15,3-5-12 16,0-6-3-16,0-5 10 16,9 3 6-16,3 3 4 15,6 2 2-15,3 5 0 16,5 9 2-16,1 5-1 0,6 7 2 15,6 11 7-15,-4 6 3 16,1 5-2-16,0 2-1 16,-7 1-6-16,-2 5-1 15,-9-3 1-15,-6 0 0 16,-9 0 2 0,-6 0 1-1,-9-3 1-15,-6-4 0 0,-6-7-7 0,-3-1-2 16,-5-9 0-16,-1-2 2 15,0-6 0-15,0-2-1 16,4-3-2-16,5 0 1 16,3 0 3-16,6 0 3 15,3 3 0-15,6-1 0 16,3 4-3-16,6 2-2 0,6 0 1 16,3 2-1-16,6 1 0 15,-3 0 2-15,5-1-1 16,1-2-1-1,3 0 1-15,0-2 1 0,0-4 1 16,2 1 3-16,4-3-1 16,-9-3 2-16,3 1-2 15,-4-3 2-15,1-1-4 16,-3 1-2-16,0 3-3 16,-3-1 1-16,-3-2-1 15,-6 2-2-15,0 1 0 16,-4 2 3-16,-2-3-5 15,-3 3 0-15,-3 0 3 16,-2 0 1-16,-1 3-1 16,0 2 0-16,0 3 2 0,0 0 0 15,0 3-2 1,0 2 2-16,0 3 1 0,0 3 0 16,0-3 0-16,0 2 0 15,3 4 0-15,3-1 0 16,3 3-3-16,0-3 2 15,6 3 1-15,3 0 0 16,3-3 0-16,3 0 2 0,5-2-1 16,-2-3 2-1,6-3-13-15,0-2-3 0,6-3-21 16,-7-3-5-16,4-2-42 31</inkml:trace>
  <inkml:trace contextRef="#ctx0" brushRef="#br0" timeOffset="132034.2732">5012 6829 132 0,'3'-8'52'0,"-6"8"-41"0,3 0-2 16,0 0-5-16,0 5-2 0,0 1 3 16,0 1-7-16,0 4 0 15,0 0 0-15,0-3 1 0,0 2 1 16,0-2 2-1,0 0 1-15,3-5 7 0,0-3 6 16,0-3 1-16,0-2 1 16,0-3-7-16,0-3-4 15,0 1-2-15,0-1-1 16,0-2-2 0,0 2 1-16,-3 1-4 15,-3-1 0-15,0 3-1 0,0 0 0 16,-3 3 2-1,0 0 0-15,-3 2 0 0,0 3 0 16,0 3 0-16,0 2 0 0,0 3 0 16,0 2 0-1,-3 4 0-15,3 2 2 0,0 2 1 16,-3 1 3-16,4 2-1 16,-1 3 2-16,0-3-4 15,3-3-2-15,3 3 0 16,3-2 1-1,3-1-1-15,3 1 2 0,0-3-4 16,3-3-2-16,5-2 2 16,1-1 2-16,6-2-9 15,0-5-4 1,3-3-5-16,3-3-3 16,-1-2-4-16,4-3 0 0,3 0 4 15,-3-5 2-15,-1 0 2 16,-2-3 0-1,0-3 9-15,-3 3 12 0,-3-2 9 16,-3-1 7-16,-4 1 2 16,-5-1-6-16,-3 1 0 15,-3 4-1-15,-3 7 2 16,-3-1-10-16,-3 2-4 0,-3 1-3 16,0 2 1-1,4 3 1-15,-7 3-1 0,0 5-2 16,0 3 1-16,3-1-1 15,3 3 0-15,0 3 0 16,3-3-3 0,3 1 2-16,0-1 3 0,3-3 3 0,3 1-2 31,0-3-2-31,3 0 2 0,0-3 0 16,0-5-1-16,0 0 1 15,2-2-2-15,1-6-1 0,0 0-4 16,-3-3 0-16,0 3 0 15,0-5 2-15,-3 0 1 16,0 0 1-16,0-1 2 16,-3 4 1-16,0 4-4 15,0 4-1-15,0 7 1 16,0 3 0-16,0 8 1 16,0-3 2-16,0 6 3 15,0-4 4 1,3 4-4-16,0 0-1 0,3-4 0 0,0-1 0 15,2-6 0 1,4-3 0-16,0-5-2 16,0-3 1-16,3-2-2 0,3-6 2 15,0-2-4-15,-1-5-2 16,-2-4 2 0,0 1 0-16,-3 0-4 15,0 3 1-15,-3-1 0 0,0 6 2 16,-3 8-1-1,-3 2 1-15,0 8 2 0,0 6 0 16,-4 2-3-16,1 6 2 16,0-4 3-16,0-1 1 15,0-1-1-15,3-3-2 16,0-2 3-16,0-2 2 0,3-4 0 16,3 1 0-16,0-3-3 15,3-3 1-15,0-2-2 16,0 0 2-1,0 2-4-15,2 0-2 16,-2 1 2-16,0-1 2 0,0 3 0 16,0 0-1-1,-3 3 1-15,0-1-1 16,0-2-3-16,0 3 2 0,2-3 1 16,1-3 2-16,0-2-1 15,0 0-1-15,3-3 1 16,-3 0 1-16,0 0-1 0,0 0-1 15,-1 0-2-15,1 0 1 16,0 6 1 0,0-6 0-16,0 5 0 0,0 0 2 15,-3 3-1-15,0 0-1 16,0-2 1-16,0-1-1 16,-4 3 0-16,1-3 0 15,-3 1-7-15,0-4-3 16,-3 1-5-16,0-3-2 15,0 0-8 1,0 3-2-16,0 0-20 16,0 2-41-1,0 3 18-15</inkml:trace>
  <inkml:trace contextRef="#ctx0" brushRef="#br0" timeOffset="133122.8749">6211 6898 80 0,'3'8'30'0,"-3"-6"-24"0,-3-2 17 0,3 0 5 15,0 0-9-15,-3-2-3 16,3-1-9-16,0-5-5 16,0 0-1-16,0-2 1 0,3-4-1 15,3 1-3-15,0-3 1 0,3 0-1 16,0 0 0-16,3 3 4 15,0 0 3-15,3 5-2 16,0 3 0-16,0 5-1 16,2 5 1-16,1 6-2 15,-3 2 2 1,3 3 2-16,0 2 2 0,-3 3 3 16,-3-2 1-16,-3-1-5 15,-3 1-2-15,-3 0-2 16,-3-6 1-16,-6 0-2 15,-3-2 2-15,-6-4-4 16,-3-1 0-16,-3-4 1 16,0-2 0-16,0 0-3 15,1-2 2-15,2 2 1 16,3-3 0-16,3 3-5 0,0 0 1 16,6 0 4-16,0 0 2 15,6 0 2-15,3 3 0 16,6-1 4-16,3 1 5 15,3 0-3-15,6-1 2 16,-1-2-3-16,7 3 2 16,3-3-4-1,0-3-2-15,0-2 0 16,-1 2-1-16,1-2-2 0,0 0 1 16,0 2-4-16,-4-2 0 15,-2 0 1-15,-3-1 2 16,-3 1-1-16,-3-3 2 15,-6 3-4-15,-3-3 0 0,-3-3 1 16,0 1 0-16,-3-1-3 16,-3 3 2-16,-3 0-1 15,0 0 0 1,0 6 2-16,0-1 0 0,0 0-3 16,0 1 2-16,0-1-1 15,0 3 0-15,0 5 2 16,3 3 0-16,0 0 0 15,3 5 0-15,0 1-3 16,3 2 2-16,3-3 1 16,0 0 2-16,3 0-1 15,3 0-1-15,3-2 1 16,3 0-1-16,2-3-5 0,4 0-1 16,6-3-17-1,0-5-8-15,3-3-49 16,2 1-30-16,7-1 53 15</inkml:trace>
  <inkml:trace contextRef="#ctx0" brushRef="#br0" timeOffset="133294.1232">7756 6895 136 0,'0'-3'52'0,"0"6"-41"15,3 5-2-15,-3-5-5 0</inkml:trace>
  <inkml:trace contextRef="#ctx0" brushRef="#br0" timeOffset="134163.8848">7759 6908 212 0,'0'-2'2'15,"-3"-1"-1"-15,3-2 6 0,-3-1 5 0,0-2-4 0,0 1-2 31,0-7 1-31,0 1 0 0,-3 2-3 0,0-2-3 16,-3 0 0-16,4 0 1 16,-4 0-1-16,-3-1 2 15,0 4-2 1,0 2-1-16,-3 3 1 0,0 5 1 16,0 2-1-16,0 6-1 15,0 3 1-15,-2 2-1 16,2 3 4-1,0 5 2-15,0 3 0 0,3 0 1 16,3-1 0-16,3 1 1 16,3-3-2-1,3-2 1-15,3-3 0 0,3-3 1 16,3 0 2 0,3-2 1-16,3-3-3 0,0-3-3 15,6-5-5-15,-1-3 0 0,-2-2-2 16,0-3 0-1,-3 0 2-15,0-2 0 0,-3-4 0 16,0 1 0 0,-3-3 0-16,-3 0 0 0,-3 3-3 15,0-3 2-15,-3 3 1 16,0 5 0 0,-3 0-3-16,0 6 2 0,-3-1-1 15,0 6 0-15,0-1 0 16,3 6 0-16,0 3 2 15,3 2 2-15,0 3-1 16,3-3-1-16,0 0 3 16,3 1 0-16,3-1-1 15,0-3 1-15,2 1 0 16,4-3 3-16,0-3 3 0,0-5 2 16,3-2-10-1,0-4-3-15,0-2 5 16,-1-2 3-16,-2-6-8 15,0-3 0-15,-3-2 0 16,-3-3 3-16,0 6-2 0,-3 2 0 16,0 3 1-16,0 2 0 15,-3 6-3-15,0 2 2 16,-3 3 1-16,0 8 2 0,0 5-3 16,0 1-2-1,-3-1 2-15,3 0 2 16,0-2 0-16,3 2-1 15,0-5 1-15,3-3-1 16,3 0 2-16,0 1 1 16,6-1-1-16,-1-2-2 0,4 2-2 15,3 0-1-15,0 0 2 16,0 3 2-16,3 0 0 16,-1 3-1-16,1 2 1 15,0-2-1-15,0-1 0 16,0-2 2-16,-1 0-3 15,1-3-2-15,0-2-14 0,-3-6-4 16,0 1-33 0,0-3-15-16,-1-1-15 15</inkml:trace>
  <inkml:trace contextRef="#ctx0" brushRef="#br0" timeOffset="135875.8452">8712 6974 120 0,'6'3'46'0,"0"0"-35"0,2-3 1 15,-2 0 0 1,0 0 1-16,3-3 2 0,3-2-4 16,3-3-1-1,3-3-6-15,0 1-1 0,0-6 1 0,0-3 0 16,-4 1 0-16,1 2 0 16,-3-3 0-16,-3 1 2 15,-3-1 1-15,-3 1-8 16,-3 2-1-16,-6 3-5 15,-3-1 2-15,-3 4 1 16,0 2-1 0,-2 3 1-16,-1 5 0 0,0 5 5 0,0 3 1 15,0 5-3 1,3 3-1-16,3 5 5 16,3 6 5-16,3-1 2 0,3 1 4 15,3-1-5 1,3 0-1-16,0-2 2 15,3-3 4-15,3-2-4 0,3-6 2 16,0 0-7-16,0-5-1 16,-1-5-2-16,1-6 1 15,3-5-4-15,-3 0-2 16,0-5-1-16,0-3 0 0,-3-2 3 16,-3-1 0-1,0 1-2-15,-3-1 2 16,0 6 1-16,-1 2 0 0,-2 1-3 15,0 5 2-15,0 2 1 16,0 3 0 0,0 3 0-16,0-1 2 0,0 1-1 15,3 0-1 1,3-3 1-16,-3 2-1 16,0-4 0-16,3 2 0 0,0 0 0 15,0 2 0 1,0 3 0-16,0 1 0 0,3 2 0 15,-3 2 0-15,0 1 0 16,-1-1 0-16,1 1 0 16,0 0 0-16,0-1 0 15,-3-5 0-15,3-2 0 0,0-3 2 16,0-8-3-16,0-2 0 16,0-6-1-16,0-3-2 15,0 1-11 1,0-1-2-16,0 1 6 15,-1 4 5-15,1 6 5 0,0 3 1 16,0 5 0 0,3 8 2-16,0 3-3 15,0 2 0-15,-3 3 1 0,3 0 2 16,-3 5-3 0,3-5 0-16,-3 0 1 0,2 2 2 15,1 3 1-15,0 3 1 16,0 5-5-16,0 6 1 15,0-1 0-15,-3 3 2 16,-3 0-1-16,0-3-1 16,-3-2 1-16,-3-5-1 0,0-6 4 15,-3-5 2-15,0-3 2 16,-3-8 2 0,0-2-1-16,-3-8 0 0,0-9 1 15,0-7 4-15,-3-5-6 16,3-6-2-16,-3-5-6 15,4-3-2-15,2 1-2 16,6-1 3 0,0 3-5-16,6 0 2 0,2 2 0 15,7 4 2-15,3 4-1 16,6 3-1-16,6 11 3 16,3 8 0-16,2 5 1 0,1 10 0 15,0 1-3-15,-4 8 2 16,-2-4 1-16,-3 1 2 15,-6 0-1-15,-6 0-1 16,-6 0 3-16,-6-3 0 16,-9 0 1-16,-6-2 0 15,-6-6-2-15,-3-2 1 16,-3-3-2-16,-3-3-1 16,1-2-2-1,-1 0 1-15,3-1-4 0,3 1 1 0,6 2 2 16,3 1 3-16,3-1-2 15,9 3 0 1,6 0 1-16,6 3 0 16,6-3-5-16,9 0 1 0,3 0 0 15,3-3-1 1,2-2-1-16,4 0 1 16,-3-3 5-16,-4 0 2 0,-2-3 4 15,-3-2 3-15,-3 0-4 16,-6-1-1-16,-4-1-4 15,-5-4-1-15,-6 3-1 16,-3 3 0-16,-6 0-3 16,-2 2-1-16,-7 6-2 15,0 2 2-15,-3 3 2 16,0 8 2-16,3 3 1 0,0 5 3 16,3 5-1-1,3 3-1-15,3-3 1 16,3 0 1-16,6 0 3 0,0-5 2 15,3-3 1 1,3-2 2-16,3-6 1 0,3-5 1 16,0-3-4-1,0-2-3-15,0-3-2 16,0-2 0-16,0-4-4 0,-4 1-2 16,-2 0-5-1,-3 0 0-15,-3 2-20 0,-3 1-7 16,-6-4-35-1,0 6-41-15,0-2 32 0</inkml:trace>
  <inkml:trace contextRef="#ctx0" brushRef="#br0" timeOffset="136882.7431">9730 6927 104 0,'-6'2'41'0,"3"1"-32"0,3-6-2 16,-3 9-4-16,0-4-1 0,3 4 1 15,0-4 7-15,0 4 4 16,3-4 1-1,0-2 4-15,3 3-2 0,3-3 1 16,2-3-9-16,4-2-3 16,3-3 0-16,3 0 1 0,0-5 3 15,3-6-1 1,0 1 0-16,-1-3-8 16,-2-3 0-16,-3 0-1 0,0-2 0 15,-3-1 0-15,-6 1 2 16,-3-3-3-16,-6-1 0 15,-3 1 1-15,-3 0 2 16,-3 3-8-16,-3 2-1 16,0 5 4-16,0 4 3 15,-3 4-1-15,0 6 0 0,3 5-1 16,1 5 0-16,-1 3 4 16,0 5 1-1,3 8-4-15,3 6 1 0,3 5 0 16,0 5 0-16,3 2 0 15,3 4 0 1,0 2 6-16,3-6 4 0,3-2-3 16,0 0-2-16,3 0-2 15,-1-8-3 1,1-2 1-16,0-6-1 16,0-2-7-16,0-4-3 0,0-4-10 15,3-6-5-15,0-5-11 16,3-2-2-16,-1-6-26 15</inkml:trace>
  <inkml:trace contextRef="#ctx0" brushRef="#br0" timeOffset="137272.3648">10173 6847 132 0,'9'-26'49'16,"-9"15"-38"-16,-6 3 4 0,3 6-2 0,-3-1-8 0,-3 0-3 15,0 1-1-15,-3-1 1 16,1 1-1-16,-4 2-1 0,0 2 1 15,-3 1 1-15,3 5 3 0,3 2 4 16,0 4 2-16,3 1-1 16,3 7 1-16,3-1-4 15,3 0-2-15,3 0 0 16,3-2-1 0,6-3 2-16,0-3 1 15,3-5 1-15,0-3 2 0,6-2-3 16,-3-3 1-16,2-3-5 15,1-2 0 1,-3-3-3-16,-3-3-1 0,0-5 1 16,-6-2 0-16,-3-3-3 15,-3-1 0 1,-3 1-9-16,-3 3-3 0,-3-1 3 16,-3 6 3-16,0 2 2 15,-3 3 5-15,3 3 1 0,0 0 1 16,0 5-7-1,0 0-3-15,3 3-16 0,3 2-7 16,0 0-33 0</inkml:trace>
  <inkml:trace contextRef="#ctx0" brushRef="#br0" timeOffset="138410.9944">10462 6816 124 0,'0'0'46'0,"-3"-6"-35"0,-6 9-4 0,3-3-1 0,-3 3-7 16,0 5-2-16,0 0 10 15,0-1 5-15,0 4 6 16,0 2 1-16,3 1-10 15,1-1-3-15,2 0-4 16,0 0 1-16,3-5 2 0,0 0 7 16,3-3 2-16,3-2 1 15,-1-3 1-15,4-3-8 16,0 1-5-16,3-6-5 16,0 3 1-16,-3-1-4 0,3 4 1 15,0 2 0 1,0 0-1-16,3 5 4 15,0 3 0-15,-1 5 1 16,4 3 0-16,0 5 0 0,3 6 0 16,-3 2 0-1,-3 2 0-15,-3 1 0 0,-3-3 0 16,-3 0 0-16,-4-2 2 16,-2-3-1-16,-2-6 2 15,-4-5-2-15,-3-2-1 16,0-6 7-16,-3-5 5 15,0-5-6-15,3-3-3 16,-3-3-5-16,3-4 1 16,3-4-1-1,3-2-2-15,3 0-2 0,3 0 1 16,3-3 1-16,3 3 2 16,3-1 1-16,3 1 3 15,0 3 1-15,3-1 1 0,2-2-2 16,1 2-2-1,0 1 1-15,0-1 1 0,-3 4 1 16,0-1 1-16,-3 0 0 16,-7 5 0-1,1 1-2-15,-3 2 1 0,-6 0-2 16,0 0-1-16,-6 0-2 16,0 5 1-16,-2 1 1 15,-4 2 2-15,0 0-3 16,0 2 0-16,0 4-1 15,0-1 0-15,0 3 2 0,3 2 0 16,3 6 0-16,3 0 0 16,3 0 0-16,3 5 2 15,3-2-1-15,6-1 2 16,3 1 0 0,0-1 3-16,3 1-3 15,3-3 0-15,2-6 5 0,4-2 3 16,0-3-6-16,3-5-1 15,-1-2-2-15,1-6-2 16,-3-3 3-16,0-2 0 16,0-3-4-16,-7 0 1 15,1-2-2-15,-6-3-2 16,-3-3 0-16,-3-3 3 0,-3 6-2 16,-3 0-1-16,-3 2 0 15,-6 1 0-15,0 5-2 16,-3 2 1-16,-3 6 3 15,0 5 1 1,0 5 1-16,0 3 2 16,1 8-1-16,-1 5-1 0,3 3 3 15,0 0 2 1,3 2 0-16,6 1 0 16,3-1-3-16,3-2 1 0,3-3 0 15,3 0 1-15,2-2-2 16,4-6 1-16,3 0-7 15,3-5 1-15,3-3-12 0,0-2-3 16,5-3-22 0,-2 0-9-16,0-3-40 15</inkml:trace>
  <inkml:trace contextRef="#ctx0" brushRef="#br0" timeOffset="140099.8731">11965 6858 136 0,'3'-19'52'0,"-6"14"-41"0,0-5 2 0,0 4-3 0,-3-2-9 16,-3 0 0-16,-6 0-3 15,0 1 0-15,-2-1 2 16,-4 2 6-16,0 4 4 15,-3 2 1-15,3 5 3 0,0 3-5 16,-2 5-3-16,2 3 3 16,3 5 4-1,3-2-1-15,3 2 1 0,6 0-1 0,3 3 0 16,6-6-4 0,3-2 0-16,0-3-5 15,6-2 0-15,3-6-1 0,0-2-2 16,3-3 1-16,-1-5 1 15,1-1 1-15,3-2 1 16,-3-5-5-16,0-3 1 16,-3-2-2-16,0-3-2 15,-3 2 0-15,-1 3 0 16,-2 0 0-16,0 6 3 0,0 2-2 16,-3 3 1-16,0 5 0 31,0 5 0-31,0 3 4 0,-3 2 1 0,3 4-1 15,-3-1-2 1,0-3 3-16,3-2 0 0,-3 0 3 16,3-5 1-16,0 0-1 15,0-6-1 1,3-2-6-16,0-3-1 0,-3 0 1 16,2 0 2-1,1 0 0-15,-3 3 2 0,3 2-4 16,0 3 0-16,0 3 1 15,0 5 0-15,3 2-3 16,0 1 2-16,0-3 1 16,0 0 2-16,3 2 3 15,-1-4 2-15,4-4 1 0,3-2 2 16,3 0-5-16,0 0-3 16,0-5-1-16,-1-6 1 15,1 6-1 1,3-6-1-16,-3-2-2 0,0 0-1 15,-4-3 2 1,1-2 2-16,-3-1-2 16,-3 0 0-16,0-2 1 0,-6-2 0 0,-3-1-3 15,0 0 0 1,-3 0-3-16,-3 0-1 16,0 0 4-16,-3 1 1 0,0 1 2 15,-3-1 0 1,0-1 0-16,-3 3 0 0,0 0-3 15,0 2 2 1,0 3 1-16,-3 3 0 0,0 5 0 16,0 3 0-16,1 2-3 15,-1 6 2-15,3 5 1 16,0 5 2-16,0 3-1 16,3 2-1-16,0 6 3 15,3 2 0-15,3 4 1 16,3 1 0-16,3 1 0 15,0 0 2 1,3-3-3-16,3-3 0 0,0-2 1 0,2-3 2 16,4-5-3-1,0 0-2-15,3-3 0 16,0-5-1-16,3-2 2 0,-1-4 1 16,1-4-4-1,-3-4 1-15,0-2-5 0,0-2 1 16,-3-3-3-1,0-3 2-15,-4 0 1 0,-2 3-1 16,0-1 1-16,-3 4 3 16,-3 2-2-16,0 5 1 15,-3 3 2-15,0 5 0 16,-3 6 0-16,0 0 0 0,0-1 0 16,0 3 2-1,3 1-1-15,0-1-1 16,0 0 5-16,3-5 1 0,3 0-2 15,0 0-1-15,3 0-1 16,0 0 1-16,2 0-2 16,1 2 2-16,3 4-4 15,3 1 0-15,0 4 1 16,3 5 0 0,-1 2 0-16,-2 6 0 0,-3 0 0 15,-3 2 0-15,-6-2-3 16,-3-3 2-16,-3-3 1 15,-6-4 0-15,-3-6 0 0,-3-1 2 16,-3-4 1 0,0-6 1-16,-3-5-2 0,0-5-2 15,1-6 1-15,-1-4-1 16,6-4 4-16,3-2 2 16,3-3-5-16,3 0-2 15,6-2-3-15,3 2 0 16,6 3 3-16,2 0 2 15,7 2 0-15,3 3-1 16,0 3-2-16,0 2 1 16,-1 6-6-1,-2-3-3-15,0 6-3 16,0-1 0-16,-6 0-6 16,0 1-3-16,-4-4-21 0,-2 1-10 15,0 2-32 1</inkml:trace>
  <inkml:trace contextRef="#ctx0" brushRef="#br0" timeOffset="140648.4053">13438 6808 212 0,'9'-3'82'0,"-6"3"-64"0,3 0-7 16,-3 8-6-16,0 0-7 16,0 5 0-16,0 3 2 15,3 3 0-15,0-1 0 0,0-2 2 0,0 3 1 16,3-4-1 0,0-4-2-16,3-6 9 0,3-2 4 15,0-3-2 1,2-3 1-16,1-5-7 0,0-5-3 15,3 0-1-15,0-6-1 32,-3 3-3-32,0 1 2 0,-4 4-1 0,1 6 0 15,0 2 2-15,0 8 2 16,0 3-3-16,3 6-2 0,3 1 2 16,2 1 2-1,4 3 0-15,3-3-1 0,0-3 5 31,0-5 4-31,2-3 4 16,4-5 4-16,0-5-7 0,-4-6-3 0,-2-5-4 16,-6-2-3-1,-6-6 1-15,-9 0-1 16,-6-5-3-16,-6-3 2 16,-6 1-1-16,-9 2 0 0,-3 2-3 15,0 3-1-15,-2 3-2 16,-1 3 2-16,0 4-7 15,3 4-2-15,6 2-25 16,3 3-9-16,3 2-43 16</inkml:trace>
  <inkml:trace contextRef="#ctx0" brushRef="#br0" timeOffset="141253.6464">14340 6654 184 0,'36'3'68'0,"-27"-3"-52"0,3 3-3 0,-9-1-3 0,0 1-9 16,-3-3-1-16,0 0 9 0,-6 5 3 15,-3 0-5-15,0 1-2 0,-3 2 1 16,0 5-1-16,-6 3 0 0,6 2-1 16,1 3 0-1,2 3 2 1,3 0 1-16,3 0-1 0,3-3-1 0,3-2-1 15,3-4 2 1,3 1 1-16,2-2 3 0,1-6-3 16,6-6 1-16,-6 1-7 15,0-6-1-15,0-5 0 16,-3-8 2-16,-3-2-1 16,-3-3-1-16,0-1-2 15,-3-1-1-15,0-4-3 16,-3 1 1-16,0-1-2 15,0 3 0-15,0 3 4 16,3 3 1 0,0 5-1-16,3 2 0 15,3 3-3-15,3 3 1 0,3 2 3 0,3 3 1 16,2 3 1 0,4 2 2-16,0 3-1 15,3 3-1-15,0 2 1 0,-1 3-1 16,-2 2 2-16,0 3 1 15,-3 1-4-15,-3-1 1 16,-3 0 2-16,-3 0 1 16,0 0-4-16,0 0 1 15,-3-5-2-15,-1-3 0 16,4 1 2-16,0-6 0 16,3 0-5-1,0-8-1-15,3-6-22 0,0 1-6 0,3-3-32 31,3-3-36-15,2-2 27-16</inkml:trace>
  <inkml:trace contextRef="#ctx0" brushRef="#br0" timeOffset="141548.3394">15025 6414 128 0,'-21'2'49'0,"9"1"-38"0,0 10-5 16,6-5-6-16,-3 5-1 0,0 3 0 15,1 8 12 1,2 2 7-16,3 6 2 16,3 5 3-16,3 3-11 0,3 2-2 15,2 0-6 1,4-2-3-16,3-5 0 0,3-4-1 0,0-4 2 15,0-6-6-15,3-8-1 16,0-5-18 0,-1-5-8-16,1-9-25 15,3-7-25-15,0-5 27 16</inkml:trace>
  <inkml:trace contextRef="#ctx0" brushRef="#br0" timeOffset="142027.0923">15269 6588 136 0,'-18'19'52'0,"6"-6"-41"0,0 13 11 15,6-12 1-15,-3 7-5 16,1 3 0-16,-1-1-10 16,3 1-3-16,3 0-3 15,3-3 9-15,0-2 6 0,3-9 2 16,3 3 1-1,3-7-5-15,2-6-1 0,4-6-8 16,3-4-2 0,0-3-4-16,6-3-3 0,0-3-3 15,2-2-1-15,1 3-1 16,3 2 2 0,3 2 2-16,-3 7 2 0,-1 1 1 15,1 6 3-15,0 6-3 16,0 4-2-16,-1 6 4 15,-2 0 1-15,-6 2-3 0,-3 4 1 16,-6-1 2-16,-6-3 3 16,-6 3 0-16,-3-5 0 15,-6-5-1-15,-6-3 0 16,-3-3-2 0,-3-8 1-16,-3 1-4 0,4-6 0 15,-1 0-1-15,3 3-2 16,3-3-4-16,3 0-2 15,3 0-37-15,3-3-14 16,3 1-26 0</inkml:trace>
  <inkml:trace contextRef="#ctx0" brushRef="#br0" timeOffset="142459.0074">16281 6615 208 0,'-3'8'77'0,"3"2"-60"16,3 11-7-1,-3-10-6-15,3 7-11 0,0 4 0 0,3-1-4 16,0 0 0 0,0-3 6-16,3-2-9 0,0-3 0 15,0-2-11-15,0-6-2 16,0-5-9-16,-1-8-30 16,-2-2 14-16</inkml:trace>
  <inkml:trace contextRef="#ctx0" brushRef="#br0" timeOffset="142600.4569">16317 6345 176 0,'0'16'66'0,"0"-11"-52"0,0 3-12 0,0-3-10 15,0 3-64-15,0 0-25 16</inkml:trace>
  <inkml:trace contextRef="#ctx0" brushRef="#br0" timeOffset="143304.3351">16763 6530 156 0,'-9'-3'60'0,"3"3"-47"0,-3-5-3 15,3 5-3 1,-2 0-8-16,-4 3 0 0,-3-1 1 16,0 4 0-1,0-1 0-15,0 3-3 0,3 2 2 0,3 4 7 16,0-1 4-16,6 0 1 15,3 3 1-15,0 0 0 16,3-3 0-16,6 0 2 16,0-2 2-16,3-1-3 15,0-2 2-15,0-2-6 16,0-4-3-16,0-4-1 16,0-4-1-16,0-2-5 15,-4-2-1-15,1-1 1 16,0 1 2-16,0-4-2 0,3 4 0 15,0-1-1 1,0 3 0-16,0 3 2 16,3 2 0-16,0 3 0 15,3 6 0-15,-1 2-3 0,1 5 2 16,0 3 1 0,0 2 0-16,-3 1 0 15,-3-1 0-15,0 1 0 0,-3-3 2 16,0-3-1-16,-4-2-1 15,1-4 3-15,-3-1 0 16,0-4-4-16,0-4 1 16,0-4 0-16,0-1 0 15,0-1 0-15,0 0 2 0,0 2-1 16,3 4-1 0,3 2-2-16,0 5-1 0,3 3 2 15,3 3 0-15,3 2-2 16,0 0 2-16,2 0-1 15,4-2 0 1,0 2 2-16,3-5 2 16,0-3-12-16,2-2-3 0,1-3-25 15,0-3-10-15,0-2-37 16</inkml:trace>
  <inkml:trace contextRef="#ctx0" brushRef="#br0" timeOffset="145307.978">16350 6570 112 0,'0'5'44'0,"0"-2"-35"0,0 2 3 0,0 0-3 16,0 3-3-16,0 0-1 15,0 5 5-15,0 0 6 16,0 6-2-16,0 2 2 16,0 3-9-16,2 0-2 15,1 0-3-15,0-3-6 0,0-3-2 16,-3-2 9-16,0-3 5 15,3-2 3-15,-3-3 1 16,0-5 2-16,3-1 4 16,0-2-12-16,0-2-4 15,0-4-1-15,0-2-1 0,0 0 0 16,0-2 2-16,0-1-1 16,0 3-1-16,0-2-2 15,0 2 1-15,3 0 1 16,0 0 2-16,0 3-3 15,0-1 0-15,3 1 1 16,0 2 0-16,0 1 0 16,0 2 0-16,0 0 0 15,0 2 2-15,2 4-3 16,-2 2 0-16,3 0-1 16,-3 2 0-16,0 1 2 15,0 2 2-15,-3 0-3 16,0-2 0-16,-3-1-1 15,0-2 0-15,0 0-9 32,0 0-10-32,0-3-2 0,0 1-12 15,0-4-6-15,3-2-21 16</inkml:trace>
  <inkml:trace contextRef="#ctx0" brushRef="#br0" timeOffset="146036.23">17067 6744 112 0,'3'6'44'0,"0"-1"-35"0,6 0 9 0,-6-2 2 16,3 2 3-16,3-2 6 15,3-3-12-15,2 0-2 16,4-3-9-1,0 0-2-15,0-2 0 0,0-3 2 0,-3 0 1 16,-3 0 1-16,3-5 0 16,-1 0-2-1,-2 0 1-15,0-3-4 0,-3 0 0 16,-6 3-3-16,0-1-3 16,-3 1-3-16,-3 0 1 15,-3 2-4-15,0 1-1 16,-3 2 2-16,-3 3 3 0,0 2 3 15,1 3 1-15,-4 5 1 16,0 6 0-16,3 5-3 16,0 5 2-16,0 5 5 15,3 6 5-15,3 0-5 16,3 2 0-16,3-2 4 16,3 2 3-16,3-2-2 15,6-3 2-15,3-2-2 16,6-4 2-16,3-4-8 15,5-6-4-15,1-5-9 16,3-5-4-16,3-3-25 16,-4-3-10-16,1-2-37 15</inkml:trace>
  <inkml:trace contextRef="#ctx0" brushRef="#br0" timeOffset="147869.6629">17245 6943 260 0,'-17'-16'99'0,"2"8"-77"0,-12-13-15 16,9 15-13-1,-12-4-7-15,-5-3 2 0,-13-1 7 16,-6 1 2 0,-5 0 2-16,-7 0 0 0,-2 2 0 15,-4 0-3-15,4 4 2 0,0 1 1 16,2 1 2-16,4 0-1 15,8 2-1-15,9 0 3 16,10 1 2-16,5-1 0 16,9 0 2-16,9-2 0 15,12 0 3-15,9-3-3 0,12 0-2 16,9-3-2-16,11 1-3 16,13-3 1-16,11-1-1 31,4 1 4-31,-1 0 2 0,-2 2-2 0,-4-2-1 15,-5 0-3-15,-10 0-1 16,-11-1 1 0,-9 4 2-16,-12-1-3 15,-15 1-2-15,-15-4-1 16,-9 1 3-16,-15 3-2 0,-14 2-1 16,-16 2 3-1,-5 6 2-15,-9 3 0 0,-10 5 2 16,-5 5-4-16,9 0 0 0,3 3-1 15,8 0 0 1,13 0 2-16,11 0 2 0,18 0-3 16,16-3 0-16,14-2 3 15,20-3 3-15,16-3 2 16,21-5 1-16,17 0-2 16,13 0 1-1,14-5-4-15,9-3 0 0,6 2 1 16,-3-2 0-1,-2-2-5-15,-4-1-1 0,-9 1 3 16,-12-1 1-16,-11 3-3 16,-13-2 1-16,-11-1 0 15,-18 3 0-15,-15 0-3 0,-12 0 0 16,-15 3-1 0,-18 0 0-16,-14 5 0 15,-13 2 3-15,-11 3 0 16,-13 6 1-16,-2 8 0 0,0 2 0 15,5 3 0 1,4 2 2-16,8 3-3 0,10 0-2 16,17-2 2-16,15-3 0 15,15-6 3 1,15-2 1-16,15 0-1 0,18-3 1 16,18-2 0-16,17-3 3 15,6-1-3-15,10-1 0 16,5-1-1-16,0-2-2 15,-5-3 1-15,-7 0 1 0,-12 0-3 16,-17 0-2 0,-12 0-3-16,-18-3-1 15,-15 0-1-15,-18 3 0 16,-15 0-4-16,-18 3 0 16,-11 0-3-16,-10 2 2 0,-2 0-9 15,-4 1 0-15,7-4-71 16,2-2-34-1,13-8 62-15</inkml:trace>
  <inkml:trace contextRef="#ctx0" brushRef="#br0" timeOffset="148399.4421">17594 6644 244 0,'0'0'93'0,"0"2"-72"0,3 4-6 16,-3-1-8-16,3 3-7 16,0 5 0-16,0 3-3 15,0 5 2-15,0 3 1 16,0 2 0-16,0 3 2 0,0 1-3 16,-1-1 0-16,1-5-1 15,0-3 0-15,0-3 4 16,0-5 1-16,3-10-26 15,3-8-46 1,-3-8-55-16,3-11 32 16</inkml:trace>
  <inkml:trace contextRef="#ctx0" brushRef="#br0" timeOffset="148534.4359">17719 6445 156 0,'-9'-5'57'0,"3"10"-44"0,-3 1-4 0,6-1-4 0,-3 0-8 16,3 3 2-16,0 0-63 16,0 0-29-16</inkml:trace>
  <inkml:trace contextRef="#ctx0" brushRef="#br0" timeOffset="149103.3028">17930 6723 160 0,'-6'-5'63'16,"3"5"-49"-16,0 0-6 0,3 0-5 0,0 5 6 0,0 3 3 15,0 3-1-15,0 4 1 16,3 4-7-16,0 5 4 0,0-3 3 16,0 3-6-1,3-6-1-15,0-2-1 0,0-3 0 0,0 1-2 31,0-4 1-31,0-4 7 0,0-9 3 0,0-2-6 16,0-11-2 0,3-3-5-16,0-2-1 15,-1-3-1-15,4-2-2 16,0-1-2-16,0 3 1 16,0 3 3-16,0 5 3 0,3 3-2 15,-3 5 0-15,3 3-1 16,-3 8 0-16,-1 5 2 15,1 5 0-15,0 5 0 16,0 6 0 0,-3 0 2-16,0 0 3 15,0-3-4-15,0 0-1 0,-3-2-2 16,3-6 0 0,0-3 2-16,0-4 0 0,3-4-44 15,2-4-20-15,1-4-21 16</inkml:trace>
  <inkml:trace contextRef="#ctx0" brushRef="#br0" timeOffset="150176.1982">18764 6652 172 0,'29'-24'66'0,"-17"16"-52"0,3 0 6 15,-12 5-3-15,0 1-8 0,0-4-3 16,-3 4-1-16,-6-1-1 15,-3 0-2-15,-6 1-2 0,-3 4 1 0,-2 4 1 16,-4 2 1-16,-3 2 1 16,0 6 0-16,3 3-2 15,3 4-2 1,4 4 1-16,2-1 1 16,9 3-1-16,3 1 2 0,3-4 0 15,6-2 1-15,3-3 2 16,6-5 3-16,-1-3 0 15,4-2 2-15,0-3-6 16,0-8-1-16,-3-3-2 16,-3-5-2-16,0-5-2 15,-3-6 1 1,-6-2-1-16,0-5-2 0,-3-3-2 16,-3-1-1-16,0 1 1 15,0 0 2 1,0 3-3-16,0 2 2 0,3 3 3 15,3 2 3-15,3 3 2 16,0 3 1-16,3 5-5 16,2 3 1-16,4 5 0 15,0 3 0-15,3 5 0 0,0 5 0 16,0 0 0 0,0 6 2-16,0 2 1 15,-4 3 3-15,1-1-1 0,-3 1 2 16,0-3-4-16,-3 0-2 15,0-5 0-15,-3-2-1 16,0-4 2-16,0-2 1 16,0-3 1-16,0-2 2 15,0-3-1-15,0-5 0 16,3-3-6 0,-1-5-1-16,1-3 1 0,0-3 0 15,0 1 3-15,0-1 1 0,0 1-4 16,-3-1-1-16,0 3 1 15,0 3 0-15,-3 0 1 16,0 5 0 0,0 0-3-16,0 3 0 15,-3 2 4-15,3 6 1 16,0 2-3-16,0 3-1 0,3 5 1 16,0 3 2-1,3 0 0-15,3 2 2 0,5 1 2 0,1-1 2 16,3-2-1-1,3-3-1-15,0-2-1 16,6-3 0-16,2-5 0 0,4-3 0 16,0-6-2-16,-1-4 1 31,1-6-4-31,-3-3-2 0,0-2 2 16,-7-3 2-16,-2 1 0 0,-3-4-1 15,-6-2-2 1,-3-3-1-16,-6 3-1 0,-3 3 0 15,-6 2 0-15,-3 3 0 16,-6 5 0-16,-3 5 0 16,0 6 5-16,-3 5 1 15,-3 8 0 1,4 8-2-16,2 2-2 0,3 3 1 0,3 3 1 16,6 3 0-1,6 2 0-15,6 0 2 0,6 0-1 16,3-2 2-16,5-4-4 15,4-2 0-15,3 1-8 16,3-4-4-16,2-2-15 16,4-3-5-16,-3-2-67 15</inkml:trace>
  <inkml:trace contextRef="#ctx0" brushRef="#br0" timeOffset="157821.9582">17275 7340 108 0,'-3'5'41'0,"3"3"-32"0,0 0 13 0,0 0 6 0,0 2-1 16,0 3 2-16,3 3-3 15,-3 3-1-15,3 2-14 16,-3 3-4-16,0 0-3 0,0-1-2 15,0-1 1-15,-3 1-4 16,0-7 0-16,0-2 1 16,0-1 0-16,0-5-5 15,0-3-1-15,0-5-39 16,0-8-18-16,-3-3-14 16</inkml:trace>
  <inkml:trace contextRef="#ctx0" brushRef="#br0" timeOffset="157999.8537">17183 7197 148 0,'-3'5'55'15,"3"-2"-43"-15,0-1-6 0,0-2-3 0,0 0-49 0,0 6-22 16,3-4 19-16,0 1 12 15</inkml:trace>
  <inkml:trace contextRef="#ctx0" brushRef="#br0" timeOffset="158860.4714">17558 7337 140 0,'3'13'55'0,"-3"-2"-43"0,3 2-1 15,-3-5-4 1,0 5-5-16,0 3-2 15,3 5-2 1,-3 3 1-16,0 0 1 0,0 0 0 0,0-1 2 0,0 4-1 16,3-9-1-1,0-4 3-15,0-4 0 0,0-10 21 16,3-8-7 0,-3-8-1-16,0-5-9 15,3-5-3-15,-3-1-4 16,3 1-3-16,0-3-3 15,0-3 1-15,-1 0 1 16,4 0-1-16,0 3 4 16,0 3 0-16,0 5 1 15,3 5 0 1,0 5 0-16,3 9 0 0,0 7-3 16,0 8 0-16,3 8-1 0,-4 3 3 15,4 3 2 1,-3-1 2-16,0 3-1 15,0 3 1-15,0 0-2 0,0-3 2 16,0-5-2 0,-1-1 2-16,-2-1-4 15,0-7 0 1,0-1 1-16,0-4 2 0,0-4-1 0,0-4-1 16,0-2-2-16,0-5 1 31,0-6-32-31,0-2-59 15,-1-5 6-15</inkml:trace>
  <inkml:trace contextRef="#ctx0" brushRef="#br0" timeOffset="159119.6999">18162 7025 148 0,'3'5'57'16,"0"3"-44"-16,3 8-6 0,-6-6-4 0,3 6-3 0,3 8 2 31,0 8 3-31,3 2 4 0,3 3-4 16,0 0-3-16,0-2 1 0,0-6-2 16,-3-3 2-16,-4-5-4 15,1-2 0-15,-3-6-12 16,0-2-7-16,-3-6-47 15</inkml:trace>
  <inkml:trace contextRef="#ctx0" brushRef="#br0" timeOffset="159351.777">18064 7231 208 0,'12'13'79'0,"-3"-5"-61"0,12 8-3 16,-9-8-6-16,5 3-7 0,7-1 1 0,3 1-4 15,0-1 0 1,3 1 1-16,-4-3-3 0,1 0 0 0,-3-3-23 16,-3-2-10-16,-3-3-45 15</inkml:trace>
  <inkml:trace contextRef="#ctx0" brushRef="#br0" timeOffset="160016.5696">18445 7422 152 0,'9'13'57'0,"-3"-5"-44"0,6 0 10 0,-6-6 0 16,3 1-2-16,3-3 2 15,2-3-11-15,1-2-4 16,3-3-5-16,0 0 0 0,0-2 0 16,-3-4-4-1,0-2-1-15,0-2-2 0,-6-3 0 16,-4-3-6-16,-2 3-4 16,-3 0-3-16,-3 2 0 15,0 1 2-15,-2 4 4 16,-1 4 5-16,-3 4 3 15,-3 6 0-15,3 6-1 0,3 4 5 16,-3 6 1 0,3 5-3-16,3 3 1 15,3 3 2 1,0-1 3-16,3 1 7 0,3-1 2 16,3 1-1-16,3-4 0 0,6-2-1 15,-1-2 2 1,4-6-9-16,0-5-3 15,0-3 0-15,3-5 1 16,-3-5-1-16,-1-3-2 0,1-2 1 16,-3-6-1-16,0 0 0 15,-3 0 0-15,-3-2-3 16,0-1 0-16,-3 0-1 16,0 1 3-16,-3-1 0 0,-1 4 1 15,-2 1 0 1,3 6 0-16,-3 0-5 0,0 6 1 15,0 2 4-15,3 5 2 16,0 3-3 0,0 3 1-16,0-1 0 0,3 3 2 15,0 1-1-15,0-1-1 16,0 0 1 0,0 0 1-16,0 1-3 15,3-1 0-15,0-5 1 0,-1 0 2 16,4-3-1-16,0-5-1 0,3-5-32 15,0-3-16 1,0-3-31 0</inkml:trace>
  <inkml:trace contextRef="#ctx0" brushRef="#br0" timeOffset="160434.153">19490 7157 96 0,'0'13'38'0,"-3"-7"-29"0,0 1-3 15,0-1-1-15,0-1-4 16,0 0-1-16,0-2 3 16,-3 0 0-1,0-1-1-15,-3-4-2 16,0-1-2-16,-3 0 1 0,0-2 1 0,0 0 2 15,-2-1-1 1,-1 1-1-16,0 3-2 16,3 2 1-16,0 2 1 15,0 3 0-15,3 3-3 16,0 6 2-16,3 4 7 0,3 3 6 16,0 3 3-16,3 0 0 15,3 0-5-15,3 0-2 16,6-1-2-16,3-1-1 15,3-4-3 1,3-5 3-16,6-2 1 0,2-8 0 0,1-6 1 16,3-2-11-16,0-6-4 15,-1-8-36 1,1-10-40-16,0-5 17 16</inkml:trace>
  <inkml:trace contextRef="#ctx0" brushRef="#br0" timeOffset="162162.4213">19671 6945 96 0,'-6'40'35'0,"3"-14"-27"0,0 22 13 0,0-19 7 16,0 11 1-16,3 10 5 15,0 0-12 1,0 1-3-16,3-4-11 15,0-4-5-15,0-6-2 0,-3-8-1 16,3-5 2-16,0-9 10 0,0-7 4 16,0-10-7-16,6-9-3 15,-3-5-6 1,0-2-3-16,3-9-9 0,0-2-3 16,3 0 3-1,3 5 5-15,0 6 4 16,3 5 4-16,-1 5-2 0,4 8-2 15,0 8-1 1,3 5 3-16,0 5 2 0,0 3 4 16,-1 3 0-16,-2 3 0 15,0 2-1-15,0 0 2 16,-3-3-3-16,0-2 0 0,-1-3 1 16,1-2 2-1,3-9-1-15,3-2 2 0,0-5-6 16,0-6-1-16,2-2 0 15,1-5 0-15,0-9 0 16,-3 1 0-16,0-4-3 16,-4 1 0-16,-2-3-1 15,-3 1 0 1,-3-1-4-16,-6-3 0 16,-3 1 2-16,-6 2 1 0,-3 3 3 15,-6 5 3 1,0 5-2-16,-3 6 0 0,-3 2-1 15,1 9 0-15,-1 7 2 16,0 3 0-16,3 2 2 16,0 4 1-16,3-1-1 0,3 3 1 15,6-3-2 1,3-3 2-16,3-2 7 0,0-3 3 16,3-2 2-1,3-6 1-15,3-5-6 0,3-2-2 16,0-6-4-16,0-3-3 15,0 0 0-15,-1-4 1 16,-2-4-6-16,-3 1 1 16,-3-4-1-16,-3-1-1 0,0 1 1 15,-3 1 0 1,0 5 3-16,0 3 2 16,-3 5-2-16,0 6-2 15,3 4-1-15,0 9 3 16,3 5 0-16,0 2 1 15,3 3 2-15,3 3 1 0,0 0 1 16,6-3 0-16,3-2 0 16,0-3 0-1,2-3 0-15,4-5 2 0,3-6-1 16,0-7 0-16,3-3-3 16,-1-5-2-16,1-6-2 15,0-2 1-15,-3-3-1 16,-3-2-2-16,-1-3-2 0,-2 2-1 15,-3 4-1 1,-3 1 0-16,0 6 2 0,-6 6 4 16,-3 5-1-16,-3 7 1 15,0 6 2-15,-3 8 0 16,-3 3-3 0,-3 2 2-16,0-3 1 15,3 1 2-15,0-3-1 0,0-3-1 16,0-3 1-1,0-2-1-15,3-2 2 0,0-1 3 16,0-5 0-16,3-3 0 16,0 1-6-16,0-1-1 15,3 0 1-15,3 3 0 16,3 0 1-16,-1 3 0 0,4 2 0 16,0 1 0-1,3-1 0-15,0 0 0 0,3 1-3 16,3-1 2-16,2-3 1 15,1 1 2-15,3-3-1 16,0 0-1-16,0 0 1 16,-4-3-1-16,1 3-3 15,-3-2 2 1,0-1-1-16,-3-2 0 16,-4 0-9-16,-2-1-5 0,0 1-1 15,-3-3 2 1,-3 0 2-16,-3-2 3 0,-3-1 6 15,0 0 4-15,-3 1 1 16,0-1-1-16,-6 1 1 16,0-1 1-16,-3 3-6 15,0 3 1-15,0 0 1 16,-3 5 1-16,0 2-2 0,3 6 2 16,1 3 1-1,-1 5 0-15,0-1 0 0,3 1 2 16,0 3-1-16,3-1 2 15,3-2 0-15,3 0 1 16,3-5 4-16,3-3 5 16,3-3 2-16,-1-2 0 15,4-3-5 1,0-6-4-16,3-2-3 16,0-2-3-16,-3-3 1 0,0-3-1 0,0-3-3 15,-1 3 2 1,-2 6 1-16,0-1 0 15,-3 6-3-15,0 5 0 0,0 8 2 16,0 5 2 0,0 5-2-16,0 9 0 0,0 7 3 15,0 9 1-15,3 2 1 16,-3 10 0-16,0-2 2 16,-1 0 1-16,-2-3-1 15,0-5-1-15,0-5-3 16,0-6 1-16,0-5-2 15,0-7 2-15,3-9-7 16,0-8-1-16,0-10-31 0,0-8-12 16,-3-9-41-1</inkml:trace>
  <inkml:trace contextRef="#ctx0" brushRef="#br0" timeOffset="162604.4915">21624 7234 192 0,'9'2'74'0,"-3"1"-58"0,3 0-2 15,-6-1-5-15,3-2-7 16,0 0-2 0,3 0 7-16,3 0 3 15,-1-2-5-15,4-4 4 0,0 1 3 0,3-3-6 16,0-2-1-1,-3-4-3-15,0-2 1 0,-3-2-4 16,-3-1 0-16,-1-2-4 16,-5 0-1-16,-6 3 0 15,-8-1 2-15,-1 0-1 16,-3 6 4 0,-3 3 0-16,0 4 1 0,-3 4 0 15,0 7 0-15,1 6-3 16,-1 7 2-16,3 11 3 15,3 6 3-15,3 4 0 16,6 1 2-16,6 0 0 16,3-3 1-16,6 2-4 15,6-2-3-15,3-2 0 16,9-3-1-16,2-3-5 0,10-5-1 16,3-9-61-1,5-4-61-15,1-6 34 16</inkml:trace>
  <inkml:trace contextRef="#ctx0" brushRef="#br0" timeOffset="162748.4195">22624 7371 156 0,'0'-2'57'0,"-6"-4"-44"0,-18-7-70 15,6 3-32 1</inkml:trace>
  <inkml:trace contextRef="#ctx0" brushRef="#br0" timeOffset="201121.5803">9063 10451 132 0,'-12'-13'49'0,"0"2"-38"0,-12-7-18 16,12 10-10-1,-6-3-11-15,-5 1-2 0,-10-4 13 16,-6-2 10 0,-8-2 22-16,-7-1 13 0,-5 1 6 15,-10-1 4-15,-5-2-8 16,-4 0-3-16,-8 0-7 16,-6 0 0-16,-7 0-11 15,-2 2-3-15,-3 1 0 0,-9 2 1 16,-3 2 3-16,0 4-3 0,-6 2 1 31,0 5-3-31,-3 3 0 0,-3 6-3 0,0 1-2 16,0 7-2-16,0 2 1 15,6 2-1 1,3 1 0-16,8 4 0 0,10 1-2 16,6 3 3-1,9 2 0-15,5 5-2 0,10 6 0 16,11 2-1-1,10 6 3-15,8 2-7 0,12 3 1 16,9 5 1-16,16 3 1 16,13 3 3-16,16-1 1 15,15 1 1-15,15-6 0 16,14-3 0-16,15-4 2 16,39 7 3-16,9-8 2 0,15-8-3 15,12-7-3-15,12-9 0 31,11-4 1-31,7-12-1 0,5-5-1 16,4-5 1-16,5-8-1 16,3-7-3-16,-8-7 2 15,-4-1-6-15,-8-9 0 0,-12-3-2 16,-13 1 3-16,-8-8 4 0,-21-1 3 16,-18-2 4-1,-18 0 4-15,-26 14-2 16,-10-14 1-16,-17 2 4 15,-21 6 4-15,-18 0-4 0,-21-5-2 16,-21 0-3 0,-20-3-2-16,-22 2-3 0,-23 1-2 15,-18 0 1-15,-18 2-1 16,-11 3 0-16,-19 0 2 16,-12 8-1-16,-11 2 2 15,-13 6-2-15,-8 0-1 16,-3 8-2-16,-6 0 1 15,-4 2 1-15,4 6 0 16,-6-1 0-16,12 6 2 0,-1 0-1 16,7 3-1-1,12 0-2-15,8 7-1 16,15 3 2-16,13 3 0 16,14 5 1-16,12 6 0 15,12 7-11-15,15 6-3 16,6 5-22-16,5 11-9 0,10-1-45 31</inkml:trace>
</inkml:ink>
</file>

<file path=ppt/ink/ink18.xml><?xml version="1.0" encoding="utf-8"?>
<inkml:ink xmlns:inkml="http://www.w3.org/2003/InkML">
  <inkml:definitions>
    <inkml:context xml:id="ctx0">
      <inkml:inkSource xml:id="inkSrc0">
        <inkml:traceFormat>
          <inkml:channel name="X" type="integer" max="9600" units="cm"/>
          <inkml:channel name="Y" type="integer" max="7200" units="cm"/>
          <inkml:channel name="F" type="integer" max="1024" units="dev"/>
          <inkml:channel name="T" type="integer" max="2.14748E9" units="dev"/>
        </inkml:traceFormat>
        <inkml:channelProperties>
          <inkml:channelProperty channel="X" name="resolution" value="336.48792" units="1/cm"/>
          <inkml:channelProperty channel="Y" name="resolution" value="378.54889" units="1/cm"/>
          <inkml:channelProperty channel="F" name="resolution" value="0" units="1/dev"/>
          <inkml:channelProperty channel="T" name="resolution" value="1" units="1/dev"/>
        </inkml:channelProperties>
      </inkml:inkSource>
      <inkml:timestamp xml:id="ts0" timeString="2020-04-18T00:41:51.597"/>
    </inkml:context>
    <inkml:brush xml:id="br0">
      <inkml:brushProperty name="width" value="0.05292" units="cm"/>
      <inkml:brushProperty name="height" value="0.05292" units="cm"/>
      <inkml:brushProperty name="color" value="#FF0000"/>
    </inkml:brush>
  </inkml:definitions>
  <inkml:trace contextRef="#ctx0" brushRef="#br0">8137 13544 252 0,'-9'-3'93'0,"0"1"-72"0,-3-4-6 15,6 4-6-15,-2-1-10 16,-4 1 0-16,-3-1 1 16,-3 0 2-16,-3 3-1 15,-3 0-1-15,-3 0 1 0,-5 3-1 16,-4 2 2-16,-3 0-1 15,-2 3-1-15,-4 0-2 16,0-2 1-16,4-1 1 16,-1 0 0-16,0-2 0 15,4-1 2-15,2 1 1 16,3 0 3 0,6 2-5-16,4 0-3 0,2 1-2 15,3 2 3-15,3 2 0 16,3 6 1-16,3 5 0 0,3 6 0 15,3 4-3 1,3 4 2-16,3 2 3 16,0 3 3-16,0 2-4 15,0 5-1-15,0-2 4 16,0 0 2-16,0 0-7 0,-3-2-4 16,0-4 5-16,0-2 4 15,-3 1-2-15,0-4-1 16,-3-2 0-16,0-3-1 15,0-3-5-15,0-2-1 16,0 3-6-16,0-4 0 16,3-2-7-16,0-2-1 15,3 0-5 1,3-4 1-16,0-1-18 16,0-1-52-16,0 3 9 0</inkml:trace>
  <inkml:trace contextRef="#ctx0" brushRef="#br0" timeOffset="352.8268">7348 14208 248 0,'24'-8'93'0,"-6"3"-72"0,12-3-6 0,-15 5-8 16,6 1-7-1,2-1 0-15,1 0-5 0,3 1-1 16,0 2 3 0,-3 0-3-16,-1 0 1 0,1-3-10 0,-3-2-3 0,0-3-20 15,0 0-5 1,0-3-35-16</inkml:trace>
  <inkml:trace contextRef="#ctx0" brushRef="#br0" timeOffset="1119.6162">8393 14007 208 0,'12'3'77'0,"0"2"-60"0,9-2-1 0,-9-1-4 15,6 1-6-15,5-3-1 16,4 0-3-16,3 0 1 15,6 0-2 1,-1 0 2-16,1 0 2 0,0 0-4 0,0-3-1 16,-4 1 0-16,-2 2 0 15,-3 0-14-15,-3 0-3 0,-4 0-31 16,-2 2-14 0,-3 4-14-16</inkml:trace>
  <inkml:trace contextRef="#ctx0" brushRef="#br0" timeOffset="1407.0313">8599 14306 288 0,'17'3'110'0,"-11"-1"-86"0,6 4-6 16,-3-1-10-16,9 0-13 0,6 3-1 15,3 0-13 1,2 0-5-16,4-3 13 0,0 1-10 0,3-1-3 16,-1 0-5-16,1-2 0 15,0-3-28 1,-1 0-39-16,4-3 24 15</inkml:trace>
  <inkml:trace contextRef="#ctx0" brushRef="#br0" timeOffset="2112.5097">9667 13885 264 0,'3'0'99'0,"-3"0"-77"0,3-2-7 16,0-1-7-16,6-2-19 16,3-6-5-16,6-2 3 15,3 2 5 1,2-2 5-16,4 0 2 0,3 0 1 0,6-1 6 16,-1 4 6-16,4-1-2 0,0 6 0 15,2 2-6 1,-2 6-1-16,-3 5-3 15,-3 5-1-15,-13 6 1 16,-5 2 2-16,-12 5-1 0,-9 9-1 16,-6 2 1-1,-8 0 1-15,-4-3-3 0,-6-2 0 16,3-3-1-16,0-5 0 16,4-3-3-16,2-5-1 15,6-6 0-15,3-2 4 16,3-2 3-16,6-1 2 15,6-2-1-15,6-1 1 0,6 4-4 16,6-1-2-16,6 5 2 16,2 4 0-1,4 2-2-15,3 2 2 16,-4 3 1-16,-2 3 0 0,-3 3 0 16,-6-1 2-16,-6 3-1 15,-6 3-1-15,-6 0 3 16,-9-1 0-16,-3-2 3 15,-6-2 1-15,-3-3-3 16,0-6-3-16,-3-5-5 16,-2 1 0-16,2-6-9 0,-3 0-4 15,6-3-16 1,3-3-4-16,3 1-55 16</inkml:trace>
  <inkml:trace contextRef="#ctx0" brushRef="#br0" timeOffset="2312.769">10730 14735 264 0,'3'0'101'0,"-6"0"-78"0,6-8-119 16,-3 2-60 0</inkml:trace>
  <inkml:trace contextRef="#ctx0" brushRef="#br0" timeOffset="2936.1928">10855 13906 208 0,'-3'22'77'0,"0"-4"-60"0,6 14-5 16,-3-16-6-16,3 10-4 0,3 9 1 16,0 4 1-16,3 4 2 15,-3 2-3-15,0 0-2 0,2 0 2 16,4-3-2-16,0-2-1 16,3-3 3-16,3-3 2 15,6-5 2-15,0-5 1 16,2-5 0-16,4-4 0 0,0-7-4 15,0-2-1-15,2-9-3 16,4-2-1 0,-3-6-4-16,-3-7 1 15,-4-4 0-15,-2-1 2 16,-3-4-4-16,0 1 0 0,-6-1 3 16,-3 3 1-1,-3 1 2-15,-3 1 0 16,-3 4 2-16,-3 2 1 0,-3 3-1 15,-3 2-2-15,0 6-2 16,-3 5 1-16,0 3 1 16,-3 5 0-16,0 2 0 15,0 3 0-15,0 3 0 16,3 5 2-16,0 1-1 16,6 1-1-16,3 1 3 15,0 0 0-15,6 0-4 16,0-3-1-16,3-5-17 0,3-3-5 15,3-2-63 1,3-6-34 0,3-8 53-16</inkml:trace>
  <inkml:trace contextRef="#ctx0" brushRef="#br0" timeOffset="3522.1559">11852 13703 260 0,'-12'8'99'0,"-6"-3"-77"0,-6 3-7 16,12-3-7 0,-2 3-15-16,-4 5-3 0,0 3 1 15,0 5 0-15,3 3 6 16,6 0-1-16,9 5 0 0,3 8 3 15,9 3 0-15,3 0 1 16,9 5 0-16,3 0 2 16,2 0 1-16,1-1-1 15,0 1-2-15,0 0 1 16,-4 3-1-16,-5-3 2 16,-3-3 1-16,-6-5-4 15,-6 0 1-15,-3-5 0 0,-6 0 0 16,-6-11 2-1,-3-5 1-15,-6-5-6 0,0-9-2 16,-2-7 4-16,-1-8 2 16,3-11 3-16,3-8 2 15,3-2 1-15,3-6 1 16,3-5 4-16,6-3 5 16,6-2-9-16,6-5-2 15,6-4-2-15,3 4 0 16,0 5-2-16,-1 2-2 15,-2 6 1-15,-3 2 1 16,-3 3-1-16,-3 3-1 16,-3 4 1-16,-3 4-1 15,-6 2-3-15,-3 6 0 16,-6 2-1-16,-6 5 0 0,-3 3-11 16,-5 6-5-16,-1 2-22 15,-3 2-11-15,-3 9-45 16</inkml:trace>
  <inkml:trace contextRef="#ctx0" brushRef="#br0" timeOffset="6316.6402">14611 12994 244 0,'3'0'90'0,"-3"-6"-70"0,3 4-7 15,-3-1-10-15,0 0-4 16,-3-2 2-16,0 0 0 16,-3 0 2-16,-3-1-2 15,-3-2 4-15,-5 3 4 0,-4 0-1 16,-3 2 1-16,-3 0-10 16,-6 3-4-16,1 3 3 15,-4 2 2-15,0 3-1 0,0 3 0 16,4 2 1-16,5 6 0 15,3 2-5-15,6 3 1 16,6 5-3 0,3 3 2-16,6 2 3 0,3 3 1 15,6-5 1 1,3 2 0-16,3-5 0 16,3-5 0-16,6-5 4 0,3-6 2 15,3-8-2 1,2-5-1-16,7-11 1 0,-3-4 0 15,0-9-2-15,-4-8 1 16,-2-10 0-16,-3-3 1 16,-3-8-2-16,-6-5 1 15,-3-6-4 1,-4 1 0-16,-5-1-1 0,0 1-2 16,-6 2 3-16,-3 5 0 0,1 9-2 15,-4 7 2-15,-3 8 3 16,0 8 1-1,0 8-4-15,0 6-1 0,0 7 1 16,0 9 0-16,3 4 1 16,0 11 0-1,3 6 0-15,0 4 2 16,3 9 1-16,3 5 1 0,3 3 0 16,6 2 0-16,3 6-5 15,0-1 1-15,0-2-11 16,0 0-3-16,0-3-9 15,3-2 0-15,-3-6-32 16,0-2-12-16,-1-3-11 16</inkml:trace>
  <inkml:trace contextRef="#ctx0" brushRef="#br0" timeOffset="6793.9149">15406 12615 328 0,'-3'-5'123'0,"-3"-11"-95"0,-3 0-17 0,3 11-15 0,-3-3-11 16,-6-3 1 0,-6 4 1-16,-2-1 1 0,-7 2 7 15,-3 4 0-15,-6-1 3 0,1 3 4 16,-4 0 1-16,0 0-4 16,4 5 1-16,2 3 0 15,3 3 2-15,6-1-1 16,4 6 2-16,2 0-2 15,3 8-1-15,3 2-2 16,6 6-1 0,3 5-1-16,3 8 0 0,6 8-2 15,3 8 1-15,3 2 1 16,3 4-1-16,3-1 4 16,0-3 2-16,0 1-2 15,0-6 0-15,-4-10-1 16,-2-11-2-16,-3-8-24 0,0-8-11 15</inkml:trace>
  <inkml:trace contextRef="#ctx0" brushRef="#br0" timeOffset="7045.8251">14757 13092 312 0,'3'8'115'0,"-3"-8"-89"0,0 0-6 15,0 2-8 1,3 1-15-16,6 2-2 0,6 0-3 16,3 1 0-1,3-1 5-15,5-2-17 0,4-3-3 0,3-3-7 16,0 0-1-1,-1-2-19-15,1 0-7 0,0-3-25 16</inkml:trace>
  <inkml:trace contextRef="#ctx0" brushRef="#br0" timeOffset="7709.6105">15468 13052 248 0,'3'8'93'0,"-3"2"-72"0,3 4-6 0,-3-6-6 16,3 5-8-16,0 5 2 16,-3 3-4-16,0 1 0 15,0-1 1-15,0-3 0 0,0-2 2 16,0 0-1-16,-3-5 2 15,0-3 7-15,0-3 5 0,0 0-1 16,0-5 2-16,0-5-9 16,1-6-2-16,-1-7-5 15,0-3-3-15,0-3-1 16,3 0 3-16,0-2-2 16,0-1 1-16,0 1 2 15,0 4 2-15,3 1-1 16,0 5-1-1,0 3 1-15,-1 5-1 16,4 3-5-16,0 8 1 0,3 5 4 16,3 5 2-1,6 5-3-15,0 6-1 0,6 3 1 16,0 2 2-16,-1 0 4 0,7 0 2 16,3-3 1-1,0 1 2-15,-1-3-5 0,1-6-1 16,-3-5-2-16,0-2 1 15,-4-6-2-15,-2-7-1 16,-3-6 5-16,0-8 4 16,-3-8-5-16,-6-8-2 15,-3-5 1-15,-3-8 0 16,-3-5-4-16,-3-3-1 16,-3-3 1-16,-3 4 0 15,0 4-4-15,-3 6-1 16,0 7-2-16,0 6 0 15,0 5-6-15,0 8-2 16,-3 6-9-16,0 5-4 0,3 7-31 16,0 6-13-1,3 5-20 1</inkml:trace>
  <inkml:trace contextRef="#ctx0" brushRef="#br0" timeOffset="8576.0128">16525 12869 304 0,'3'11'112'0,"0"-11"-87"0,3 3-9 31,0-3-11-31,9 0-13 0,9 0 0 0,5 2-5 16,7-2 1-1,3 0 6-15,0-2-8 0,-1-1 0 0,-2 0 2 16,-3 1 3-16,-4-1-4 15,-2 0 1-15,-6 1-21 16,-6-1-8-16,-6 3-42 16</inkml:trace>
  <inkml:trace contextRef="#ctx0" brushRef="#br0" timeOffset="8778.8154">16632 13097 272 0,'18'16'101'0,"-9"-8"-78"0,9 2 0 0,-9-4-4 15,6 1-13-15,6 4-1 16,5 0-8 0,4-3-2-16,6-3 2 0,0-5-19 0,5-5-5 15,1-6-17-15,3-5-7 16,-1-5-44-1</inkml:trace>
  <inkml:trace contextRef="#ctx0" brushRef="#br0" timeOffset="9274.8542">17442 12684 228 0,'0'0'88'0,"0"0"-69"0,6 0-5 0,-3 0-7 0,6-3-7 16,3 1 2-16,6-3 3 16,5-1 4-1,4 1-4-15,6 0 1 0,0 2 1 0,-1 3-3 16,1 5-3-16,-3 6 0 16,0 5-1-16,-4 8 0 15,-5 5 2-15,-6 8-3 16,-9 5 0-16,-9 6 1 15,-9 5 0-15,-9 0 0 16,-5-1 2-16,-7-1 1 16,-3-4 3-16,0-7-3 0,-2-8-2 15,2-8 0-15,-3-6 1 16,7-10-1-16,2-8 2 16,6-5 2-16,6-8 2 15,6-3 1-15,3-3 0 16,9-2-4-16,6 2-3 15,12 1 0-15,9 5-1 16,9 2-5-16,5 8 1 16,13 1 2-16,-4 4 1 0,4 4-4 15,0 4 1 1,-4 1-3-16,-5 2 0 16,-3 0-10-16,-7-2-3 0,-5-3-39 15,-9 0-16-15</inkml:trace>
  <inkml:trace contextRef="#ctx0" brushRef="#br0" timeOffset="10293.5485">14647 14068 256 0,'3'-3'96'0,"-3"1"-75"0,0-4-8 0,0 4-7 16,-3-4-6 0,-3-2 0-16,0-2-7 0,-6-3 0 15,0-1 3-15,-3 1-2 0,-6 0 1 16,-2 0-6-16,-1-1-1 16,-3 4 2-16,0 2 1 15,0 5-3 1,4 3 0-16,-1 6 6 0,0 4 3 15,3 9 5-15,-3 5 1 16,7 2 3-16,5 3 1 16,3 3-3-16,3 2-3 15,3-2 2-15,3 0 2 0,3-3-2 16,3-3 0 0,3-5 3-16,0-2 1 0,5-3-6 15,4-6 0 1,3-4-1-16,0-6 0 0,0-8-14 31,3-5-3-31,-1-9-15 0,-2-4-6 0,-3-3 19 16,0-3 7-16,-3-5 22 15,-3 0 10-15,-3-3 0 16,-3 1-2-16,-3-1-8 16,0 0-4-16,-3 1-6 15,-3 2-2-15,0 10 5 0,0 6 5 16,0 8 0-1,0 2 1-15,3 6-3 16,0 13 1-16,0 8-4 0,3 5 0 16,0 5 1-1,3 9 2-15,3 2-3 0,0 2-2 16,2 4 0-16,1 2 1 16,0 0-1-1,3-3-1-15,0-2-4 0,-3-3-2 16,0-6-33-16,0-7-11 15,0-3-35 1</inkml:trace>
  <inkml:trace contextRef="#ctx0" brushRef="#br0" timeOffset="10755.079">15364 13772 296 0,'3'-8'110'0,"-6"2"-86"0,-3-12-15 0,0 7-14 0,-3-2-19 0,-5-3-3 16,-4-2 2-1,-6 2 0-15,-3 0 14 16,-3 3 4-16,-2 2 4 0,-4 3 3 0,0 3 2 16,0 2-1-16,4 3 2 15,-1 5 2 1,3 1 4-16,3 4-4 0,4 4-3 16,2 4 1-16,3 6 2 15,3 5 2 1,3 5 1-16,3 3-4 15,6 6-1-15,3 7 1 16,6 3 0-16,3 3 0 0,3-1 0 16,3 1-5-16,-3-6-1 15,0-5-2-15,0-5 0 16,-6-6-17-16,-1-8-9 16,-2-4-39-1,-3-7-45-15,-3-7 34 16</inkml:trace>
  <inkml:trace contextRef="#ctx0" brushRef="#br0" timeOffset="10992.1982">14945 14113 304 0,'17'5'112'0,"-5"0"-87"0,15-2-9 0,-12 0-9 16,9-1-9-16,6 1-2 16,2-3-19-1,4 0-8-15,0-3-41 16,-3 1-19-16,-1-1 1 0,-2-2 2 16</inkml:trace>
  <inkml:trace contextRef="#ctx0" brushRef="#br0" timeOffset="11302.712">15486 13832 284 0,'15'14'107'0,"-12"-6"-83"0,0 2-7 0,-3 1-7 0,3 2-14 16,0 11 1 0,3 10-1-16,-3 9 2 0,0 2 1 15,0 5-2-15,0-3 2 0,-3-2-6 16,0-5 0-16,0-8-4 16,0-6 2-1,0-7-15-15,0-9-7 0,0-10-30 16,0-5-53-1,0-8 24-15</inkml:trace>
  <inkml:trace contextRef="#ctx0" brushRef="#br0" timeOffset="11657.5837">15376 13719 216 0,'-15'-11'82'0,"9"6"-64"0,0 2 9 0,3 3 0 15,3 0-12-15,0 0-1 16,6 5-6 0,6 3-5-16,9 3 1 0,9 5-1 15,9 5-1-15,2 5 1 16,7 4-2-16,5 4-1 16,4 8 5-16,0 1 1 0,-4 2-2 15,-5 0-1 1,-7 2 3-16,-8-2 1 0,-6 0-3 15,-6-3-3 1,-9 1 2-16,-6-1 2 0,-6-2 2 16,-6-3 1-16,-6-5-2 15,-6-6-1-15,-6-5-6 16,-6-5 1-16,-2-8-11 16,-4-3-3-16,-3-5-6 15,1-2-1 1,-1-6-17-16,3-3-5 0,6-2-64 15</inkml:trace>
  <inkml:trace contextRef="#ctx0" brushRef="#br0" timeOffset="13939.2169">22767 12002 236 0,'-3'2'90'0,"0"1"-70"0,0-3-3 0,3 0-7 16,0 0-8-16,0 0-2 15,0 0-2 1,0 0 1-16,3 0 1 0,3 0 6 0,6 0 4 16,6 0 1-16,6 0 1 15,8-3-2-15,13 1-1 16,6-4-3-16,11 1-1 15,7 0-3-15,5-3-2 16,6-6 1-16,7 1 1 0,-1 3-3 31,3-1 0-31,1 0 1 0,-4 1 2 0,-3 2-3 16,-8 3 0 0,-13 2-4-16,-11 3 1 15,-7 0-14-15,-11 3-3 0,-6-1-2 16,-6 1 1-16,-6 0-6 15,-3-1 1-15,-4 1-13 16,-2-3-4-16,0 0-25 16</inkml:trace>
  <inkml:trace contextRef="#ctx0" brushRef="#br0" timeOffset="15127.128">23157 11216 220 0,'3'-11'85'0,"-3"8"-66"0,0 1-8 16,0 2-8-1,0 0-11-15,0 0 0 16,0 5 4-16,0 3 4 16,-3 5 1-16,0 3 2 0,-3 8 2 0,-3 8 4 15,0 5 2 1,-3 8-1-16,0 0 1 0,-3 5-4 16,1-2 1-1,-1-1-1-15,3-2 1 16,0-8-4-16,0-5-3 0,3-8 2 15,0-6 0-15,3-2 7 16,6-18 4 0,3-9-7-16,3-8-6 15,0-7-2-15,3-6-1 16,0-2-2-16,3-3 3 16,-3 0 2-16,0 0 2 15,0 0 1-15,-3 2 2 0,-1 4 1 16,1 1-3-16,-3 1-3 15,0 0 0 1,0 5-1-16,0 3-5 16,0 5 1-16,0 3 0 15,-3 3 2-15,0 2 1 0,0 2 1 16,3 12-3 0,0 4 2-1,0 6 1-15,3 8 0 0,3 5 2 16,3 0-1-1,6 5-1-15,3 1 3 16,3-1 2-16,-1-2-2 0,4-3 0 16,3-5 1-16,0-6 0 15,-1-4-2-15,1-6 1 0,0-6 4 16,3-7 4-16,-1-6 0 16,1-7 1-16,-3-6 0 15,-6-8 2-15,-3-7-5 16,-4-6-3-16,-5-8-6 15,-3 2 0 1,-3 4-5 0,-3 2-1-16,-3 3-2 0,0 4 2 0,0 4-5 15,0 5-3-15,0 3-14 16,0 4-5 0,0 4-23-16,-3 5-9 0,0 5-40 15</inkml:trace>
  <inkml:trace contextRef="#ctx0" brushRef="#br0" timeOffset="16445.4468">23315 12290 228 0,'0'0'85'0,"0"3"-66"0,0 2-3 15,0 0-7-15,0 3-7 0,0 3-2 16,0 5 1-16,0 5-1 16,-3 5 0-16,3 1 0 15,-3 4 0-15,3 4 0 0,0 2 2 16,0-3-3-16,0-2 0 16,0 0 3-16,0-9 1 15,0-4-12-15,0-3-7 16,0-6-13-1,0-2-7-15,0-8-43 16,-3-8-25-16,0-7 50 16</inkml:trace>
  <inkml:trace contextRef="#ctx0" brushRef="#br0" timeOffset="16843.1872">23127 12269 220 0,'-12'-3'82'0,"9"3"-64"0,-3-3 7 16,3 3-3-16,0-5-12 16,3 0-3-16,3-3-4 15,6-3 0-15,3-2-2 16,9 3 2-16,6-1 0 16,6 6 1-16,8 2 2 15,7 6-5-15,5 5-1 0,1 5 0 16,3 5 2-16,-1 6-3 15,-2 5 0-15,-4 3 3 16,-2 2 1-16,-6 3 1 16,-7 3 2-16,-5-3-1 15,-6 0 0-15,-9 0-3 0,-6 0 1 16,-9 3-4-16,-9-3 0 16,-12-3-1-16,-9-2 0 15,-12-5 2-15,-8-6 2 16,-7-5-3-16,-5-6 0 15,-1-4-6 1,4-6 0-16,5-3-19 0,4-2-6 16,8-3-60-1,9 0-43-15,6-3 57 16</inkml:trace>
  <inkml:trace contextRef="#ctx0" brushRef="#br0" timeOffset="19430.8804">16469 13838 252 0,'17'5'96'0,"-5"3"-75"0,15 3-5 0,-15-6-9 15,3 3-12 1,6 0 1-16,6 0-3 0,2 0 2 16,1-1 3-1,3 4 1-15,0-3 1 0,-4 0-11 16,1-3-3-16,-3-2-42 15,3-3-59-15,-7-3 18 16</inkml:trace>
  <inkml:trace contextRef="#ctx0" brushRef="#br0" timeOffset="19662.3219">16513 14288 280 0,'12'13'107'0,"-6"-11"-83"0,12 1-9 0,-6-3-9 0,9 3-13 16,11-1-3-16,7-2-19 15,0 0-8-15,5 0-21 16,-2 0-6-16,0-2-15 15,-3-1-5 1</inkml:trace>
  <inkml:trace contextRef="#ctx0" brushRef="#br0" timeOffset="21641.5361">17442 13875 304 0,'-3'-3'115'0,"0"-2"-89"0,0-3-8 16,0 5-9-16,3 3-14 16,0 0-1-16,0 0 0 15,0 0 2-15,0 6 2 16,0 9 1-16,3 4 3 0,0 5-1 15,-3 7-1-15,0 4 1 16,3-1 1-16,-3 1-1 16,0 2-1-16,3-3 1 15,-3-2 1-15,3-3-3 16,-3-3 0-16,3-4-15 0,-3-4-6 16,3-5-29-1,0-5-10-15,3-8-39 16</inkml:trace>
  <inkml:trace contextRef="#ctx0" brushRef="#br0" timeOffset="22016.5918">17701 13613 292 0,'-3'13'110'0,"3"-8"-86"0,-3 6-6 0,0-3-8 16,0 2-11-16,3 4-2 16,-3 2-9-16,3-1-3 15,0 4 8 1,3 2-3-16,0 0 2 0,3 0 6 0,6-2 6 16,3-1 0-16,3 1 1 15,5 0 1-15,4 2 1 16,6-3-3-16,3 6-1 0,-1 5 1 15,1 3 0 1,-3 2-2-16,-3 3 1 16,-7 3-2-16,-2 0-1 0,-6-1-2 15,-9-2 1-15,-6-5-6 16,-6-5-3-16,-6-6-10 16,-6-8-5-16,-5-10-26 15,-10-11-12 1,-3-16-27-16</inkml:trace>
  <inkml:trace contextRef="#ctx0" brushRef="#br0" timeOffset="22226.1972">17680 13592 344 0,'36'16'129'0,"-24"-11"-100"0,14-3-7 0,-11 1-7 0,15-3-12 15,15 0 0 1,8-3-6-16,13-2-2 16,8-8 2-16,7-3-21 0,5-2-6 15,3-4-16-15,9-7-4 16,4-10-68 0</inkml:trace>
  <inkml:trace contextRef="#ctx0" brushRef="#br0" timeOffset="25383.0944">9402 15698 320 0,'0'-3'121'0,"0"3"-95"0,-6 3-6 16,0-1-11-16,-6 1-12 15,-5 0 0-15,-7 2 2 0,-9 0 0 16,-6 3 1 0,-8 0 0-16,-10 0 0 0,-5-3 2 0,-7 1 1 15,-8-1-1-15,-4 0-2 16,1-2-2-16,0 2 1 16,5-5 1-16,7 0 2 15,2 0-3-15,10 0 0 16,8-5 1-16,6 2 2 15,7 1-6-15,5 2-1 16,6 0-3 0,6 0 0-16,3 5-6 0,3 8-4 15,7 3 1-15,5 8 2 16,3 8 9-16,2 5 5 16,7 8 4-16,0 7 1 15,3 9 2-15,3 5 1 16,0 6 1-16,0-1 2 0,0 1-5 31,-1-3-3-31,1-1-1 0,0-4 1 0,-3-6-10 16,0-2-2-16,-3-9-6 15,0-4-1 1,0-6-14-16,-3-6-8 16,0-4-17-16,-1-6-51 15,1-5 16 1</inkml:trace>
  <inkml:trace contextRef="#ctx0" brushRef="#br0" timeOffset="25710.2703">8226 16388 400 0,'3'-2'148'0,"3"2"-115"0,12-3-14 0,-6 3-12 16,9-3-11 0,6 1-1-16,6-1-7 0,5 0-3 15,4-2 8-15,3 2-5 0,-4 1 0 0,4-1 2 16,-3 3 4-1,-4 3-4-15,-2-3 2 16,-6 0-14-16,-3 0-5 0,-4 0-19 16,-5 0-9-1,-3-3-56-15</inkml:trace>
  <inkml:trace contextRef="#ctx0" brushRef="#br0" timeOffset="26176.0284">9197 16108 324 0,'3'0'121'0,"-3"0"-95"0,0 0 9 16,0 0-1-16,3 0-24 16,6-3-5-16,6-2-4 15,5-3-1-15,7 0 0 16,6 0-9-16,6 0-2 0,2 0-3 16,1 3-1-16,0 2-1 15,-4 1 0-15,-2 2-9 16,-3 0-2-16,-6 0-20 15,-4 2-8-15,-8 6-48 16</inkml:trace>
  <inkml:trace contextRef="#ctx0" brushRef="#br0" timeOffset="26412.3835">9364 16380 292 0,'2'8'110'0,"4"-5"-86"0,12 8 2 0,-6-6-3 16,6 0-11-16,9 3-2 15,3 0-8-15,5 0-1 16,4 0-1-16,0 0-7 0,-1 0-3 16,4-3-5-16,0-2-2 15,-4-3-10-15,-2-3-5 0,0-2-30 16,-6-3-12-16,-1-5-16 15</inkml:trace>
  <inkml:trace contextRef="#ctx0" brushRef="#br0" timeOffset="26840.4525">10438 15912 316 0,'0'13'118'0,"-6"-5"-92"0,-9 8-11 16,6-5-11-16,0 2-19 16,-3 3-6-16,-2 5 1 0,-1 3-1 15,0-3 12 1,3 0 0-16,3-2 2 0,6-4 4 15,6 1 3-15,6-2 5 16,3-1 4-16,6 0 7 0,5 3 2 16,7 2-3-1,3 1-1-15,3 5-4 0,2 0 1 16,-2 7-4-16,0 4 1 16,-3 2-3-16,-7 5 2 15,-8-2-4-15,-6-1-2 16,-9 1-3-16,-6-3 1 15,-9-8-8-15,-6-2-2 16,-5-9-10-16,-10-7-4 16,-6-19-52-16,-6-19-25 15,1-15 4-15</inkml:trace>
  <inkml:trace contextRef="#ctx0" brushRef="#br0" timeOffset="27064.4868">10539 15817 400 0,'42'21'151'0,"-24"-13"-118"0,12-3-15 0,-19-2-17 0,16 2-19 16,9-2-1-16,3-1-21 15,-1 1-9-15,1-3 26 0,-3 0-37 0,-1 0-11 16,1-3-36 0</inkml:trace>
  <inkml:trace contextRef="#ctx0" brushRef="#br0" timeOffset="27338.4071">11307 16645 356 0,'21'32'134'0,"-24"-24"-104"0,6-3-21 15,0-2-17-15,-3-1-40 16,3-2-14-16</inkml:trace>
  <inkml:trace contextRef="#ctx0" brushRef="#br0" timeOffset="27812.9492">11652 15920 272 0,'-8'13'104'0,"-1"0"-81"0,-6 6-6 0,6-6-7 16,-3 8-14-16,0 8 1 16,-3 3 1-16,3 5 1 15,6 3 1-15,3 2 0 0,6-2 2 0,3-3 1 16,6-3 3-16,0-5-1 16,6-2 2-1,3-6-2-15,3-5 2 16,2-5-4-16,4-3 0 0,3-8-3 15,0-8-1 1,-4 0-1-16,1 0 0 0,-3-6 2 16,-3-1 0-16,-3-7-3 15,-7-1 2-15,-5-4 1 16,-6-2 2-16,-3 0-1 16,-6 0-1-16,-3 0 1 15,-2 2-1-15,-1 1-3 16,-3 2 0-16,0 3-7 0,3 0-4 15,0 0-25 1,3-1-13-16,3 1-52 16</inkml:trace>
  <inkml:trace contextRef="#ctx0" brushRef="#br0" timeOffset="28128.1189">12173 15931 316 0,'6'21'121'0,"-3"-8"-95"0,0 11-6 15,-3-11-11 1,0 3-9-16,3 5 2 0,-3 0-1 16,3 0-1-1,0-2 1-15,0-3-1 0,3 2 0 0,6-2 6 16,6 3 4-16,0-3-1 15,6-3 2 1,2 0-4-16,4 0-2 0,3-2-7 16,3-3-1-1,2 0-6-15,4-3-1 0,0-5-17 16,-1-3-6-16,-2-5-26 16,-3-2-13-16,-6-11-36 15</inkml:trace>
  <inkml:trace contextRef="#ctx0" brushRef="#br0" timeOffset="28411.9537">12602 15600 276 0,'-12'10'104'0,"3"1"-81"0,3 10-2 0,3-5-4 15,3 8-7-15,3 13 2 16,0 8 5-16,3 10 3 16,0 12-10-16,0 7 8 0,0 5 2 15,0 3 1-15,0 8 2 16,0-3-11-16,0-2-2 16,0-3-6-16,-3-11-3 15,0-2-16-15,0-8-7 16,-3-5-25-16,-3-9-7 0,-3-7-93 15</inkml:trace>
</inkml:ink>
</file>

<file path=ppt/ink/ink19.xml><?xml version="1.0" encoding="utf-8"?>
<inkml:ink xmlns:inkml="http://www.w3.org/2003/InkML">
  <inkml:definitions>
    <inkml:context xml:id="ctx0">
      <inkml:inkSource xml:id="inkSrc0">
        <inkml:traceFormat>
          <inkml:channel name="X" type="integer" max="9600" units="cm"/>
          <inkml:channel name="Y" type="integer" max="7200" units="cm"/>
          <inkml:channel name="F" type="integer" max="1024" units="dev"/>
          <inkml:channel name="T" type="integer" max="2.14748E9" units="dev"/>
        </inkml:traceFormat>
        <inkml:channelProperties>
          <inkml:channelProperty channel="X" name="resolution" value="336.48792" units="1/cm"/>
          <inkml:channelProperty channel="Y" name="resolution" value="378.54889" units="1/cm"/>
          <inkml:channelProperty channel="F" name="resolution" value="0" units="1/dev"/>
          <inkml:channelProperty channel="T" name="resolution" value="1" units="1/dev"/>
        </inkml:channelProperties>
      </inkml:inkSource>
      <inkml:timestamp xml:id="ts0" timeString="2020-04-18T00:42:33.506"/>
    </inkml:context>
    <inkml:brush xml:id="br0">
      <inkml:brushProperty name="width" value="0.05292" units="cm"/>
      <inkml:brushProperty name="height" value="0.05292" units="cm"/>
      <inkml:brushProperty name="color" value="#FF0000"/>
    </inkml:brush>
  </inkml:definitions>
  <inkml:trace contextRef="#ctx0" brushRef="#br0">15388 7408 236 0,'3'-2'88'0,"0"-1"-69"0,9 3-7 16,-3 0-9-16,9 3-4 16,3-1 0-16,5 4 1 15,4-1 2-15,6 0-1 16,3-2 2-16,2-3 0 0,10 0 5 16,2-3 5-16,10 1-7 15,2 2-1-15,7 0 1 16,5-3 1-16,10 0-3 0,2 3-1 15,6-2-1 1,3-1-2-16,6 3 1 16,10 0-1-16,-4-3-3 15,3 3 2-15,0 3 1 0,0 0 2 16,3-1-1 0,0 4-1-16,0 2 3 15,3-1 0-15,9 1 1 0,-3 3 0 16,3 0-2-16,6-1-2 15,3 1 1-15,0-3 1 16,3 0-1-16,0-3-1 16,3 3 1-16,-3 0 1 15,0 0 1-15,3 5 1 16,-4-5-2-16,1 5 1 16,0-2-4-16,0-1 0 15,-6 1 1 1,-3-3 0-16,24-3 0 15,-12 3 2-15,-12-5-1 0,-9-1 2 0,-12-2-4 16,-3 0 0 0,-3 0 1-16,-12 0 0 15,-5-2-3-15,-10-1 2 0,-8-2-4 16,-7 2 1-16,-11 0 0 16,-10 1-1-16,-11-1-12 15,-6 3-4-15,-9-3-20 16,-9 1-7-16,-12-1-49 15</inkml:trace>
  <inkml:trace contextRef="#ctx0" brushRef="#br0" timeOffset="2123.0564">15364 6948 144 0,'0'0'55'0,"0"0"-43"0,6 5-3 0,-3 1-5 0,6-1-9 16,3 3 1-1,0 0 0-15,6-3 2 0,0 3 1 16,2-3 9-16,1 3 5 0,3 0 0 16,0-3 2-16,3 1 3 0,3-4 1 15,5-2-4 1,1-2-1-16,3-1-6 16,5-5 0-16,1 0-3 0,3-2 0 15,-1-1-1 1,1 0 0-16,-1-2-2 0,1-3 1 15,0-2-2-15,-1-6 2 16,1 0-2 0,0-2 2-16,-1-1 2 15,-2-2 2-15,-3-3 1 0,-1 1 2 16,1-1-3-16,-3 0-2 16,2 0 0-16,-2-2 1 15,-3-3-5-15,-1 3-3 16,-2-3 3-16,0-3 1 0,-3 0 0 15,-1 0-2-15,-2 1 3 16,0-1 2-16,0-5-2 16,0 0 0-16,-4-2-1 15,1 2 1-15,-3-3-2 16,0-2 2-16,0-1 0 16,-1 4 1-16,1 2-2 15,0-3 1 1,0 3 0-16,0-2 1 15,0-1-5-15,2-5-1 0,-2 5 1 16,3 1 2-16,0 2 0 16,0 0-1-16,0-3 1 15,2 1-1-15,-2-1 0 0,0 0 0 16,3 1 0 0,0-1 2-16,2 3-3 15,1 8 0-15,0-5 1 16,0 2 2-16,2 3-3 0,-2 3 0 15,3-1 1 1,0 1 0-16,-1-1-3 0,4 4 2 16,0 1 1-16,0-4 0 15,2 2-3-15,1 3 2 16,0 5 3-16,-1 3 1 16,1 0-4-16,0 5 1 15,-1 3 0 1,4 0 2-16,0 2-1 0,-1 1-1 15,4 2-2-15,0 0-1 16,-1 5 2-16,1-2 0 16,3 5 1-16,-4-3 0 0,1 3 0 15,3 0 0 1,-1 3 0-16,13 2 2 16,-4-2-1-16,-5 5-1 0,-4 2-2 15,-2 1 1-15,0-1-1 16,-4 4 0-16,-2-1 0 15,0 3 0-15,0 2 2 16,-4-2 0-16,1 5 0 16,0 0 0-16,-1 1 2 15,-2 1 1-15,0 1-4 16,0 5 1-16,-1 0-2 16,1 3 0-16,0-3 2 0,0 3 0 15,-4 2-3 1,4 4 2-16,-3 4 1 15,0-2 2-15,-1-1-1 16,-2 1-1-16,0 2-2 0,-3-2 1 16,0 2-1-16,-1-5 0 15,4 6 4 1,-3-1 1-16,-3 3-4 0,0 0 1 16,0 5 0-16,-1-2 0 15,1-1 2-15,0 1 1 16,0 0-4-16,0 2-1 15,0 3 1-15,2 0 2 16,1-3 0-16,0 6-1 0,0-3 1 16,3-1-1-16,-4 1 2 15,7 0 1-15,0 0-4 16,0 5 1-16,-1-2 0 16,1-3 2-16,0-3-1 15,3 0 2 1,-1 3-2-16,1 3 2 15,0-3-2-15,3 2-1 0,-4 4 1 16,7-6 1-16,0-3-1 16,-3 0 2-16,5-2 0 15,1 2 1-15,6-2-5 16,-1-1 1-16,7-2 0 16,-1 0 0-16,4-5 2 15,2-3 1-15,7-3-1 16,2 1-2-16,4-1 1 0,2-2-1 15,4 0 0 1,5-3 2-16,-3 0-1 0,1-5-1 16,-4 2 1-16,3-5-1 15,-2-2-7-15,-1-1-3 16,-5-7-14-16,-4-3-5 16,-5-8-27-16,-7-5-9 15,-5-11-34 1</inkml:trace>
  <inkml:trace contextRef="#ctx0" brushRef="#br0" timeOffset="3372.395">18582 4699 148 0,'3'3'55'0,"-6"5"-43"0,3 5-3 0,0-3-3 16,3-2-5-16,0 6-1 16,0 1 1-16,0 4-1 15,0 2 0-15,0 0 2 0,0 0 3 16,0 1 0-16,0 1 0 15,0 1 1-15,3 3 3 16,-3 2 0-16,0 0 2 16,0 8-4-16,0 0 1 15,0 0-3-15,-3 0 0 0,0 3-3 16,0-1-2 0,0 4 1-16,0 2-1 0,0 5 0 15,0 3 0 1,0 3-3-16,-3-1 2 0,3 1 1 15,-3-1 2-15,0 1 1 16,3 2 3-16,0 0-1 16,-3 3 0-16,3 0-1 15,-3-3 0-15,-3 0-2 16,3 3-2-16,-3 0 1 16,3 0 1-16,0 0-1 15,0-3-1-15,0-2 1 16,0-1 1-1,0 1-1-15,0 2-1 0,0 0 1 16,3 3-1-16,-3-3 2 16,3-2 1-16,0-1-1 15,-3 3-2-15,0-2 1 0,0-3 1 16,3-3-1 0,0 3 2-16,0-3 0 0,0-5 1 15,0-2-2-15,0-4 1 16,0-2-2-16,3-5-1 15,0-3-2-15,0-2 1 16,0-1 1-16,0-2 2 16,0-3-3-16,0 0 0 0,0 0 1 15,0-5 0-15,0 0 0 16,0 0 0-16,0-5-18 16,0-3-5-16,0 0-62 15,6-8-37 1,-3-6 49-16</inkml:trace>
  <inkml:trace contextRef="#ctx0" brushRef="#br0" timeOffset="5516.7707">18695 8009 212 0,'-9'-5'79'0,"3"-1"-61"0,-6 6-5 16,6 0-7-16,0 0-9 15,0 0 2-15,0 0 1 16,0 0 0-16,1 0 0 15,-1 3 2-15,0 2 1 0,-3 3-4 16,0 3 1-16,0 5 0 16,0 2 0-16,0 1-3 15,0-1 2-15,3-2 7 16,6 0 4-16,3-3-3 16,6-2 1-16,6-3-1 15,3-3 1-15,9-2-7 16,-4-3 0-16,4-3-1 15,0-2 0-15,0-3 2 0,-3-3 1 16,-4-2 1 0,-2 0 0-16,-6 0 0 15,-3-1 2-15,-6-2 1 16,-3 1 1-16,-6-1-4 16,-3-3-3-16,-3 1-5 0,0-1 0 15,-3 3-9-15,1 0-4 16,-4 1-35-16,0 1-14 15,-3 4-23 1</inkml:trace>
  <inkml:trace contextRef="#ctx0" brushRef="#br0" timeOffset="6571.6653">20546 3471 44 0,'-20'-16'16'0,"8"14"-12"0,-6-3-19 15,6 5-10-15</inkml:trace>
  <inkml:trace contextRef="#ctx0" brushRef="#br0" timeOffset="6756.1735">19058 3604 4 0,'-24'13'0'0</inkml:trace>
  <inkml:trace contextRef="#ctx0" brushRef="#br0" timeOffset="6910.7596">18490 4032 68 0,'-15'37'27'16,"6"-21"-21"-16,0 16 1 0,3-14-2 0,0 12-34 16,-3-1-15-16</inkml:trace>
  <inkml:trace contextRef="#ctx0" brushRef="#br0" timeOffset="7354.4711">18496 8064 4 0,'35'38'0'16</inkml:trace>
  <inkml:trace contextRef="#ctx0" brushRef="#br0" timeOffset="7593.8224">21395 8718 212 0,'74'-48'82'0,"-38"17"-64"0</inkml:trace>
  <inkml:trace contextRef="#ctx0" brushRef="#br0" timeOffset="10445.0718">20350 7014 176 0,'0'-3'66'0,"0"3"-52"0,0 0-3 15,0 0-6-15,0 3-14 16,0 2-4-16,3 1 2 16,-3-1 2-16,0 0 5 15,3 1 0-15,-3-1 2 0,0 3 2 16,3 0 2-16,-3 2-1 15,3 4 2-15,0 4 0 16,0 6 3-16,0 5-8 16,0 5 0-16,0 3 2 15,0 0 2-15,0 0 0 16,-3 1-2-16,0-1-2 16,-3 2 1-16,-3-2 1 15,3-2 2-15,0-9 3 16,0-5 2-16,0-2 12 15,3-9 7-15,0-4-7 16,0-9-3-16,3-10-9 16,0-11-5-16,0-2-1 0,0-6-1 15,-3-3 0-15,0-2 2 16,0-2-1-16,0-1-1 16,0 0-2-16,0 1 1 15,3 2 3-15,-3 2 1 16,3 6-4-16,0 3-1 15,0 2 1-15,0 5 2 16,0 6 0-16,3 2-1 16,0 6 1-16,0 5-1 15,2 8-3-15,1 11 2 0,0 7 1 16,-3 6 0-16,0 8 0 16,0 2 2-1,-3 0-3-15,0 1-2 16,0-4 4-16,0 1 1 0,0-6 0 15,0-2 1 1,0-5 0-16,0-9 3 0,-3-2-3 16,0-3 0-16,3-5 5 15,-3-8 3-15,0-5-4 16,0-6-2-16,0-5-2 16,3-5 0-1,0-3-4-15,0-5 0 0,3-5-1 16,-3-3 0-16,3 0 2 0,0 2 2 15,0 4-3 1,0 4 0-16,0 6 1 0,0 5 0 16,-3 6-3-16,0 4 0 15,2 12 2 1,-2 4 0-16,0 9 1 0,0 7 0 16,0 6 0-16,0 0 0 15,0 2-3 1,0 3 2-16,0-3 1 15,3 1 2-15,-3-3-1 0,3-6 2 16,0-5-2-16,-3-5 2 16,0-5 2-16,3-3 4 15,0-8 0-15,0-8 2 0,0-6-6 16,0-7-3 0,0-3-6-16,0-2 0 0,0-3 2 15,0 0 1-15,0-3 1 16,0 3 2-16,-3 5-1 15,0 6-1-15,-1 4-2 16,1 4 1-16,0 2-1 16,-3 8-2-16,0 10 0 15,3 6 0-15,0 3 5 16,-3 2 1-16,3 0-3 16,-3 3 1-16,3 0 0 15,0 0 0 1,0-3 0-16,0-3 0 0,-3-2 0 15,3-3 0-15,0-5 0 0,0 0 2 16,0-5 1 0,0-6 3-16,3-5-3 15,0-2 0-15,3-3-1 0,-3-6-2 16,6 1-2-16,-3-1 1 16,0 0 1-16,0 4 0 15,0 4 0-15,-1 3 2 16,-2 3-8-16,0 5-3 15,3 5 7-15,0 6 5 16,-3 2-1-16,0 3-1 16,0 0 0-16,0 0-1 15,0-1 0-15,0-1 0 16,0-4 2-16,6-2 1 16,0-5-1-16,3-3 1 15,0-3 2-15,-1-2-4 16,-2 0-3-1,0-3 1-15,0 2 0 16,0 1-2-16,0 2 2 0,0 3-1 16,0 3 0-1,-3 0 0-15,0 2 0 0,0 0 2 16,-1 3 2-16,1-3-1 16,0 1-1-16,3-4 3 15,0-2 0-15,3-2-4 16,0-4 1-16,0 1-7 15,0 0 0-15,0 0 7 16,-1 2 5-16,1 3-7 16,0 5 0-16,0 6 0 15,0 2 3-15,0 0 0 0,0 3-1 16,0-3 1-16,-1 1 1 16,1-4 1-16,3-2 1 15,3-5-2-15,3-6-2 16,3-5-4-16,-1-8 0 15,1 3-3-15,0 0 2 16,-3 0 1 0,0 2 2-16,-4 3-1 0,-2 5 1 15,-3 3 0-15,0 6 0 16,-3 2 2-16,0 2 2 16,0 1-1-16,0-1 2 0,0-2-2 15,3 0-1 1,-1-5 1-16,7 0-1 15,3-3-3-15,3-3 2 0,3 0-1 94</inkml:trace>
  <inkml:trace contextRef="#ctx0" brushRef="#br0" timeOffset="12426.4846">21499 7628 364 0,'-9'-3'0'0,"-6"1"-3"0,6 2 2 16,0 0 1-1,-3 0 2-15,-2 2-3 16,-4 1 0-16,-3 0 1 0,0 2-3 0,0-2 2 0,0-3 1 16,3 0 2-1,1 0-1-15,-1 0 2 16,3-3-4-16,0 0 0 0,0-2-1 16,0 0 0-1,0 2 0-15,0 0 0 16,1 1 2-16,-1 2 0 15,0 0 0-15,-3 0 2 0,3 2-3 16,-3 1 0-16,0 0 1 16,0-3 2-16,4-3 5 15,-1 0 4-15,3-5-6 16,0-2-1-16,6-3-7 16,0-3 0-16,3 2-8 15,0-1-1-15,3 1 7 16,0 4 2-16,0 2 5 15,0 5 1-15,3 6-1 16,0 5-2-16,0 2 3 16,0 4 0-16,3 1 1 15,0-1 0-15,3-4 4 16,0-2 5-16,6-2-3 0,2-6 0 16,7-6-6-16,6-2-1 15,3-2-3-15,2-4-3 16,4-1-1-1,0 1 3-15,0 4 0 0,-1 2 3 16,1 3-1-16,-3 5-1 16,-1 2-2-16,1 6-1 15,-3 3 4-15,-3-1 1 16,-1 4 0-16,-2-7-2 16,0-1 3-16,3-1 0 0,2-2-6 15,1-3-2-15,-3-3 6 16,0 0 4-1,-3 3-7-15,-1 0-3 0,-5 0 7 16,-6 6 5 0,0-1-3-16,-3 3-2 15,-3 0-1-15,0 0-1 0,-3 0 2 16,0-3 1-16,0-2-1 16,2-3 1-16,4-6-2 15,3-4 2-15,6-3-7 16,0-3 1-16,3 0-1 15,-3-3 2-15,-1 6-1 16,1 3 1-16,-3 2 2 16,-3 2 0-16,0 6-3 15,-3 6 0-15,-3 2 2 16,0 2 2-16,-3 1 0 0,0-3-1 16,0 2 1-1,-1-2 1-15,1-5-1 0,3-3-1 16,3-6-2-16,3-1 1 15,3-7 1 1,0 1 2-16,0 0-1 16,-3 0-1-16,-4 2-4 0,-2 3-2 15,0 0 5-15,-3 6 5 16,-3 2-4-16,-6 5 0 0,-3 0-2 16,-3 3-2-1,-2 3 5-15,-1-1 1 16,0-2-3-16,0-3 1 15,3 1-2-15,0-4-2 0,0-4-2 16,-3-1 1-16,-3-2-2 16,-3 0 0-16,1 2 4 15,-4 0 1-15,-3 3 2 16,-3 3 0 0,-6 5 0-16,-2 0 2 0,-7 2-1 15,0 6-1-15,-5-3-2 16,2 1-1-16,3-4 4 15,-2 1 1-15,5-3 0 16,3-3 1-16,1-5-4 16,2-3-2-16,-3-2-3 15,3 0-1-15,1 0 4 0,-1-1 3 16,-3 1 1 0,3 2-1-16,1 1 1 0,-4-1-1 15,0 3 0 1,0 0 0-16,4 0 0 0,-1-3 2 15,3-2-1-15,3-3 2 16,4-2-4 0,2-6 0-16,3 0-4 0,3-3-1 15,0 1-4-15,3 2-1 16,0 3 6-16,0 2 2 16,-2 3 3-16,-1 6 2 0,-3 4-1 15,-3 6-1 1,-3 5 3-16,0 3 0 15,-2 3 1-15,-1-1 2 16,0-2 3-16,3-5 2 0,3-6-1 16,3-5 1-16,4-8-6 15,-1-8-3-15,3-2-4 16,-3-4-1-16,6 1-1 16,0-2 3-16,0-1 0 15,0 3 1-15,0 5 2 16,0 2 1-16,0 6-4 15,-2 6-1-15,-1 4 1 16,0 4 0-16,0 2-2 16,-3 0 2-16,3 0 1 15,0-3 0-15,3-2 4 16,3-3 5-16,6-6-5 16,0-4-2-16,3-4-6 0,0 1-2 15,0-3 0 1,0 3 4-16,-3 0 1 15,0 2 3-15,0 3-1 16,-6 6-1-16,-3 4-2 0,0 6 1 16,0 3-6-1,0 2-3-15,1-2-65 16</inkml:trace>
  <inkml:trace contextRef="#ctx0" brushRef="#br0" timeOffset="14909.5477">20064 8136 200 0,'-15'-3'74'0,"9"6"-58"0,-3-6-2 16,7 1-5-16,-1 2-10 15,3-3 1-15,0-2-2 16,3-3-2-16,2-3 3 15,7-2-2-15,3-3 1 0,3 0 4 16,6 0 3-16,0 0-2 16,3 1 0-16,2 1-1 15,1 4-2-15,-3 2 1 0,0 8 1 16,-7 5-1 0,-5 6 2-16,-6 2 0 0,-6 5 3 15,-6 4-3-15,-9 1-2 16,-2-1 0-1,-7-1-1-15,-3-3 0 16,0-2 2-16,0-5-3 16,3-3-2-16,4-3-3 15,2-5-1-15,6-3 4 0,0 1 1 16,6-4 2-16,3 4 0 16,3-1-3-16,6 3 0 15,3 3 2-15,0 2 2 16,2 3-2-16,-2 5 0 15,0 0 1-15,-3 3 2 16,-3 5-1-16,-3 1 2 16,-3 1 0-16,-6 1 1 15,-3 0 0-15,-3 0 0 16,-3-3 0-16,1 0 2 16,-1-2-3-16,0-3-2 15,0-3-3-15,3-3 1 16,0-2 1-16,3-2 0 15,3-6-11-15,3-3-5 0,3-5-47 16,3-2-48 0,3-4 32-16</inkml:trace>
  <inkml:trace contextRef="#ctx0" brushRef="#br0" timeOffset="15106.8226">20451 8438 220 0,'-3'2'85'0,"0"1"-66"0,0 5-14 0,3-3-12 16,-3-2-41-16,0-1-16 15,-3-4-11-15,0-1-2 16</inkml:trace>
  <inkml:trace contextRef="#ctx0" brushRef="#br0" timeOffset="15725.8328">20624 7996 224 0,'0'2'85'0,"-3"1"-66"0,-3 0-8 16,3 2-8-16,0 3-4 16,0 2 0-16,-3 6-2 15,0 3 2-15,0 2 1 16,0 3 0-16,0 0 0 0,0 2 0 15,0 3 2-15,3 0-1 16,0 0 2-16,3-2-4 16,0-1 0-16,0-2 1 0,0-3 2 15,3-5 1-15,0-3 1 16,0-2 2-16,3-3 1 16,3-3-3-16,3-5-1 15,0-5-6-15,3-3 0 16,3-3-4-16,-3-2 2 15,0-3 3-15,-4-2 3 16,1-1-2-16,-3 1 0 16,0 2 1-16,-3 0 0 15,-3 3-7-15,-6 0 0 16,-3 2-2-16,0 0 3 16,-3 3 2-16,-3 3 2 15,0 2-1-15,1 3 1 16,-1 0 2-16,0 6 0 0,3-1 0 15,0 6 2 1,3-1-3-16,0 3-2 0,3 3 2 16,3 3 0-16,0-1-2 15,3 1 2-15,0-1-1 16,3-2-2-16,0-2-22 16,3-4-7-16,0-5-41 15</inkml:trace>
  <inkml:trace contextRef="#ctx0" brushRef="#br0" timeOffset="16278.7686">21064 7911 216 0,'-6'8'82'0,"-2"5"-64"0,-4 11-7 16,3-11-8-16,0 3-4 0,-3 3 2 16,0-1 0-16,0 3-1 15,3 0 1-15,0 1-1 0,6-4 0 16,6 1-3-16,3-1 0 16,6 1 2-16,3 2 2 15,3-3 0-15,3 4 2 16,-1-1-4-16,-2 3 0 15,0-1 1 1,-3 1 0-16,-6 3 0 0,-6-1 0 0,-6-2-3 16,-6 0 0-16,-3 0 4 15,-3-3 1 1,-3-5 0-16,1-6-2 16,2-5 1-16,0-5 1 0,3-5 1 15,6-5 1-15,3-6-2 16,6-5-2-1,3-6 1-15,3-2 1 0,3-3 3 16,0 3 4-16,2 0 0 16,1 3 2-16,0-1-8 0,0 3-2 15,-6 3-1 1,-3-3 2-16,-3 6-3 0,-3-1 0 16,-3 1 1-16,-3-1 2 15,0 3-3-15,0-2-2 16,3-1-1-16,0 1 0 15,3-1-15 1,0 1-7-16,3-1-27 16</inkml:trace>
  <inkml:trace contextRef="#ctx0" brushRef="#br0" timeOffset="19308.7314">21058 6892 148 0,'-6'-13'57'0,"1"3"-44"0,-1 2 12 0,3 2 4 16,0 4-6-16,3-1-1 16,0 0-12-16,-3 1-6 15,3 2-3-15,0 10-4 0,0 4 0 16,0 4 2-16,0 9 2 16,0-1-2-16,3 11 0 15,0 5 1-15,0 9 2 0,0 4-1 16,-3 3-1-16,0 1 1 15,-3-4 1-15,0 1-1 16,0-3 2-16,0-6-2 16,0-4-1-1,0-9 3-15,-3-2 0 16,3-11-1-16,0-5 1 0,0-6 0 16,0-4 3-16,0-12 3 15,-3-7 5 1,3-8-6-16,-3-8-2 15,0-8-1-15,0 0-1 16,-3-11-2-16,3 1 1 0,0-1-7 16,0-2 1-16,0-1 5 15,0 1 6-15,0 3-4 16,3-4-2-16,0 4-4 0,3 2 1 16,0 2 1-1,0 4 2-15,0 7-3 0,0 5 0 16,0 4 1-16,0 4 2 15,0 6-3-15,0 5-2 16,3 5-1-16,0 9 0 16,0 9 0-16,0 12 3 15,-3 7 0 1,0 9 1-16,0 7 0 16,-3 3 0-16,0 2 0 15,0 6 0-15,0-5 0 16,0-3 0-16,1-6 0 0,-1-2 2 15,0-8-3-15,0-5 0 16,3-8 1-16,0-6 2 16,0-4 1-16,0-6 1 0,3-8-2 15,3-8-2-15,-1-6 1 16,4-7-1-16,0-10 0 16,0-7 0-16,-3-4 0 15,0-5 0-15,0-4 4 16,0 1 2-1,3 0-5-15,-3 2-2 0,0 0 0 16,0 9 0 0,-3 4-2-16,0 4 2 15,0 4 1-15,0 9 0 0,0 2-5 16,0 3 1-16,-3 5 4 16,3 5 2-16,-3 8-3 15,0 8 1-15,0 9 0 16,0 4 2-16,-3 9-3 0,0 4 0 15,-3 9 1 1,0 5 0-16,0 2-3 0,0 1 2 16,-3-6 3-16,0-2 1 15,0-3-4-15,0-6 1 16,0-2 0-16,3-7 0 16,0-4 0-16,0-5 0 15,0-5 2-15,3-5 1 16,1-3-1-1,2-8 1-15,0-8-2 0,0-8-1 16,0-8 1-16,2-10 1 0,1-11-1 16,-3-6 2-1,0-7-2-15,0 0-1 16,0 0 1-16,0-1 1 0,0 4-3 16,0 5 0-1,0 5 1-15,0 5 0 16,0 8 0-16,0 6 0 15,0 5 0-15,0 5 0 0,0 5-3 16,0 6 0-16,3 10 2 16,0 8 0-16,0 14-2 15,0 7 2-15,0 11-1 16,0 5 0-16,0 6 4 0,0 8 1 16,-3-1-1-1,0-2-2-15,0-3-4 16,0-2-2-16,0-9 5 15,0-4 5-15,0-9-2 16,0-8-1-16,0-4-14 0,0-6-4 16,-3-9-29-1,0-7-12-15,-3-10-34 16</inkml:trace>
  <inkml:trace contextRef="#ctx0" brushRef="#br0" timeOffset="19815.314">20853 5257 120 0,'-6'32'46'0,"3"-21"-35"0,0 4 14 0,0-7 4 16,3 3-1-1,-3 2 1-15,3 0-8 0,0 6-2 16,0 2-11 0,0 3-3-16,0 5-1 0,0 0-2 0,0 0-2 15,0 0 1-15,0 0-1 16,3 1 0-16,0-7 2 15,0 1-1-15,-3-5-1 16,0-3-2-16,0-3 1 0,0-3-17 16,0 1-8-16,0-11-50 31,-3-5-37-31,-3-3 46 0</inkml:trace>
  <inkml:trace contextRef="#ctx0" brushRef="#br0" timeOffset="20153.3406">20597 5241 204 0,'3'-5'77'0,"3"5"-60"0,6 0-7 0,-3 3-8 16,9-3-3-16,6 0 2 16,8 0-2-16,7 0 0 15,6-3 1-15,-1-2 2 0,4 0 1 16,-3-1-4-16,-4 1-1 16,-5 2 1-16,-3-2 2 15,-7 0 0-15,-5 2-1 16,-3-2-15-16,-3 2-7 15,-6-5-27-15,0 0-42 16,-3 0 16 0</inkml:trace>
  <inkml:trace contextRef="#ctx0" brushRef="#br0" timeOffset="20537.9808">21139 5054 108 0,'0'10'41'0,"-3"-2"-32"0,3 8 11 15,0-5 4-15,3 7-4 16,0-2-2-16,0 8 1 16,0 5 2-16,0 3-11 15,0-1 3-15,0 6 1 0,3 3-7 16,3 0-2-16,-1-1-1 16,1-2 2-16,3-7-1 15,0-7 2-15,0-1 11 16,0-9 6-16,0-8-1 15,0-5-2-15,0-8-11 16,3-5-6-16,0-6-3 0,-1-2 1 16,1-5-1-1,-3-3-1-15,0-3-2 0,3-5-1 16,0 0 2-16,0-3 0 16,3 0-2-16,-1 1 2 15,1 2 1 1,0 5 0-16,-3 3-5 0,-3 5-1 15,-3 6-11-15,-3 4-3 16,0 4-26-16,-6 4-7 16,-6 4-44-1</inkml:trace>
  <inkml:trace contextRef="#ctx0" brushRef="#br0" timeOffset="21347.3996">21142 5874 228 0,'-6'-19'85'0,"0"17"-66"0,0-1-12 0,0 3-11 0,0 0-14 15,-6 3-1 1,-3 5 5-16,-6-1 6 0,-2 4 5 16,-4 0 2-16,0-1 3 15,-3 1 1-15,3-1 1 0,1-2 2 16,-1 0 3-16,3 3 0 15,3-1 2-15,3 4-6 16,0-1-1-16,4 0-4 16,2 3-1-16,3 0 1 15,3 0 2-15,3 0-3 16,3-1 0-16,3-4-1 16,3 0 0-16,3-1 2 0,6-2 2 15,-1-3-1 1,7 1 2-16,3-4-4 0,3 1-2 15,3 0 4 1,-1 2 1-16,-2 0 0 0,-3 6 1 16,0 2-4-1,-6 3-2-15,-6 2 2 0,-6 4 2 16,-6-1-2 0,-3 3-2-16,-6 2 6 0,-6-5 5 15,-6 0 2 1,0-2 2-16,-6-3 0 0,1-3 0 15,-1-5-2-15,0-3-1 16,3-2-8-16,3 0-2 16,3-3 0-1,1-3 0-15,5 0-2 0,0-2 0 16,6-3-14-16,3-3-4 0,3-2-22 16,6-3-10-1,6-2-32 1</inkml:trace>
  <inkml:trace contextRef="#ctx0" brushRef="#br0" timeOffset="21488.6907">21273 6255 200 0,'6'10'74'0,"-3"4"-58"0,0 4-4 0,0-7-6 0,0-1-22 0,0 1-4 15</inkml:trace>
  <inkml:trace contextRef="#ctx0" brushRef="#br0" timeOffset="21951.9845">21356 5988 116 0,'6'-19'44'0,"-3"16"-35"0,0 3-4 15,-3 0-3-15,0 3-4 0,0 2-2 16,3 6 3-16,-3 2 2 16,3 6 0-16,-3 2 2 0,0 3 2 15,0 2 4 1,0 1 5-16,0 2 3 16,3 0-3-16,0-3 2 15,3-2 0-15,3-3 2 0,3-2-10 16,3-3 2-16,2-9 3 15,1-7-3-15,3-2 2 16,0-9-3-16,-3 3 2 16,0-2-6-16,-3-3-1 0,-4-1-2 15,-2 1 1 1,-3 0-4-16,-3 0 0 16,-3 2-1-16,-3 0-2 15,0 1 0-15,-3 2 3 0,0 3 0 16,1-1 3-16,-4 4-3 15,0-1-2-15,0 0-1 16,0 1 3-16,3-1-5 16,0-2 0-16,0-3-11 0,3 0-3 15,0-3-12 1,3-2-5-16,3 0-35 16</inkml:trace>
  <inkml:trace contextRef="#ctx0" brushRef="#br0" timeOffset="22228.7244">21704 5961 144 0,'9'11'55'0,"-9"-3"-43"0,3 2 5 0,-3-5 2 0,0 6-2 16,0 0-1-16,0-1-4 15,0 3 0 1,0 1-7-16,3-4-1 0,-3 3 2 15,0-2 1-15,3 0 1 0,0-3 4 16,3 0 3 0,3-1-4-16,3 1-1 0,0-2-6 15,3-1-3-15,3-2-3 16,5-1-1-16,-2-2-18 16,0-2-9-16,0-6-68 15</inkml:trace>
  <inkml:trace contextRef="#ctx0" brushRef="#br0" timeOffset="22489.8031">21859 5633 164 0,'-3'29'63'0,"3"-8"-49"0,0 11 5 16,0-11-2-16,0 11-4 0,0 10 2 16,3 9-4-16,0 7-1 15,0 0-6-15,0 0-3 0,-3 3 0 16,0 0-1-16,0-3 0 16,-3-8-3-16,-3 1 2 15,-3-6-30-15,0-8-14 16,-6-8-37-1</inkml:trace>
  <inkml:trace contextRef="#ctx0" brushRef="#br0" timeOffset="28541.7728">7777 6289 288 0,'0'5'110'0,"0"6"-86"0,12 21-20 16,-3-8-15-16,9 18-3 15,6 16 5-15,2 21-1 16,4 19 0-16,-3 8 5 0,-3 3 0 0,-1 4 3 15,-5-12 2-15,-3-8 0 16,-6-11 4-16,-3-16 5 16,-3-13 1-1,-3-14 2-15,-3-9 11 16,-3-15 5-16,-6-15-19 16,-3-13-9-16,-2-21-17 15,-4-19-5-15,6-21-6 16,0-8-2-16,6-11-4 0,3-5-1 15,6-2 12-15,9 4 8 16,9 4 14-16,12-1 8 16,5 6-3-16,10 8 0 15,6 10 9-15,8 13 6 16,4 14-12-16,2 13-4 16,-2 16-2-16,-4 18 1 15,-5 19 1-15,-10 18 1 0,-11 8-5 16,-12 8 1-1,-18 9 2-15,-15 4 3 16,-15 3 2 0,-11-2 3-16,-13-9 1 0,-12-5 3 0,-5-10-7 15,-4-8-2 1,-2-17-3-16,0-9 1 16,5-9-4-16,4-5 0 0,11-3-1 15,12 1-2-15,10-4 0 16,8 6 3-16,9 8-2 15,9 5 1-15,9 9 2 16,9 9 0-16,3 12-3 0,6 4 2 16,2 1 1-1,1 0 0-15,3-3 0 16,0-3 2-16,0-2 5 0,5-6 4 16,-2-2-4-1,3-6 1-15,0-2-7 16,-1-3-1-16,-2-5 0 0,0-3 0 15,-6-5-18 1,-3-5-5-16,-7-8-51 16,-2-6-50-16,-3-5 34 15</inkml:trace>
  <inkml:trace contextRef="#ctx0" brushRef="#br0" timeOffset="28977.7137">8301 7242 132 0,'21'18'49'0,"-6"-7"-38"0,8-1 8 0,-11-4 1 0,6-1-1 16,3-2 3-16,0-1 5 16,3-4 4-16,2-4-17 15,1 1 1-15,0-6-1 0,0 1-7 16,-3-3-2-1,-4-3 1-15,-2-3 3 0,-6 1-6 16,-3-1-4-16,-6 1-3 16,-3-1 0-16,-6 3-4 15,-3 3 0-15,-3 2-1 16,-6 6 3-16,1 2 4 0,-4 6 3 16,0 8-2-16,0 5 0 15,0 5-1-15,3 5-2 16,1 6 3-1,2 2 2-15,6-2 0 0,3 0-1 16,6-3 1 0,3 0-1-16,6-5 0 0,3-3 2 15,5-5-1-15,4-5-1 16,6-9-8-16,6-4-5 0,3-6-18 16,-1-3-7-1,-2-5-46-15</inkml:trace>
  <inkml:trace contextRef="#ctx0" brushRef="#br0" timeOffset="29307.8742">8890 7149 140 0,'-3'27'52'0,"3"-9"-41"0,3 14 0 0,-3-14-4 0,3 6-1 15,0 5 3 1,3 0 2-16,0 6 1 0,3 2-6 0,3 5 0 0,0-2 1 16,3-1 10-1,0 4 4-15,-1-4-3 0,1-1 0 16,0-4-10 0,0 0-3-16,-6 1-3 0,-6 2-2 15,-6 2 3-15,-6 1 0 16,-12-3-1-1,-3-2 1-15,-5-6-2 0,-7-6-1 16,0-7 1-16,-2-8-1 16,-1-10-18-1,0-17-8-15,6-13-72 16</inkml:trace>
  <inkml:trace contextRef="#ctx0" brushRef="#br0" timeOffset="29484.9714">8825 6739 196 0,'0'8'74'0,"3"-3"-58"0,6 6-87 16,-6-3-43-16</inkml:trace>
  <inkml:trace contextRef="#ctx0" brushRef="#br0" timeOffset="29950.8518">9033 7395 240 0,'6'0'90'0,"0"-3"-70"0,6-2-5 0,-6 5-8 0,6-2-5 16,6-4 1-1,2-2-1-15,1-2-2 16,0-6 1-16,0-5-1 0,0-3 0 15,0 0 0 1,-6 0 2-16,-1-2 3 16,-5-1 2-16,-3 4-1 0,-3-1 1 0,-3 3-9 15,-3-1 0 1,-3 6-2-16,-3 3-1 0,1 5 1 16,-4 6 0-16,0 4 3 15,0 6 2-15,3 8-2 16,0 5 0-16,3 6 1 15,3 2 0-15,3 3 0 16,3-3 2-16,3 0-1 16,0-3-1-16,6-5-6 15,0-2-4-15,3-8-25 16,5-6-10-16,1-8-48 16</inkml:trace>
  <inkml:trace contextRef="#ctx0" brushRef="#br0" timeOffset="30629.8804">9524 7109 124 0,'21'-23'49'0,"-12"20"-38"0,3 0-3 0,-9 3-2 16,3 3-1-1,0 5 2-15,3 2 8 16,0 1 2-16,0 2-6 0,-3 0-2 16,2 1-5-16,1-4-3 0,0-2 2 0,0-2 7 15,-3-6 3 1,3-3 5-16,-3-2 3 15,0-6 0-15,-3 0-1 16,0-2-4-16,-3 0-2 0,0 0-11 16,-6 2-1-16,-3 1-9 15,-3 4 0-15,0 1 1 16,-3 5 1-16,-2 3 0 16,-1 5 4-16,0 7 0 15,0 7 1 1,3 1-3-16,3 7 2 0,3 1 1 15,6 4 2 1,6-1-1-16,9-2 2 16,6 0-2-16,9-6 2 0,6-5-4 15,8-8 0-15,7-7-1 16,2-6 0-16,4-8 2 16,3-5 0-16,-1-11 0 15,1-8 0-15,-1-8 0 0,-5-7 0 16,-1-4-9-16,-8-2-2 15,-9 1-5-15,-6-7-3 16,-9-2-5-16,-10-2-2 16,-5 2 11-16,-6 6 9 15,-5 4 2-15,-4 4 2 16,-3 7 4-16,-6 6 1 16,0 10 3-16,3 8 1 15,0 8 3-15,3 8 4 16,4 8-6-16,-1 10 0 15,6 14-6 1,3 13-2-16,6 13 4 0,3 6 5 16,6 5-1-16,-1 7 3 15,7-2-4-15,0-5-2 0,-3-5-2 16,0-11 0 0,-3-6-4-16,-3-10-2 15,-3-8-18-15,-6-10-7 16,-6-8-36-16,-3-11-42 15,-3-14 31-15</inkml:trace>
  <inkml:trace contextRef="#ctx0" brushRef="#br0" timeOffset="30838.7446">9938 6935 200 0,'15'16'74'0,"-3"-8"-58"0,12 2 7 0,-10-2 1 0,7 0-9 16,12-3 2-16,12 1-8 0,5-4-3 16,7 1-3-1,2 0-3-15,1-6 3 0,2-2-4 0,-2-1-2 16,-6-2-23 0,-7 0-10-16,-2-2-63 15</inkml:trace>
  <inkml:trace contextRef="#ctx0" brushRef="#br0" timeOffset="31155.5895">11364 6154 264 0,'3'0'99'0,"-3"6"-77"0,0 12-9 16,0-2-7-16,0 16-8 15,0 21 0 1,0 10 2-16,0 14 2 0,-3 13-1 16,0 8-3-16,3 0 1 0,3 2 1 15,3-2 2-15,3-3-1 16,3-13-1-16,-1-10-15 0,1-14-5 15,0-13-25 1,-3-11-12-16,0-15-31 16</inkml:trace>
  <inkml:trace contextRef="#ctx0" brushRef="#br0" timeOffset="31434.4549">11715 6109 228 0,'12'27'88'0,"-6"-1"-69"0,6 24-5 16,-9-20-5-16,3 28-8 16,0 8-1-16,-3 11 1 15,0 10-1 1,0 3 0-16,0-5 0 0,3-1 0 0,-1-2 0 15,4-5 0 1,0-11 0-16,-3-5 2 0,0-8-8 16,0-11-3-16,-3-7-33 15,-3-9-12-15,-6-10-30 16</inkml:trace>
  <inkml:trace contextRef="#ctx0" brushRef="#br0" timeOffset="31711.8127">11280 7006 236 0,'-3'3'90'0,"9"2"-70"0,3 0-5 0,0 1-6 16,6-1-6-16,9 0 3 15,6 1-3-15,5-1-2 16,7 0 0-16,0 0-1 0,2-2 0 15,4 0 0-15,0-3 0 16,-1-3-3-16,1 0 0 16,-3 1-9-16,-4-1-5 0,-2-2-16 15,-3 0-6-15,-1-1-37 16,-5 1-24 0,-3 2 41-16</inkml:trace>
  <inkml:trace contextRef="#ctx0" brushRef="#br0" timeOffset="32020.7842">12105 7117 136 0,'-12'45'52'0,"9"-16"-41"0,-9 19 15 0,6-24 4 15,0 8-11-15,0 5-3 0,3 0-7 16,3 2-4-16,6-2-2 16,3-5 4-16,6-5 5 0,3-6 5 15,3-8 2-15,6-5 3 16,2-13 3-16,4-6-4 0,3-5-1 15,-6-5-9 1,-7-3-4-16,-2-2-7 0,-6-3 0 16,-9-3-2-16,-3 0-2 15,-9 3-6-15,-6 0-4 16,-9 5 1-16,-5 3 2 16,-7 2 2-16,-6 4 1 15,0 4 0-15,4 0 0 16,2 1-6-16,3-1-4 15,3-2-48 1,4 0-54 0,5-3 27-16</inkml:trace>
  <inkml:trace contextRef="#ctx0" brushRef="#br0" timeOffset="50853.5094">14019 9477 228 0,'3'3'85'0,"0"10"-66"0,3 11-8 0,-3-8-6 16,3 8-5-16,0 7 0 15,0 4 0-15,0 5 0 16,0-3 0-16,-1 0 0 0,-2-3 2 15,0-5 1-15,0-2 3 16,0-6-1-16,0-5 0 16,-3-3-1-16,3-3 0 15,0-4 9-15,0-9 3 16,0-5-5-16,0-5-2 16,3-6-5-16,0-10-1 15,0-5-3-15,3-3-1 16,3-3 1-16,0 1 0 15,3 1 0 1,3 4 0-16,-1 2 0 0,1 6 0 16,3 7-3-16,-3 3 2 15,3 9 1-15,0 4 2 16,-1 8-3-16,-2 8 0 0,3 9 1 16,-3 4 2-1,-3 6-3-15,-3 2 0 16,0 3 1-16,0-2 0 0,0-1 2 15,-4-5 1-15,4-2-1 16,0-6 1-16,3-3 2 16,0-7 4-16,3-3 0 15,3-8 2-15,0-6-6 16,2-1-3-16,1-7-1 16,0-4 1-16,0-6-3 15,-3-2-2 1,-3-1 2-16,-4-5 2 0,1 1 0 15,-6-4-1-15,-3 3 1 16,-3 3-1-16,-3 3 0 0,-6 5 2 16,0 2-1-1,0 6-1-15,-3 5-2 0,-3 8 1 16,1 11-1-16,-1 10-2 16,0 8 3-16,3 5 0 15,3 3 1-15,6 0 0 16,3-2 0-1,3-6 2-15,6-5 1 0,3-3 1 16,5-5 0-16,4-6 2 16,3-4-3-16,3-9 0 15,3-5-3-15,-1-8-1 16,1-2 1-16,-6-4 2 0,-3-1-1 16,-7-1 2-1,-5 0-2-15,-3 0-1 16,-6 3 3-16,-9 2 0 0,-6 4-1 15,-2 1 1 1,-4 4-4-16,0 2 0 16,3 0-1-16,0 3 0 0,3 2 0 15,3 0-2-15,3 1-6 16,0-1-4-16,6 0-10 16,3-2-5-16,6 0 2 15,6-3 4-15,3-3 8 16,6-2 5-16,3-3 3 15,2-2 3-15,4-1 2 16,0-2 3-16,0 0 0 16,-1 2-1-16,-2 3 1 15,-3 3 1-15,-6 3 3 0,0 4 4 16,-4 4 0 0,-2 7 0-16,0 6-1 0,-3 4 0 15,0 4 2-15,-3 5 4 16,0 8-4-1,0 7 0-15,3 1-2 0,0 5 0 16,-3 0-2 0,-1 0-1-16,1-3-3 0,-3-2-2 0,0-6 1 15,0-5-1 1,-3-5-20-16,0-5-7 0,-3-6-15 16,-6-8-6-1,-6-5-54-15</inkml:trace>
  <inkml:trace contextRef="#ctx0" brushRef="#br0" timeOffset="51451.6428">15174 9549 156 0,'0'-19'60'0,"3"22"-47"0,3 0 15 16,-3-1 4-16,3 4 2 16,3 1 1-16,2 1-5 15,4 0-4 1,6 0-14-16,3 3-3 0,3-3 1 0,3 0-8 15,5-3-1-15,1-2-10 0,3-1-2 16,-7-2-14-16,-2 0-6 16,-3-2 7-1,-6-1 6-15,-3 3 6 0,-3 0 6 16,-4 0 3-16,-2 3 2 16,0-1 1-16,-3 1 0 15,0 2 2-15,0 1 1 16,0-1 1-16,3 0 0 15,0 6-2-15,6-3-2 16,3 0 3-16,0-3 0 16,5 0 7-16,1-2 4 15,3-1-1-15,0-4 2 16,0-1 1-16,-4-5-1 16,1-2 1-16,-3-6 0 15,-3-3-4-15,-3 1 0 16,-3-1-5-16,-6 1-2 0,-6-1-7 15,-6 3-1 1,-3 3-4-16,-6 2 2 16,-3 6 3-16,-3 5 1 15,-3 8-2-15,1 8 2 0,-1 8-1 16,-3 2 0-16,3 11 2 16,3 0 2-16,6 0-1 15,7 0 2-15,8-2 0 16,5-6 3-16,10-3-1 15,12-4 2-15,9-4-6 16,8-5-1-16,4-5-13 16,3-5-5-16,-1-6-19 15,4-5-9-15,-1-2-15 16,1-6-5-16,-3-3-17 16</inkml:trace>
  <inkml:trace contextRef="#ctx0" brushRef="#br0" timeOffset="51813.2573">17284 9202 336 0,'6'0'126'0,"-6"0"-98"0,-3 0-12 16,3 6-13-16,0 1-15 15,0 7 0-15,-3 9 4 16,0 9 4-16,-3 5 3 16,3 8-2-16,0 8 2 0,0 11 1 15,3-1 0-15,0 1 2 16,3-6 1-16,0-3-4 15,3-4 1-15,3-9-2 16,0-5-2-16,0-8-13 16,0-8-4-16,3-10-13 15,0-14-7-15,0-10-65 16</inkml:trace>
  <inkml:trace contextRef="#ctx0" brushRef="#br0" timeOffset="52088.5618">17540 9088 240 0,'18'0'90'0,"-12"6"-70"0,3 7-3 16,-6-2-5-16,3 7-5 0,0 9 1 16,-3 4-4-16,3 12-3 15,-3 2 0-15,0 2-1 0,0 3 2 16,0 1-1-16,0 2 2 15,0-6-2-15,0-2-1 0,2-5-2 16,1-3 1 0,0-5-1-16,0-6-2 15,-3-5-17-15,0-7-7 0,-3-6-38 16,-3-6-53 0,-6-7 26-16</inkml:trace>
  <inkml:trace contextRef="#ctx0" brushRef="#br0" timeOffset="52365.6548">17240 9591 212 0,'-3'3'82'0,"0"2"-64"0,6-5 11 0,-3 0 2 15,3 0-13-15,2 0 0 16,7 0-8-16,6 0-2 15,6 0-4 1,6 0-1-16,6-3 1 0,2 3-5 0,1-2 1 16,0-1-2-16,-4 0-2 15,1 3-4-15,-3 0 0 16,-3 0-12-16,-1 0-2 16,-2 0-12-16,-3 0-7 15,0 3-46-15,-3 0-25 16,-4 2 54-16</inkml:trace>
  <inkml:trace contextRef="#ctx0" brushRef="#br0" timeOffset="52567.4806">17954 9739 164 0,'15'27'63'0,"-9"-11"-49"0,6 7 7 16,-9-9 0-16,3 7-7 15,0 5 0-15,2 3-2 16,-2 6 0-1,0-1-6-15,0 3-4 0,0 0-1 0,0 0-1 16,0-8 0-16,-3-5-22 16,3-5-8-16,0-9-14 15,3-4-3-15,0-9-20 16</inkml:trace>
  <inkml:trace contextRef="#ctx0" brushRef="#br0" timeOffset="54112.4104">18829 9403 264 0,'15'-5'99'0,"-15"5"-77"0,0 0-9 0,0 0-7 0,0 0-17 16,0 0-5-1,0 0-1-15,0 0 0 0,-6 3 10 16,0-1 1-16,0-4 2 16,-3-4 7-16,0 1 3 0,-3-8-3 15,-3 0 0-15,-2-3-1 16,-4 0-2-16,-3-3 1 15,0 3 1-15,-3 1-1 16,0 4-1-16,-2 3 1 16,2 8 1-16,0 5-3 15,0 6 0 1,4 7-1-16,2 6 0 0,0 5 2 16,6 6 2-16,3 2-1 0,6 5 2 15,6 0 0 1,6-2 3-16,3 0 3 15,6-3 2-15,9-5 1 16,5-3 0-16,7-5-6 0,6-9-4 16,5-4-1-16,1-8 1 15,3-6-1-15,2-8 2 16,4-4-2-16,-1-7-1 16,-2-7-2-16,-3-8 1 0,-4-2-8 15,-5-6-4 1,-6-6-7-16,-7-2-2 0,-5 6 9 15,-6 2 8-15,-6 5 3 16,-6 6 2-16,-6 5 0 16,-3 5 2-1,-6 5-1-15,-3 9-1 16,-3 4 1-16,0 9-1 0,-3 5 0 16,4 5 2-1,2 8-1-15,3 6 2 16,3 5 2-16,3 2 2 15,6 6-1-15,3 2 1 0,6 6-2 16,3-3 0-16,2 0-3 16,4 0 1-16,3 0-2 15,0-6-1-15,3-4-2 16,5-9 1-16,1-5-4 0,3-8 1 16,0-5-7-16,2-5-3 15,1-6-10 1,-3-5-3-16,-1-5 2 15,-2-8 2-15,-3-3 13 0,0-2 8 16,-4-3 4-16,1 0 2 16,-9 2 0-16,-6 1 0 15,-6 5-2-15,-6 2-2 16,-3 3 1 0,-6 3-1-16,-6 5-3 15,-6 3 2-15,0 5 3 0,-2 8 3 16,-4 5 4-16,0 5 2 15,3 6 1-15,3 3 2 16,4 2-3-16,5 2 1 0,3 1-5 16,3 0 1-1,6-3 1-15,3-5 5 16,3-3 3-16,3-5 2 0,3-3-13 16,2-2-5-16,1-6-4 15,0-5 2-15,0-3 0 16,0-7 3-16,0-3-3 15,-3-6-2-15,-3-2 6 16,-3-3 5-16,0-2-11 16,-3-1-2-16,0 1 6 15,-3 2 6-15,0 0-3 16,0 6-2 0,0 2-4-16,0 2 1 0,0 7 1 15,0 1 2-15,0 6-1 16,3 6-1-16,-1 4 1 0,4 3 1 15,3 3-1 1,6 3 2-16,0 2-2 0,6 3 2 16,3 0 0-16,3-3 1 15,5-3 0-15,1-2 0 16,3 0-2-16,0-8-2 16,-1-3 1-16,1-5-1 15,-3-2 0-15,-1-6 0 16,1-3 0-16,-3-5 2 15,-3 0-3-15,-3-2 0 16,-4-3-1-16,-2-3-2 16,-3 3 3-16,-3-1 0 0,-3 7 1 15,-3 1 2 1,0 6-3-16,-3 3-2 16,0 8-1-16,0 5 3 0,0 8 0 15,3 5 1-15,0 5 0 16,3 6 0-16,3 0 0 15,2-1 2-15,1-1-1 16,3-4-1-16,0-2 1 16,0-6-1-16,0-4 2 15,0-9 3-15,-4-5-9 16,1-8-4-16,-3-8-23 16,-6-10-7-16,-6-9-34 15,-3-7-49-15,-6-6 27 16</inkml:trace>
  <inkml:trace contextRef="#ctx0" brushRef="#br0" timeOffset="54224.6411">20168 9287 88 0,'0'26'33'0,"-3"-7"-26"0,6 2-39 16,-3-13-18-16</inkml:trace>
  <inkml:trace contextRef="#ctx0" brushRef="#br0" timeOffset="54718.0713">20511 9575 224 0,'32'29'85'0,"-17"-18"-66"0,3 10-6 0,-9-8-6 0,0 3-7 16,3 5 0-16,0-2 0 15,0-3 0-15,-3-3 0 16,0-2-3-16,0-9 0 0,0-2-7 16,-1-8-2-16,1-5 13 15,0-3 6-15,0-2 9 0,0 2 2 16,0 3 2 0,0-1 2-16,-3 6-10 0,0 3-4 15,3 2-5-15,0 6 0 16,0 2-2-16,0 3 2 15,0 0-4 1,0 0 0-16,-1 0 3 0,4-3 3 16,3 1-4-1,0-1-1-15,3 0 0 0,3-2 0 16,0 2 0-16,-1 3 2 16,1 3 3-16,0-1 2 15,-3-2 3-15,6 8 4 16,0 0-6-16,-1-3-2 15,-2 3-6-15,0-5 0 0,0-1 2 16,0-4 1-16,3-4-10 16,-4-7-5-16,4-3-30 15,0-5-10 1,0-6-48-16,3-5-39 16,2 1 54-16</inkml:trace>
  <inkml:trace contextRef="#ctx0" brushRef="#br0" timeOffset="54789.0479">21672 9655 192 0,'38'16'71'0,"-20"2"-55"0,6 6 4 16,-15-14 0-16,0 4-14 15,0 2-4-15</inkml:trace>
  <inkml:trace contextRef="#ctx0" brushRef="#br0" timeOffset="56521.9969">1398 10829 240 0,'-6'-15'90'0,"3"12"-70"0,3 3-7 16,0 0-8-16,0 5-7 0,3 6 0 15,3 5 2-15,0 7 2 16,0 7-1 0,0 7-1-16,3 5 1 0,0 6 1 0,0 4 3 15,0 4 0-15,-3 2 2 16,0-2-4-16,-3-3 0 16,0 0-1-16,0-3-2 15,-3-5-2-15,-3-3 1 16,0-2-8-1,-3-8-4-15,0-6-29 0,-3-7-12 16,-3-11-36 0</inkml:trace>
  <inkml:trace contextRef="#ctx0" brushRef="#br0" timeOffset="57579.8521">1038 10877 164 0,'-6'-19'63'0,"6"19"-49"0,0 0 5 16,0 0-2-16,3 0-6 15,3 3 1-15,6 0-3 16,6-1 0-16,3 4-5 16,-1-4-5-16,10 1-2 0,3-3 4 15,-3 0 1-15,5-3 0 16,10-2-2-16,-3-6 1 15,2 1-1-15,1-3-3 16,0-3 0-16,-1 3 4 16,-8-1 1-16,3 1-3 0,-3 0 1 15,-13 2 0-15,1 3 2 16,-6 3-6-16,-3 0 1 16,0 2-4-16,-6 1 2 15,-3 2 1-15,0 2-1 16,0 3 1-16,0 3 3 15,-4 3 2-15,1 2 2 16,3 6-1-16,0 5-2 16,0 10 3-16,3 8 0 15,0 6 5-15,0 13 3 16,3 5-6-16,-3 5-1 16,0 1 2-16,0-6 3 15,0-5-2-15,3-6 1 0,0-10-5 16,-4-8-2-1,1-10 0-15,0-9 1 0,3-7 1 16,3-8 3-16,0-9-3 16,-3-4 0-16,3-4-1 15,0-4 1-15,-3-1-4 16,0-2 0-16,-1 3-1 16,1-1 0-16,-3 6 2 15,-3 0 2-15,-3 5-3 16,3 2-2-16,0 9 2 15,0 2 2-15,0 6-2 16,0 2 0-16,0 3 1 16,3 3 0-16,0 2 0 15,3 0 2-15,6-2 1 16,-1-4 1-16,1-1 2 0,3-4 3 16,3-2 0-16,3-3 0 15,-4-5-5-15,7-2-1 16,0-6-1-1,3-5-2-15,-9-3 1 0,2-5 1 16,1-3-3-16,0-3 0 16,-9-2 1-16,-3-3 2 15,-3 1-1-15,-6-6-1 16,-3 5-2-16,-3 0-1 0,-3 3-1 16,-3 5 0-1,0 6 0-15,-3 4 0 0,0 7 0 16,-3 1 0-1,3 6 3-15,-6 8 0 16,6 5-2-16,0 6 2 0,3 5 1 16,3 5 2-1,3 5-1-15,3 1-1 0,3-1-2 16,3-2 1-16,6-6 3 16,0 1 1-1,0-3-1-15,6-3-2 0,-1-3 3 16,4-2 0-16,3-5-4 15,-3-3-1-15,3-3-2 16,-1-2 0-16,1-1-6 0,-9-2-2 16,0-2-17-1,-3-4-7-15,-3 1-41 16,0-3-35 0,-3 0 41-16</inkml:trace>
  <inkml:trace contextRef="#ctx0" brushRef="#br0" timeOffset="58467.18">2875 11245 212 0,'-6'-8'79'0,"-3"5"-61"0,6-2-1 0,3 5-5 0,0 0-8 16,0 0-3-16,0 0-3 16,0 0-1-16,3 8 2 15,3 5 0-15,0 6 1 0,3 4 0 16,-3 4 0-16,5 2 2 16,4-5 3-16,0 0 0 15,0-3 0-15,-3 0-1 16,3-5 2-16,-6-3 1 15,-3-2 1-15,-3-3-2 16,0 0 1-16,-3-6-2 16,-3-4 0-16,0-1-3 15,-3-2-2-15,0-3-4 16,3-3 0-16,3-2 2 16,3-6 1-16,3-5 3 0,3 1 1 15,0-4 3-15,9-7 1 16,2-1-3-1,4 1-3-15,3 0 0 0,-3 2-1 16,0 3-3-16,-1 2 2 16,4 3-8-16,-9 6-4 15,0 2-15-15,-3 3-8 16,0 2-22 0,-3 3-51-16,-1 0 19 15</inkml:trace>
  <inkml:trace contextRef="#ctx0" brushRef="#br0" timeOffset="58939.0359">3461 11295 96 0,'21'16'35'0,"-9"-11"-27"0,6 6 9 15,-12-6 2-15,2 3 4 16,4-5 3-16,0-3 6 15,0-3 3-15,3-5-6 16,-3 0-3-16,0-2-14 16,0-4 1-16,-6 1 1 0,0-3-7 0,0 0-2 15,-3 1-5-15,-3-4-3 16,0 3-3-16,-6 0 1 16,-3 3-2-16,3 0 2 15,-9 0 1-15,0 2 2 16,0 3-1-1,-3 0-1-15,0 3 3 0,-2 2 0 16,-1 6 1-16,0 2 0 16,3 3-3-16,0 5 2 15,3 3 3-15,3 5 1 16,6 6-1-16,3 5 1 16,3-1 0-16,3 4 1 15,3-1-5-15,6-5 1 16,3 0 0-16,3-2 0 0,0-3 0 15,3-3 0 1,6-5 2-16,-1-3 1 16,4-3-6-16,3-2-2 0,-3-2-27 15,5-4-11-15,7 1-49 32</inkml:trace>
  <inkml:trace contextRef="#ctx0" brushRef="#br0" timeOffset="59522.9876">4800 11454 188 0,'-3'0'71'0,"0"2"-55"0,3-2 9 0,0 0 1 16,0 0-13-16,6 0-2 0,3-2-5 15,6 2 1 1,3-3-4-16,6 1 0 0,6-1 3 0,5 0 1 16,7 1 3-16,3-1 1 15,2-2 1-15,4-1-2 16,6 1-1-16,5 0-3 15,4-1 1-15,-4 1-4 16,6 0 0-16,1 0-3 16,-4 2-1-16,1-2 1 15,-4 2 0 1,-8 3-3-16,-3 0 2 0,-7 3-1 16,-8-1 0-16,-3 4-9 15,-9-4-3-15,-4 1-13 0,-8 0-3 16,-3 2-17-1,-3-3-6-15,-3 1-33 16</inkml:trace>
  <inkml:trace contextRef="#ctx0" brushRef="#br0" timeOffset="59933.1634">6842 11160 176 0,'-3'-10'68'0,"0"10"-52"0,6 0-1 15,-3 0-4-15,0 2-5 16,0 3 1-16,3 3 5 16,0 6 2-16,0 4-7 15,0 6 0-15,0 5 0 0,0 5-1 0,0-2-1 16,0 3-3-16,0-6-2 15,0-5-2-15,0-3-1 16,-3-5-20-16,3-6-10 16,-3-5-58-1,0-5-24 1,3-10 60-16</inkml:trace>
  <inkml:trace contextRef="#ctx0" brushRef="#br0" timeOffset="60100.1856">6881 10798 160 0,'0'0'60'0,"-3"0"-47"0,3-3-71 15,0 3-35-15</inkml:trace>
  <inkml:trace contextRef="#ctx0" brushRef="#br0" timeOffset="60593.3196">7295 11210 240 0,'-12'6'90'0,"-3"2"-70"0,-12 5-7 0,12-5-10 16,-3 5-13-16,-5 0-2 16,-7 3 0-16,-3 0 2 15,0 0 6-15,1-3-2 0,5 0 1 16,6-5 3-16,3 0 1 15,6-3 5-15,6-2 2 0,9-3-2 16,9 0-3-16,9 0 0 16,6 0-1-16,3 3 0 15,5 2 2-15,1 0-1 16,3 3-1-16,-4 0 5 16,-2 0 1-1,-3 0-2-15,-3 3-1 0,-3-1-1 16,-7 1-2-1,-5 2 1-15,-6 0 1 0,-6-2 3 16,-9 0 4-16,-3 2-2 16,-5-3-2-16,-4 1-5 15,-3-1 0-15,3 1-9 16,0-3-4-16,0-3-37 16,1 1-15-16,2-6-18 15</inkml:trace>
  <inkml:trace contextRef="#ctx0" brushRef="#br0" timeOffset="65254.9269">6720 11287 212 0,'0'0'82'0,"0"0"-64"0,0 0-4 15,0 0-8-15,0 0-4 16,0 3 3-16,3-1 4 15,0 4 2-15,0-4-5 16,3 1 0-16,0 0 4 0,0-1-2 0,3-2 3 16,0-2-2-16,3-1 2 15,0-2-2-15,3-3 2 16,-3-3-4-16,2-2 1 16,1-3-3-16,-3 0 0 15,0-2-1-15,0-1 0 16,3 1-5-16,-3 2 1 15,-3 0-2-15,0 0-2 16,-3 3-2-16,0 0 1 16,0 2 3-16,0 0 1 15,-3 3 1-15,-1 3 0 16,-2 0-5-16,0 2 1 16,-5 1 0-16,-1 2 2 15,-3 2 1-15,-3 1 1 16,0 2-3-16,-3 0 2 15,-3 3 1-15,3 0 2 16,3 0-1-16,0 3 2 16,0 2-4-16,4 0-2 0,-1 6 2 31,3 2 2-31,3 0-2 0,3 3 0 0,3 5 1 16,3 3 2-16,0 0-1 15,0-1 2 1,2-2-2-16,1-2-1 0,0-3 3 15,3-3 2-15,0-3 0 16,9-2 2-16,-3-2-2 16,3-4 0-16,2-2-3 15,4-3-2-15,0-2-2 0,0-3 1 16,0 0-8 0,-7-3-4-16,-2 1-13 15,-3-4-4-15,0-2-28 16,-6-2-11-16,-3-1-20 15</inkml:trace>
  <inkml:trace contextRef="#ctx0" brushRef="#br0" timeOffset="66011.5507">7107 11128 252 0,'0'0'93'0,"-3"0"-72"0,3 0-8 0,0 0-8 0,0 0-7 15,-3 6-2 1,0-1 0-16,0 3 0 0,0 0 3 16,0 2 0-16,3 1 3 0,0 2 1 15,0 3 1-15,0 0 2 16,0 3 1-16,0 2-1 16,3 0-1-16,0 3 1 0,-3-1 1 15,0 4-6-15,0-3-2 16,3-3 0-16,-3 0 2 15,0-2 0-15,0-4-1 16,3-1 1-16,-3-4 1 16,0 1-1-1,3-3 2-15,-3-3-4 16,3-2-2-16,0-3 8 0,0-3 6 16,0-2-5-16,0-6-3 15,0 1-2-15,0-6-1 16,3-3 0-16,0-2 0 15,0-3 0-15,0 0 0 16,0 1 0-16,0-1 0 16,3 5-3-16,0 1 2 0,0 5 1 15,3 2 2-15,-1 3-3 16,1 5 0-16,3 3 1 31,0 8 0-31,0 6 0 0,0 1 0 0,0 4-3 16,0 2 0-16,0 6 4 15,-1-4 1 1,1 1 0-16,-3 0-2 16,0 0 1-16,0 0 1 15,0-1-3-15,0 1-2 0,-3-3 2 16,0-2 2-16,3-3 0 16,-3-3 2-16,-1-5-4 15,1-5-2-15,0-6-12 16,3-5-2-16,-3-3-34 0,0-4-12 15,-3-1-33 1</inkml:trace>
  <inkml:trace contextRef="#ctx0" brushRef="#br0" timeOffset="67049.7016">6872 11300 144 0,'-3'-5'55'0,"0"5"-43"0,0 0-6 0,3 0-3 16,0 0-8-16,0 0 1 16,0 0 4-16,0 0 2 15,0 0 0 1,-3 0 5-16,3 0 5 0,-3 0 7 0,3-3 5 0,-3 3-8 15,3-2-2 1,0-1-2-16,0 0 0 16,0 1-4-16,3-1 0 15,0 3-7-15,0-2-1 16,3-1-2-16,0 0 0 0,0-2 2 16,0 0 2-16,3-1 1 15,0-2 3-15,-3 1 1 16,3-4 1-16,-3 0-2 15,0 1-1-15,0-1-1 16,0-2 0-16,-3 0-2 16,0-1-2-16,0 1-2 15,-3 0-1-15,0 0 2 16,0 2 0-16,0 1 1 16,-3 2 0-16,0 0-3 15,-3 2 2-15,0 1 1 16,0 0 0-16,-3 2-3 15,0 1 2-15,0-1-1 16,0 3 0-16,-3 0 4 16,3 0 1-16,3 0-4 0,0 3-1 15,0 5 1 1,0-1 2-16,0 4-2 0,3 2 0 16,0 3 1-16,3 5 2 15,0 3-3 1,0 3 0-16,3 2 1 0,3 2 2 15,-3 4-1-15,3-3-1 16,0 2 1-16,0-2 1 16,0-3 1-16,0 0 1 15,0-3-2-15,6-2-2 16,-3-3 3-16,3 1 0 16,0-4-4-16,3-2 1 15,-1-3 0-15,4-2 0 0,-3-1-5 16,0-2 1-16,0-2-3 15,0-4 0-15,-3-2-5 16,0-2-3-16,-3-4-20 16,0-2-8-16,-4-2-41 15</inkml:trace>
  <inkml:trace contextRef="#ctx0" brushRef="#br0" timeOffset="69571.6249">7113 11187 196 0,'3'-3'74'0,"-6"0"-58"0,3 1-2 0,0-1-5 16,0 0-10-1,0 3-1-15,0 0 1 0,0 0 0 0,0 0 1 16,0 3 0-16,0 2 0 16,3 3 2-16,-3 3 1 0,3-1-1 15,0 4 1 1,-3 2 4-16,3-1 4 0,-3 4-2 16,3 2 0-16,3 3-1 15,0 0 0-15,0-1-2 31,0-1-1-31,0-1-1 0,0 0 2 0,0-2-5 16,0-4-1-16,0-1-2 16,0-1 0-16,0-3 2 15,0-2 2-15,0-5 1 16,-1-3 1-16,1-3-2 16,0-5-2-16,0-2-2 15,0-1 1-15,0-5 3 16,0-2 1-16,3-3-1 0,0 0 1 15,0-1-2-15,0 1 2 16,0 3-4-16,-3-1 0 16,0 6 1-1,0 2 0-15,0 3-3 16,0 3 0-16,-3 2 2 16,0 3 0-16,0 3-2 15,0 0 2-15,-1 5 1 0,1 0 2 16,0 2-1-16,3 1-1 15,0 7-2 1,0-2 1-16,3 0 1 0,0 0 2 16,0 2-1-16,0 1 2 15,0 2-4-15,0 0 0 16,3 1-1-16,-3-1 0 0,0-3 2 16,3-2 2-1,-4-3-1-15,4-2 2 16,-3-3-7-16,3-6-1 0,0-4-5 15,0-3 1-15,0-6-4 16,3-2-2-16,-3-3 0 16,3-3 1-16,2 1 3 15,-2-3 5-15,3-1 5 16,-3-1 3-16,-3 1 0 16,-3 1-2-16,-3 3 1 15,0 2 1-15,-3 0 3 16,-3 0 2-16,-3 6-3 15,-3-1-1-15,3 3-1 16,-9 3-2-16,0 2 1 16,3 6-1-1,0 2 2-15,0 3 1 16,3 3 3-16,0 4-3 0,3 7 0 16,3-4-1-1,3 3 1-15,3-2-2 0,0-1 2 16,3-2-4-16,0 0 0 15,0-3 5-15,3-2 2 16,0-3 4-16,0-3 1 16,0-5-1-16,0-2 1 15,-3-4-4-15,-1-2-2 16,1-2-2-16,-3-1-3 16,0-2 1-16,-3-3-1 15,0-3 0-15,-3 1 0 16,0 2-3-16,0-2 0 0,0 2 2 15,0 0 2 1,0 5 0-16,0 3-1 0,3 3-2 16,0 0-1-1,3 5 2-15,0 0 0 16,3 5 1-16,0 3 0 16,0 3-3-16,0 2 2 0,0 5 3 15,3-2 3-15,0 3-2 16,-3-3 0-16,-1 2 1 15,1-2 0-15,0 0 0 16,0-3 2-16,0-2-3 16,3-3-2-16,-3 0 2 15,3-6 2-15,0-2-4 16,0-2-1-16,-3-4 0 0,6-4 2 16,-4-4-1-16,-2-1-1 15,0-7-4 1,0-1 0-16,0-1 0 15,0-3 2-15,0-2-1 0,-3 5-1 16,0 3 0 0,-3 3 3-16,0 4 0 0,0 4 1 15,0 5-3-15,0 2 2 16,0 8 1-16,3 3 0 16,0 3 0-16,0 2 2 15,3 5-1-15,0 4-1 16,-1-1 3-16,4 3 0 0,3-6-4 15,0 1-1-15,3-6 1 16,0-3 2 0,0 1 0-16,3-3-1 0,-4-3-2 15,4-2 1-15,-3-3-1 16,0-3 0-16,0-2-7 16,-3-3-2-16,0-3-5 15,-4-4-1-15,-2-4 1 16,0 1 2-16,-3-1 8 15,-3-2 3-15,0 2 5 16,-3 6 1-16,0 0-1 16,-3 2-2-16,-3 3 1 15,0 6-1-15,0 2 0 0,0 5 0 16,0 6 4 0,1 2 2-16,-1 5-2 15,0 4-1-15,3 1 1 0,3-2 0 16,0 1-2-16,3-4-2 15,0-2 1-15,0-3 1 16,3-2 8-16,-1-3 3 16,1-3 0-16,3-5 0 15,0 0-5-15,0-5-3 0,0 0-2 16,0-3-3 0,0-3-4-16,0 0-2 15,0 3 0 1,0-2 2-16,0 2-1 0,0 3 4 0,3 5 0 15,2 5 3-15,1 3-3 16,3 5-2 0,3 6 2-16,0 7 0 15,-3 3 1-15,0 3 0 16,-4 2 0-16,-5 1 0 0,-3 2 2 16,-3-3 1-16,-3-2 1 15,-6-3 0-15,-3-5-2 16,-2-6-2-16,-1-2 1 0,-3-3-1 15,0-5 0 1,0-5 0-16,3-6-3 16,0-5 0-16,3-5 2 0,0-5 2 15,6-9 0-15,3-4 2 16,6-7-2-16,3-4-1 16,3-3 1-16,3-5-1 15,0 0-5-15,0-3-1 16,0 0 7-16,0-3 4 15,-4 6-2-15,-2 2 0 16,-3 6-1-16,-3 2-2 16,0 3 3-16,-3 3 2 15,-3 2-4-15,0 6-1 16,-3 5-2-16,3 5 0 16,-3 5 0-16,0 3 0 15,6 8 0-15,-2 8 0 16,2 5 2-16,2 8 2 0,7 6-3 15,3 7-2-15,0 6-1 16,3 2 0-16,0-2 5 16,3 0 3-16,-3-1-1 15,0-4 0-15,0-6-1 16,-1-3-2 0,1-5 1-16,-3-5 1 0,0-2-1 15,3-6-1-15,-3-6 1 16,0-2 1-16,0-5-1 15,0-3-1-15,0-5-2 16,-1-1-1-16,-2 1 2 16,0 0 0-16,0 0 1 15,3 5 2-15,0 5-6 0,0 9-1 16,3 4 4 0,3 6 2-16,2 2 1 15,1 1-2-15,3 2 3 16,0 3 0-16,0 0 3 0,0 0 1 15,-1-3-1-15,1-3-1 16,0-2-6-16,0-3 1 16,0-2-13-16,-4-6-7 15,1-5-31-15,-3-2-15 16,-6-4-31 0</inkml:trace>
  <inkml:trace contextRef="#ctx0" brushRef="#br0" timeOffset="70522.1658">9798 11411 228 0,'18'3'88'0,"-6"0"-69"0,12 2-20 0,-12-2-13 15,2-1-1-15,4 4 6 16,0-4 8-16,3-2 5 15,3-2-1-15,0-4 11 0,-1-2 8 16,1-5-2-16,-3-3-2 16,-3-2-8-16,-3-1-4 15,0-5-3-15,-6 3 0 0,-3 3-9 16,-6-1-1 0,-3 3-1-16,-6 3 0 0,-3 5 2 31,-6 3 2-31,0 5-1 0,0 8 1 0,-3 5 3 15,1 3 0 1,-1 8 1-16,0 2 2 0,3 6 1 16,3-3 1-16,3 3 2 15,6 2 3-15,3 1 0 16,6-1 0-16,3-2-3 16,3-3 1-1,3-5-2-15,3-6 0 0,3-5-6 16,3-2 1-16,2-6 0 15,1-5 2-15,0-2-1 16,3-6-1-16,3-6-4 16,-7-1 0-16,1-4 0 15,-3-2-1-15,-3 0-3 16,-3 0-2-16,0-1 0 16,-3 1 1-16,-3 3 6 15,-1 2 1-15,1 0 2 0,-3 0 0 16,0 6 0-16,0-1 2 15,3 6-1-15,0 2-1 16,0 6-2 0,0 5 1-16,0 2 3 0,0 3 3 15,3 3 0-15,0 3 0 16,3 2 1-16,-1 3 1 16,4 0-1-16,0-1 1 15,0-1 0-15,3-4 3 16,0-2-3-16,0-3-2 0,-1-5 0 15,1-3 1-15,-3-5-5 16,0-5-1 0,-3-3 0-16,0-5 0 0,-3-6 0 15,-3-2 0-15,-1-3 2 16,-2 1 1-16,0-4-1 16,-3 1-2-16,0-1-2 15,0 1-1-15,0 5-9 16,-3-1-3-16,0 4-21 15,0-1-9-15,0 6-58 16</inkml:trace>
  <inkml:trace contextRef="#ctx0" brushRef="#br0" timeOffset="70743.5318">10801 11308 136 0,'21'14'52'0,"-15"-4"-41"0,9 9 13 0,-6-6 2 15,0 3-6-15,3 2 1 16,0 3-3-16,2 3 0 16,1 0-9-1,0-3-3-15,-3-2 0 0,0-3-8 0,-3-3 0 16,0-5-11-16,-3-8-4 16,0-8-18-16,0-5-7 0,-3-3-7 31,0-5-29-31,-3-6 17 0</inkml:trace>
  <inkml:trace contextRef="#ctx0" brushRef="#br0" timeOffset="70881.9843">10893 11142 104 0,'-5'18'41'0,"-1"-10"-32"0,3 5-38 16,0-7-17-16,3-1 11 15,0 0 9-15</inkml:trace>
  <inkml:trace contextRef="#ctx0" brushRef="#br0" timeOffset="72233.4905">11158 11184 164 0,'15'0'63'0,"-12"3"-49"0,3-1-4 15,-3-2-5-15,0 3-10 0,0 0-1 16,-3-1-4-16,0-2 1 16,0 3 5-16,-3-1 2 15,0 1 4-15,-3 2 5 0,-3 1 6 16,0-1 4 0,-3 3 4-16,1 3-5 0,-1-1 1 15,3 3-8-15,0 3-1 16,3 5-4-1,3 3-1-15,3 5-1 16,3-2-2-16,6-1 1 0,0 3-1 16,6-2 0-16,5-3 0 15,-2-3 4-15,3-5 2 16,3-6 4-16,0-5 1 16,0-5-1-16,-1-7-1 15,1-7-5-15,0-4-1 0,-6-11-1 16,-3-6-2-16,-3-7-2 15,-3-8 1-15,-6-9-4 16,0 4 1-16,-3 2 0 16,-6 0-1-16,0 5-1 15,0 6-1-15,0 5 1 16,0 8 2-16,0 8 2 16,0 5 1-16,0 8-2 15,0 8 2-15,3 11-1 0,0 4-2 16,3 9 3-16,0 5 0 15,3 6 3-15,3 7 1 16,0 6-1 0,6 5 1-16,3 0 2 0,5-3 2 15,4-3-3 1,0 1-1-16,0-6 1 0,0-5 0 16,3-5 0-16,-1-5 0 15,4-6-2-15,0-5 1 16,-3-6-2-16,-1-4 2 15,4-9-2-15,-3-2-1 0,0-6 1 16,-3-2-1 0,-4-3 0-16,-2-3 0 15,-3-2-5-15,-3-3 1 0,-3-2-3 16,-3 0 2 0,-6-1 1-16,-3 3-1 0,-3-2 1 15,-3 5 0-15,-3 2 0 16,0 6 0-16,-3 2-2 15,1 6-1-15,-1 5 1 16,0 5 4-16,0 6 1 16,3 5 3-1,0 5-1-15,6 3 2 0,3 2-2 16,6 3 2-16,3 0 2 16,3 1 2-16,6-1-3 15,3-3-3-15,3-2 0 0,2-6-1 16,4-2-3-1,0-5 2-15,0-6 3 16,0-5 1-16,-1-5-4 0,1-6 1 16,-3-5 0-16,0-2 0 15,-3-3-3-15,-4-6 2 16,-2-2-4 0,-3 0-1-16,-3 3-4 0,-3-1-1 15,-3 3 3-15,0 1 3 16,-3 7 0-1,0 5 4-15,0 6 0 0,0 5 1 16,0 8 6-16,0 8 6 16,0 5-2-16,0 5 2 15,0 1-5-15,3-1 1 0,0 1-1 16,0-1 1 0,3-5-2-16,0-2-1 0,0-3-1 15,0-6 2-15,0-2-1 16,3-8 0-16,0-3-3 15,0-4-2-15,-1-7-2 16,4 1 1-16,0-3-1 16,0-2 0-16,0-1 2 15,3 1 0-15,-3-1 0 16,0 6 0 0,0 2 0-16,0 3 0 15,2 6 0-15,1 4 0 0,0 6 0 0,0 3 0 16,0 2 0-1,0 6 0-15,0-1 0 0,3 3 0 16,-3-2 0 0,2-1 0-16,1-2-5 15,0-3 1-15,3-5-16 0,0-2-6 16,0-6-18-16,2-6-7 16,1-2-9-1,3-5-24-15,0-3 26 16</inkml:trace>
  <inkml:trace contextRef="#ctx0" brushRef="#br0" timeOffset="72925.8351">12739 11245 128 0,'-21'13'49'0,"9"0"-38"0,-6 6 10 15,9-9 4-15,0 6 1 16,1 3 2-16,-1 5-7 15,3-3 0 1,6 3-12-16,3-1-1 0,3-1-1 16,3-1 3-16,2-3 1 0,4-2-1 15,3-3-1-15,0-2-5 16,3-6-3-16,0-2 0 16,0-3-1-16,-1-3-5 0,1-2-1 15,-3-3-8 1,-3 0-2-16,-3 0 4 0,-3-2 3 15,0-1 5-15,-3 0 2 16,0 1 2 0,-3 2 2-16,0 0 3 0,0 0 2 15,3 0-3 1,-1 0-1-16,4 0 1 0,0 0 0 16,3 3-2-16,0-3-2 15,3 0 5-15,0 0 1 16,0 0 2-16,0-2 0 15,-3-1 0-15,-1-2 2 16,1 0-5-16,-3-1-3 16,-6-2-1-16,-3-2 1 15,-3-1-6-15,-6 1 1 16,-3 5 1-16,-2-1 1 0,-4 6 1 16,-3 3 2-16,0 5-6 15,-3 5 1-15,0 6 1 16,4 2 1-1,5 6 3-15,3 5 3 0,3-1-4 16,3 4-1-16,6 2 4 16,6-5 2-16,6 0 2 15,6-3 0 1,2-3-2-16,7 1 1 0,3-3-4 16,3 0-2-16,0-3 0 15,-1 0-1-15,-2-2-5 16,-3-3 1-16,-3-6-11 15,-1-2-6-15,-2-2-26 16,-3-4-12-16,-3-2-40 16</inkml:trace>
  <inkml:trace contextRef="#ctx0" brushRef="#br0" timeOffset="73717.2608">13813 10967 236 0,'3'-11'88'0,"-3"9"-69"0,0-1-5 16,0 11-12 0,0 5-2-16,3 8 0 0,0 6 3 15,0 10-2-15,0 8 2 0,0 5 0 16,3 8 5-16,0 1 5 15,0-1-3-15,3 3 0 16,0-3-9-16,0-8 0 16,-3-5 1-16,0-10 1 15,-3-6-8-15,0-8-2 16,-3-8-25-16,-3-10-11 16,-3-9-60-1</inkml:trace>
  <inkml:trace contextRef="#ctx0" brushRef="#br0" timeOffset="74270.8246">13656 11266 224 0,'6'8'85'0,"0"2"-66"0,6-2-3 0,-7-2-5 0,7 2-8 15,3 0 0 1,3 0-1-16,6 2 1 16,0-2-2-16,3 0-1 0,-1-5 1 0,4-1-1 15,-3-4 0 1,0-6 0-16,-1-6 0 0,-2 1 0 16,0-3 2-16,-6 0-1 15,0 1-1-15,-6-1-2 16,-3 0 1-16,-3 3-4 15,-3 2 1-15,-3 3 0 16,-6 5-1-16,-3 6 4 16,0 5 0-16,0 5 1 15,0 6 0 1,0 5 0-16,6-1 2 0,3 7 1 16,6-4 1-16,3-2-2 0,3-3 1 15,6-3 7 1,2-2 3-16,4-5 0 15,3-3 2-15,3-5-4 16,0-3-1-16,-1-3-9 16,1-2 0-16,-6-3-1 15,-3-3 2-15,-3 0-3 0,-6-2 0 16,-4-3 1-16,-5 0 0 16,-6 1-7-16,-5-4 0 15,-4 6-4-15,-3 0 2 16,0 2-6-16,0 3-1 15,0 3-20-15,3 2-7 0,3 3-48 16</inkml:trace>
  <inkml:trace contextRef="#ctx0" brushRef="#br0" timeOffset="74904.1595">14635 11565 212 0,'-3'0'82'0,"0"0"-64"0,0 0-2 0,3 0-5 15,0 0-8-15,0 0-2 0,0 0 6 16,0 0 3-16,0 0-5 15,0-3 4-15,3 1 1 16,6-1 1-16,6 0 1 16,6 1-6-16,5-1-2 0,7 0-2 15,6 1 1-15,6-1 0 16,8 0 3-16,10 1-1 16,5 2 0-1,7 0-1-15,8-3 0 0,9 3-2 16,3 3 1-16,10-3-2 15,-1 0-1-15,3 2 3 16,-6 1 0-16,3-3-1 0,-2 3 1 16,-4-1-2-16,-9 1 2 15,-9 0-2-15,-5-1-1 32,-10 1 1-32,-8-3-1 0,-4 0-7 0,-14 0 0 15,-6-3-13 1,-9 1-2-16,-6-1-10 15,-4-2-3-15,-5-1-34 16,-3 1-50 0,-3 0 27-16</inkml:trace>
  <inkml:trace contextRef="#ctx0" brushRef="#br0" timeOffset="75294.4212">17308 10732 236 0,'6'-24'88'0,"-12"18"-69"0,12 4-7 16,-6 2-9-16,-3 8-7 0,0 2 0 31,3 6 3-31,0 8 2 0,-3 8 0 16,0 13 4-16,0 5 1 0,3 6 2 16,3 2 0-16,0 3 0 15,0-1 0-15,0-1-4 0,0-6-1 16,0-8-1-16,-3-8-2 15,-3-6-13-15,0-7-4 16,-6-8-46-16,0-5-19 16,-6-11-2-1</inkml:trace>
  <inkml:trace contextRef="#ctx0" brushRef="#br0" timeOffset="76114.449">16989 11097 228 0,'3'0'88'0,"3"0"-69"0,6 2 11 16,-6 1-2-16,9 0-10 15,6-1 0 1,3 1-11-16,3-1-4 0,2 1-2 16,1-3-1-16,6-3 0 0,0-4 0 15,-1-4 0-15,4-5-3 16,0-2 0-16,-1-9-5 15,1-5 0-15,-3 1-1 16,-3-6 3-16,-4 0-3 16,-5-1-1-16,0 4 0 15,-6 5 4-15,-3 5-4 16,-6 6 2-16,0 4-3 16,-4 9 0-16,1 10 3 15,0 11 5-15,0 8 2 16,-3 11 1-16,0 9 6 0,3 7 4 15,0 7 3-15,-3 3 5 16,3 0-6-16,0-6-2 16,3-4-5-16,-3-6-2 15,0-11-1-15,0-5-2 16,0-8 9-16,0-5 4 16,3-11-4-16,0-10-1 15,3-6-6-15,-4-2-2 0,4-3-5 16,-3 0 1-1,3 3 0-15,0 0-1 0,0 5 1 16,3 5 0 0,0 6 3-16,3 5 0 15,2 3 1-15,1 2 0 0,3 3 0 16,3 0 2 0,0-1 3-16,2 1 4 15,4-2-2-15,3-7 1 0,0-1-3 16,-1-6 2-1,1-3-4-15,-3-2-2 0,-3-3-3 16,-4-3 1 0,-2-5 1-16,-6 1 2 0,-6-4-3 15,-3-2 0-15,-6-3-1 0,-9-2-2 16,-3 2 3-16,-6 3 0 16,-3 2-2-1,-3 6 0-15,1 5-1 0,-1 3 0 16,0 5 3-16,3 5 2 15,3 8-2-15,6 6 0 16,3 5 3-16,6 2 1 16,3 3-4-16,6 3 1 15,3-6 0-15,3 1 2 16,3-3-6-16,3-6-1 16,2-5-23-1,1-5-8-15,3-2-35 16,3-6-52-1,0 0 28-15</inkml:trace>
  <inkml:trace contextRef="#ctx0" brushRef="#br0" timeOffset="76581.8331">19100 11115 244 0,'12'3'93'0,"-9"-1"-72"0,0-2-2 0,-3 0-6 16,0 0-9-1,0 3-3-15,0-3-3 16,0 0-1-16,0 0 2 0,0 0-2 0,-6-3 1 16,-3-2 2-1,0-3 0-15,-3 0 0 0,-3-2 0 16,-3-1 0-16,-3 1 0 15,-2-1 0-15,-1 3 0 16,0 3-3-16,0 2 2 16,0 3 1-16,1 5 0 15,-1 3-3 1,3 6 2-16,3 4 1 0,0 6 0 16,6 2 0-16,3 3 2 15,3 1-1-15,3-1 2 16,6 0 0-16,3 0 1 15,6-3 4-15,3-2 3 16,9 0-13-16,6-6-3 0,5-2 0 16,7-5 2-16,3-6-5 15,2-2-2-15,1-6-27 16,0-2-12-16,2-8-42 31</inkml:trace>
  <inkml:trace contextRef="#ctx0" brushRef="#br0" timeOffset="76902.6256">19424 10755 196 0,'-15'24'74'0,"9"-13"-58"0,1 10 1 0,2-11-3 15,-3 6-12 1,0 5-1-16,3 3 3 0,3 5 2 16,0 3-2-16,3 3 4 0,3 4 4 15,0 6-4-15,2 3 0 16,1-1-2-16,0 1-1 16,0-6-6-1,0-2 1-15,0-8 0 0,-3-3 0 16,3-8 0-16,0-5 0 15,0-5-27-15,3-9-9 16,0-4-61-16</inkml:trace>
  <inkml:trace contextRef="#ctx0" brushRef="#br0" timeOffset="77631.118">19770 11078 144 0,'-3'0'55'0,"0"5"-43"0,-6-2-3 16,3 2-3-16,-3 1-3 15,-3 2 1-15,0 2 11 16,-3 6 5-16,0 5-10 16,0 3 3-16,3 2 3 15,1 6-4-15,2 0 1 0,3-3-4 0,3 0 0 16,3-2-1-1,3-4 0-15,3-4 0 16,0-3 0-16,2-3-2 0,1-2-1 16,3-6-3-16,0-2-2 15,0-3 1 1,-3-6-1-16,0-4-3 0,-3-6 2 16,0-3 1-1,-3-5 0-15,0-2 0 0,-3-3 2 16,-3 2-1-16,0 1-1 0,0 5-2 15,3 5 1-15,0 3-1 16,0 5 0 0,0 3 2-16,0 7 0 0,3 6-3 15,3 5 2 1,3 6 3-16,3 5 1 16,3 2 1-16,5 1 0 15,4 2 0-15,3-6 2 0,3-4-1 16,3 0 0-1,2-4-1-15,1-1 0 0,6-6-5 16,-1-6 1 0,1-4 0-16,0-4 2 0,-4-2-1 15,-2-2 2-15,-3-6-4 16,-3 0-2-16,-7-3 2 0,-2 1 2 16,-3-1 0-1,-6 4 2 1,-3 1-4-16,0 4 0 0,-6 2-1 15,0 3 0-15,-3 2 0 0,-3 6-2 16,0 7 3-16,0 3 2 16,3 9 0-16,0 1-1 15,3 1 3-15,0 0 0 16,3 0-1 0,0 0-2-16,0-6 1 15,0-5-1-15,0-2-16 0,3-8-6 16,-4-6-38-1,1-8-14-15,-3-7-16 16</inkml:trace>
  <inkml:trace contextRef="#ctx0" brushRef="#br0" timeOffset="77795.0819">20189 10919 52 0,'-3'8'22'0,"3"0"-18"0,0 0-22 16,0-3-12-16</inkml:trace>
  <inkml:trace contextRef="#ctx0" brushRef="#br0" timeOffset="78522.0579">20627 11202 244 0,'9'14'93'0,"-6"-1"-72"0,0 5-8 0,-3-7-8 15,0 2-5-15,0 6 2 16,-3-1-1-16,3 1-1 0,-3-1 1 16,3-4-4-16,0-4 2 15,0-2 3-15,0-3 1 16,0-7 1-16,3-6 2 0,3-5-3 15,0-6 0-15,0-5-1 16,3 0-2-16,-1 1-2 16,1-1 1-16,0 3 1 15,3 2 0-15,-3 6 0 16,3 5 0-16,0 5-3 16,0 3 2-16,0 8 1 15,-3 3 0-15,0 2 0 16,-3 0 0-16,0 1 0 15,-1-4 2-15,1 1 1 16,0-3 3-16,0-3 1 0,0-5 3 16,3-3-3-16,0-2-2 15,0-6-2-15,0-2 0 16,0-3-2 0,0 0-1-16,0 1-2 0,-3 1-1 15,0 4 2 1,0 2 2-16,0 2-2 0,0 6 0 15,3 6-1-15,2 4 0 16,1 6 2-16,3 5 2 0,6 3-1 16,3 0-1-1,6 2 3-15,2 1 2 16,7-3 0-16,0 2 2 0,5-7-4 16,4-3-2-16,0-6-3 15,2-2 1-15,-2-3-8 16,-3-5-2-16,-4 0-21 15,-5-5-9-15,-6-3-69 16</inkml:trace>
  <inkml:trace contextRef="#ctx0" brushRef="#br0" timeOffset="83714.8269">17299 10052 148 0,'-3'-6'55'0,"0"6"-43"0,3 0 10 16,0 0 1-16,0 0-5 15,0 0 2-15,0 0-5 16,0 0 1-16,0 0-9 16,0 0-2-16,0 0 1 0,0 0-3 0,0 0 0 15,0 0-1-15,0 0-2 16,0 0 5-16,3 0 4 16,3 0-3-16,3-2-1 15,3-1-2-15,6-2 0 16,3-1 0-16,5 4 1 15,4-1-5-15,3 0 1 16,6 1 0-16,2-1 0 16,13 3 0-16,2 3 0 15,7 2-5-15,5-2 1 16,4 2 0-16,5 0 2 16,6 1-1-16,4 2 1 15,-1-3 2 1,3 3 2-16,1 2-1 15,-4-2-1-15,-6-2-2 0,-8-1 1 16,-7-3-1-16,-8 1 0 16,-4-3 2-16,-8 0 0 15,-9 0-3-15,-6 0 0 0,-7 0-3 16,-2-3-1-16,-6 1-3 16,-9-1 1-16,-6 1 5 15,-9-1 2-15,-9 3-1 16,-6 0 0-16,-8 3 2 15,-13 2 0-15,-8 3 1 16,-10 2 2-16,-5 4-1 16,-10-1-1-16,-2 0 1 15,-7 3-1-15,1-3 0 16,0 0 2-16,2-2 1 16,1 0 3-1,3-1-1-15,8-5 2 0,4-2-6 16,2-3-1-16,7 0 0 0,5-3 2 15,10-2-3 1,8 0 0-16,3 0 1 16,21-3 0-16,15-3-3 15,15 0-11-15,21 1-3 16,14 2-27-16,22 0-12 16,11 3-17-1</inkml:trace>
  <inkml:trace contextRef="#ctx0" brushRef="#br0" timeOffset="85875.5803">14909 10835 260 0,'18'-21'96'15,"-15"13"-75"-15,3 0-5 0,-6 5-7 0,0 0-13 16,0 1-1-16,-3 2-1 16,-6 0 2-16,-6 0 2 15,-6 2 1-15,-6 4 1 16,-6-1 0-16,-2 0 0 15,-1 1 2-15,3-1 3 0,4-3 0 16,5 1 0-16,6-3-1 16,3 0 0-16,6 3 0 15,9-3 0-15,6 5-7 16,9 0 0-16,6 3 3 16,6 3 2-16,5 5-3 15,4 5 1-15,3 3 0 16,-1 2 0-16,1 1 0 15,0-1 0-15,-6 3 0 16,-7-2 2-16,-5-1-1 0,-6 1 2 16,-6-1 2-16,-9-2 4 15,-6-3-2-15,-3-2-2 16,-6-4-5 0,-3-4 0-16,-5-3 2 15,-1-3 3-15,0-2-4 0,3 0-1 16,3-3 0-16,0 0 0 15,6 0 0 1,3 0 2-16,4 0-1 0,2-3-1 16,9 0-2-16,2 1 1 15,10-4-4-15,3 1-1 0,6 0-2 16,0-1 0 0,0 1 2-16,-1 0 4 0,1-3-4 15,-3 0 2-15,0 0 6 16,-3-3 4-16,-1 1-10 15,-2-1-2-15,-6 1-2 16,0-1 0-16,-3 0 2 16,-3 4 2-1,0-1 2-15,-3 2 1 0,0 1 1 16,0 2 0-16,-3 3-3 16,0 6 2-16,0 2-1 15,0 5 0 1,-3 3 4-16,3 5 3 0,0 0 0 15,0 0 0-15,0 3-1 16,3-3 2-16,3-2 1 0,0-3 1 16,3-3-4-1,0-3-1-15,0-2-1 0,2-5-2 16,4-3 3 0,-3-5 0-16,3-3-1 0,0-3 1 15,-3-2-4-15,0-6 0 16,-3 1-1-16,0-1 0 15,-3 4 2-15,0 1 0 16,-3 1 0-16,0 2 2 16,-1 4-6-16,-2 1-1 15,3 4 2-15,0 2 1 16,0 2 4-16,0 4 1 16,0-1-4-16,3 0 1 15,0 0 0-15,0 1 2 16,3-4-6-16,0 1 1 15,3-3-4-15,0 0 2 0,3 0-2 16,0 5 0-16,0 3-1 16,2 11 0-16,4 7 2 15,0 11 2-15,0 3 2 16,0 5 3-16,-3 0-2 16,-4-3 0-16,-5 1 5 15,-3-6 5-15,0-3 6 16,-3-5 3-16,-3-5-5 15,0-6-3-15,0-4-1 16,-3-12 3-16,0-7-2 16,0-8-5-16,0-6-1 15,3-7-7 1,0-3 0-16,0-6 3 16,3-7 2-16,0-3 0 0,3-5-2 15,0-8-2-15,3 2-1 16,0 3-3-16,0 3 1 15,3 5-2-15,0 5 0 16,3 8-3-16,0 9 1 16,2 7 0-16,1 8 1 15,0 8 0-15,3 5 0 0,-3 3 2 16,-3 3 2-16,-3 2 2 16,0 3 1-16,-3 2 3 15,-4 1 1-15,-5 2 1 16,-3-3 2-1,-2 1-1-15,-4-3 2 16,-3 0-2-16,-3-3 0 0,-3-3-3 16,0 1-2-1,0-3-2-15,0-3 1 0,1 1-1 16,-1-4 0-16,3 1-5 16,0-3 0-16,3 0-8 15,3-3-3 1,0 1-17-16,3-1-5 0,6 0-45 15</inkml:trace>
  <inkml:trace contextRef="#ctx0" brushRef="#br0" timeOffset="87422.437">15823 11533 156 0,'18'50'57'0,"-10"-20"-44"0,1 4 21 0,-6-18 5 15,0 5-15-15,0 0-3 16,0-5-11-16,0 0-4 15,0-3-3-15,-3-2 6 0,0-6 6 16,0-5 6-16,-3-11 2 16,-3-4-6-16,0-12-2 15,0-10-7-15,0-8-3 16,3-3-2 0,0-7-3-16,1-6 1 15,-1-5 1-15,3-6-3 0,0 6 0 0,3 3 1 16,2 2 0-1,4 5-11-15,0 6-5 16,3 8 8-16,0 7 4 0,0 9 0 16,3 5 3-16,0 8-1 15,3 7 0-15,0 9 0 16,-4 10-2-16,4 6 3 16,-3 4 2-16,0 1 0 15,-3 3 2-15,0 2-2 16,-3-3-1-16,-3 1 1 15,0-3 1-15,-3-3-3 16,0-3 0-16,-3-2 1 16,0-3 2-16,-3-2-1 15,-3-3-1-15,0-3-2 0,0 0 1 16,-3-2-1 0,3-3 0-16,0 0 2 15,0 0 2-15,3-3-1 0,0 1 2 16,3-3-4-1,3-1 0-15,3 1-1 0,3 0 0 16,3-1 0-16,0 1 0 16,3-3 2-16,2 0 2 15,1-2-3-15,0-1 0 16,3 0 1-16,-3-2 0 16,0 0 0-16,-3 0 0 15,-3 0 0-15,-4-1 2 0,-2-2-10 16,-3 1-2-1,-3 1 0-15,-6 4 4 0,-2 4 1 16,-4 4 3 0,-3 7 1-16,-3 6 1 15,0 2 0-15,3 5 0 16,3 4 0-16,0-1 2 0,3 0-1 16,3 0 2-16,3-2 2 15,3-4 2-15,3-1 5 16,0-6 3-16,3-3-4 15,3-2 1-15,3-3-7 16,0-3-1-16,0-5-4 16,-3-3-1-16,0 1 1 15,-3-3 2-15,0-1-3 16,-3 1 0-16,-3 0-1 16,-3 2 0-16,-3 1 0 0,0-1 0 15,-3 1-3 1,-3-1 1-16,0 0 2 0,0 3 3 15,3 1 0 1,0-1-1-16,0 2-4 0,3 1-2 16,4 2 0-1,2 1 4-15,2 2-4 16,1 0 0-16,3 2 3 0,3 4 1 16,3 2-1-1,0 2 2-15,0 3 1 0,3 3 2 0,0 3-3 16,0 2-2-1,0 0 6-15,-4-2 3 16,1-1-1-16,0-2 0 0,-3-3-1 16,0-2 2-1,-3-1-1-15,0-2 0 0,0-2-6 16,-3-4 1-16,0 1 0 16,0-3 2-16,0-3-1 15,0-5 2-15,0-2-4 16,-3-6 0-1,3-3 1-15,0-2 2 0,0 0-3 16,0 0 0-16,0-3-1 16,3 3 0-1,0 0 2-15,0 2 0 0,3 3 0 0,-1 3 2 16,1 3-3 0,3-1 0-16,0 6-1 15,0 2 0-15,0 3 0 16,-3 5-2-16,0 1 3 15,0-1 2-15,-3 3 0 0,0 0-1 16,-3 0-2-16,0 0 1 16,-3 0-1-1,-3 0-2-15,-3-1 3 0,-3-1 2 16,0-1 0-16,-3 0 2 0,-3 1-2 16,0-1-1-1,0 0 3-15,3-2 0 16,4 0-1-16,-1-1-2 0,3 1 1 15,3-1-1-15,3 1 4 32,6 2 5-32,3 1-3 0,5 2 2 15,4 0-3-15,3-1 2 0,0-1-4 16,3-1 0 0,0 0-3-16,2-2-1 0,-5 0-4 15,-3-3-1 1,0-3-8-16,-3 0-4 0,-3-2-4 15,0-3-1-15,-3-2-12 16,-1-6-5-16,1-3-44 16,-3-5-34-1,0-2 50-15</inkml:trace>
  <inkml:trace contextRef="#ctx0" brushRef="#br0" timeOffset="87735.0652">16686 10504 192 0,'0'-16'71'0,"0"16"-55"0,-3 0-2 0,3 0-6 15,-3 5 5-15,3 6 6 16,-3 2-1-16,3 3-1 16,0 8-9-16,0 0 1 0,0 7 2 15,0 6 2 1,0 6 3-16,0 4-7 0,0 4-1 15,0-1-2-15,0 0-1 16,0-2-3-16,0 0-2 0,0-4 1 16,0-1-1-16,0-6 0 15,0-5 2-15,3-6-6 16,-3-5 1-16,0-5-15 16,3-8-5-16,0-8-21 15,0-11-8-15,-3-7-47 16</inkml:trace>
  <inkml:trace contextRef="#ctx0" brushRef="#br0" timeOffset="88022.5733">16451 10795 168 0,'-6'-3'63'0,"3"3"-49"0,3 0 11 0,0 0 5 16,0 0-3-16,0 0 4 15,6 3-4-15,3-3 1 16,6 0-16 0,8 0 6-16,7-3 3 0,6 1 0 0,8-1 2 15,7-2-9-15,3 2-3 16,-1-2-6-16,1 0-4 16,-4-1-7-16,-5-2-4 15,-3 0-10-15,-7 3-2 16,-8 0-11-16,-3 0-4 15,-9-1-24-15,-3-2-11 16,-9 3-24 0</inkml:trace>
  <inkml:trace contextRef="#ctx0" brushRef="#br0" timeOffset="94060.9776">4753 10901 296 0,'9'-3'110'0,"-12"1"-86"0,3 7-15 0,0-3-14 0,3 4-8 0,0 4 2 15,3 4 7 1,-3 1 2-16,-3 1 2 16,0 6 0-16,0 1 0 0,3 1 0 15,0 3 0-15,3-1 0 0,0 0 0 16,2 1 0-16,1-3 0 15,0-3 0-15,0-5 2 16,0-3-21-16,0-5-7 16,0-5-60-1,-3-9-46-15,0-7 49 16</inkml:trace>
  <inkml:trace contextRef="#ctx0" brushRef="#br0" timeOffset="94234.8036">4824 10485 232 0,'3'8'88'0,"-3"-5"-69"0,0 0-7 16,0 2-7-16,0 0-67 15,-3 3-25-15,0 3 5 16,0 2 8-16</inkml:trace>
  <inkml:trace contextRef="#ctx0" brushRef="#br0" timeOffset="94763.3362">5306 10758 252 0,'-5'0'93'0,"-10"3"-72"0,-3-1-8 0,6 1-8 15,0 2-10-15,-3 3-1 16,-3 3 3-16,0 2 1 15,0 0 2-15,1 3-3 0,2 0 2 16,0 0-1-16,3 0 0 0,3-3 0 16,3 0 0-16,6 0-3 15,6 3 1-15,3 0 0 16,6 3 2 0,6-1-1-16,5-2 1 0,4 0 2 15,3 0 2 1,3 2-1-16,-1-2-1 0,1 3 3 15,-3-1 0 1,-6-2 3-16,-4 0 1 0,-5 0-3 16,-6 0-3-16,-6 0 6 15,-9-3 3-15,-6 0-3 16,-6 0-2-16,-8 1-5 16,-4-1 0-16,-3 0-2 15,-6 0-2-15,1 0-8 0,-1-2-5 16,-3 0-16-16,0-1-4 15,1-2-51 1</inkml:trace>
  <inkml:trace contextRef="#ctx0" brushRef="#br0" timeOffset="126561.9771">1404 12171 304 0,'0'-16'112'0,"-3"13"-87"0,3 3-7 16,0 0-9-16,0 3-9 15,3 8 0-15,0 4-3 16,0 12 2-16,3 13 1 16,0 12-3-16,0 15 2 0,0 7 1 15,3 5 0-15,0 6 0 16,0-3 0-16,3 0-9 15,-3-8-4-15,2-8-4 0,-2-8-3 16,-3-10-15 0,-3-8-5-16,-3-14-50 15,-6-10-30-15,-6-11 52 16</inkml:trace>
  <inkml:trace contextRef="#ctx0" brushRef="#br0" timeOffset="127838.2958">1238 12750 260 0,'8'8'96'0,"-5"-8"-75"0,12 0-1 16,0 0-7-16,9 0-9 16,9-2-3-1,14-4-7-15,1-2-1 0,6-2 3 16,-1-3-11-16,7-3-3 15,-13-6 5-15,1-4 5 16,-3-6 5-16,-1-10 4 0,-2 0-5 16,-12-3-1-16,-1-3-3 15,-5 0 0-15,-3 1 2 16,-9-1 2-16,-3 6 2 16,-3 7 1-16,-3 9 3 15,0 5 3-15,0 10-2 16,-3 14-2-16,0 13 0 15,3 10-1-15,0 14 2 16,3 10 1-16,0 11 5 16,-3 5 5-16,0 0-1 15,0-2 3-15,0-1 1 16,0-7-1-16,0-11-3 16,2-8-2-16,-2-8-6 0,0-8-3 15,6-5 2 1,-3-8 0-16,3-8-4 15,-3-8-1-15,6-3-4 0,0-2-1 16,3 0-3-16,0 5 1 16,3 5 0-16,2 11 3 15,-2 6 4-15,3 7 1 16,0 3 9-16,3 2 5 16,3-2-6-16,-7-3-2 0,7-3-1 15,6-4 2-15,3-6-5 16,2-6-1-16,10-4-7 15,-3-6 0-15,5-6-6 16,1-1 1-16,2-7 1 16,-5 1 5-16,-6 3 3 15,-4-3 4-15,-11-1 2 16,-3 1 3-16,-3 3-1 16,-6-1 0-16,-3 1-6 15,-6 2 1-15,-6 3-2 16,-3 2 0-16,-3 3-3 15,-6 3-1-15,0 5 0 16,-3 5 4-16,0 6 1 0,0 5 1 16,3 7 0-16,0 4 0 15,6-1 0 1,0 3 2-16,4-2 1 0,2-6 1 16,5-5 4-16,4-3 3 31,0-5-4-31,6-5-2 0,0-6-2 0,3-5-3 15,0-3-4-15,3-4 0 16,-9-4 2 0,-1-2 3-16,1 0-2 0,-3 0 0 15,-3 2 1-15,0 3 0 16,-3 6-5 0,0 2-1-16,-3 8 3 0,3 5 3 15,0 8 5-15,0 6 4 0,3 2 0 16,3 0 0-1,6 0-5-15,0 0-1 0,3-2 1 16,5-3 0-16,7-6 0 16,6-2 0-16,3-5-2 15,2-6-2-15,7-5-4 16,2-8 0-16,1-5-5 16,-3-2-1-16,-1-7 0 15,-2-1 4-15,0-9 1 16,-13-2 3-16,-2-3-8 15,-9-3-1-15,-3-2 4 16,-9 5 1-16,-6 0 4 16,-3 5 1-16,-3 6 3 15,-6 7 1-15,-3 6-4 0,3 8 1 16,0 10 0-16,3 11 2 16,3 11 3-1,3 12 4-15,6 14-2 16,3 11 1-16,3 5 1 15,6 8 2-15,-3-1-10 0,3-1-3 16,2-4 5-16,-2-7 5 16,0-6-9-16,-3-10-3 15,-9-9-27-15,-3-9-10 16,-6-12-54-16,-3-13-32 16,-12-15 59-1</inkml:trace>
  <inkml:trace contextRef="#ctx0" brushRef="#br0" timeOffset="128037.9664">3363 12541 228 0,'3'3'85'0,"3"5"-66"0,6 5 5 16,-6-5 1-16,11 3-10 16,4 2 2-1,9 3-8-15,12-3-3 0,-4 0-3 16,10-2-5-16,3-1 1 0,8 1-12 15,-2-3-5-15,2-3-14 16,1-2-8-16,2-6-60 16</inkml:trace>
  <inkml:trace contextRef="#ctx0" brushRef="#br0" timeOffset="128398.9851">4887 12205 304 0,'-3'-18'112'0,"0"18"-87"0,0-6-9 0,3 6-15 16,0 11-11 0,0 10 0-16,0 14 4 0,3 15 3 15,0 16 2-15,0 8 1 16,3 3-3 0,3 2 2-16,0-2 1 0,2-6 0 0,-2-7-7 15,0-9 0-15,-3-10-8 16,0-10-1-1,-6-14-51-15,-6-21-33 16</inkml:trace>
  <inkml:trace contextRef="#ctx0" brushRef="#br0" timeOffset="129852.516">4488 12536 288 0,'6'8'110'0,"3"-3"-86"0,9 11-9 0,-6-8-8 16,8 3-7-16,7-1 0 16,3 6-7-16,3-5 0 15,2-3 3-15,7-3-2 16,3-8 1-16,-1-7 1 0,1-6 2 15,3-11-1-15,-1-4 1 0,-2-9-3 16,0-5-1 0,2-3-2-16,-11-5 0 15,0-2 2-15,-1-1 4 0,-14 1-4 16,0 7 2 0,-3 8-3-16,-6 9 0 15,-3 7 1-15,0 8 4 0,-3 13 1 16,-3 14 1-16,0 13 0 15,3 18 2-15,-6 8 3 16,2 8 2-16,1 6 5 16,0 2 3-16,0-2-6 15,0-6-1-15,0-8 0 16,3-10 0-16,-3-8 0 16,3-6 0-16,0-10-4 15,3-8-1-15,3-8-6 0,0-6-2 16,3-9-9-1,3-1-2-15,-6-3 0 16,2 6 2-16,1 2 6 16,0 9 2-16,3 7 4 15,0 11 3-15,3 8 0 0,0 0-1 16,2 2 5 0,1 0 1-16,0 1 4 0,3-3 1 15,3-3-1-15,-1-5 1 16,7-6-4-16,0-4 1 15,3-9-5-15,2-2 0 16,-2-8-1-16,0-3 1 0,-4-6 0 16,-2-4 1-16,-3-3-2 15,-3-3-2 1,-7 0-4-16,-5-2-2 0,-6 5-4 16,-6 2 1-16,-6 6-2 15,-6 3 2-15,-3 7 3 16,-5 6 3-1,-4 8 0-15,0 7 1 0,0 9 2 16,0 7 0 0,3 3 2-16,6 3 1 15,4 2 3-15,8-2 1 16,2 0 3-16,7-3 1 0,6-3-3 16,3-4 0-16,3-4-3 15,3-7 0-15,3-3 1 16,2-8 1-16,1-6-6 15,0-4 0-15,-3-6-1 16,-1-5 0-16,-2-3-5 0,0-5-1 16,-6-3-4-16,-3 0-1 15,0-2 3-15,-6 7 3 16,0 4 3-16,-3 4 3 16,-1 3-5-16,-2 6 1 15,0 2 1-15,0 5 3 16,-3 6-2-16,3 5 0 15,0 2-1 1,3 6 0-16,3 5 2 16,0 3 2-16,6 0-1 0,3 5-1 0,0-3 1 15,3 1 1 1,2-1 3-16,4 1 4 16,0-1-2-16,3 1-2 0,3-3 0 15,-1-3 1 1,1-3-3-16,3-5-2 0,-1-2 0 15,1-3-1-15,-3-5 4 16,0-3 2-16,-4-6 0 16,-2-2 1-16,-3-5-6 15,0-3-1-15,-6-2 2 16,0-1 3-16,-7-2-2 16,-2 0 0-16,0 0-3 15,-6 2-3-15,-3 1-1 16,0 2 0-16,-3 3 0 15,-3 2 0-15,-3 3 0 16,1 5 3-16,-4 6 0 16,0 5 1-16,3 3-3 0,0 4 2 15,3 7 1-15,3 1 2 16,6 4-1 0,3-1 2-16,6 3 0 0,6 1 3 15,5-1 1-15,7-3 1 16,3-2-4-16,0-3-3 15,2-2 0-15,4-3-1 16,-3-3-5-16,0-5-1 16,-1-3-4-16,-5-2 1 0,-3-3-8 15,-3-3-2-15,-4-2-17 16,-2-1-6-16,-6 1-49 16,-3 0-36-1,-3-3 53-15</inkml:trace>
  <inkml:trace contextRef="#ctx0" brushRef="#br0" timeOffset="131316.9374">8039 12615 292 0,'12'-2'110'0,"-12"-1"-86"0,0 6-9 0,3-1-10 16,3 6-11-16,3 5 1 15,3 6-8-15,-3 7-4 0,-1 6 9 16,1 3-5-16,-3 2-1 0,0-3-6 16,0-2-2-16,0-8-21 15,0-3-8-15,-3-5-26 16</inkml:trace>
  <inkml:trace contextRef="#ctx0" brushRef="#br0" timeOffset="131484.0245">8054 12435 212 0,'0'0'82'0,"-3"3"-64"0,3-3-13 0,0 0-10 31,0 0-84-31,0 0-33 0</inkml:trace>
  <inkml:trace contextRef="#ctx0" brushRef="#br0" timeOffset="131922.0318">8750 12480 260 0,'9'14'96'0,"-12"-6"-75"0,-6 10-5 0,3-10-9 16,-3 5-7-16,-2 3 0 16,-7 3-3-16,-3-1 2 15,-6 3 1-15,0-5-3 0,1 0 2 16,2-5 1-16,3-1 2 16,3-2-1-16,3-3-1 15,3-2 3-15,6 0 0 16,6-3 3-16,3 2 1 0,6 1-3 15,6 2-3-15,6 3-3 16,3 6 1-16,2 1-1 16,1 7 0-16,-3 1-3 15,-3 4 1-15,-3-1 6 16,-3-2 4-16,-6 0-3 16,-6 0-2-16,-3-3 0 15,-6-5-1-15,-6-3 4 16,-3-5 2-16,-3-3-5 15,-3-2 0-15,0-6-12 16,3 1-3-16,1-1-22 16,2-2-9-16,3-1-56 15</inkml:trace>
  <inkml:trace contextRef="#ctx0" brushRef="#br0" timeOffset="133216.5808">9798 12737 228 0,'3'-8'85'0,"0"5"-66"0,0-4-1 16,-3 4-6-16,0-2-6 0,0-1-1 16,0-2-3-16,-3-2-2 15,-3 2 1-15,0-3-6 0,-3-2 1 16,-6-6 0-16,0 1-1 0,-5-1 1 16,-1 4 3-16,-3 1 0 15,0 4 1-15,3 2 0 16,0 8 2-16,1 2-1 15,2 9-1-15,3 5 1 16,0 2-1 0,6 4 0-16,3-1 0 0,6 0 0 15,6 0 0-15,3 0-3 16,6-2 2 0,3-3-1-16,3-3 0 0,2-2 2 15,4-4 2-15,0-4-1 16,0-3-1-16,-3-3 1 15,-4-4 1-15,-2-1 1 16,-3-3 3-16,-3 0-3 16,-3-2-2-16,-3 0 0 0,-3 0 1 15,-3 2-1 1,-3 1-1-16,0 2 1 16,0 5-1-16,0 3-3 0,3 0 2 15,0 8 1 1,3 2 2-16,3 4 3 0,3 7 4 15,3 3-4-15,3 2-3 16,3 1-1 0,-1-1-1-16,4-2-3 15,0-3 2-15,0-5-12 0,0-3-7 16,0-2-27-16,-1-6-10 16,-2-8-27-1</inkml:trace>
  <inkml:trace contextRef="#ctx0" brushRef="#br0" timeOffset="134039.1495">10911 12581 256 0,'24'-11'96'0,"-18"3"-75"0,-3 6-16 0,-3 2-12 0,-3 2-11 0,-6 1-2 16,-6 2 7-16,-6 3 3 15,-2 3 6-15,-4-1-2 0,-3 4 1 16,-3-4 5-1,1 1 4-15,2-3 1 0,6 0 2 16,3-3-2 0,6 0 2-16,3 1 2 0,6-1 2 15,9-2-3-15,9 2 0 16,9 3-5-16,6 2 0 16,9 6-3-16,2 3-1 15,4 2 3-15,0 3 1 0,-1 0-4 16,1-1 1-16,-3 1 0 15,-4 0 2 1,-5-3 1-16,-6 0 3 16,-6 0-3-1,-6-5 0-15,-3-2 1 0,-6-1 0 16,-3-3 0-16,-6-2 0 16,-3-2 0-16,-3-4 0 0,-3 1-9 15,3-3-2-15,0-3-1 16,3 3 2-16,3-2 4 15,6-4 3-15,3 1-9 16,6-3-4-16,6 0 1 16,6 0 4-16,6-5-1 15,0 2 3-15,8-2 5 16,-2-3 2-16,0 0 0 16,-1 1 1-16,-2-4-2 0,-3 1 2 15,-3-1-2-15,-6 0-1 16,-3-2 5-1,-3 3 4-15,-7 2-5 16,-2 3 0-16,-3 2-2 0,0 3 1 16,-3 3-2-1,0 2 2-15,1 3-4 16,-1 6 0-16,3 4 3 0,3 6 1 16,2 5 3-16,7 0 1 15,3 0-3-15,3 1-3 0,0-4 0 16,3 1-1-1,0-6-5-15,-3-5-1 0,-1-6-24 16,-2-4-10-16,-3-6-56 16</inkml:trace>
  <inkml:trace contextRef="#ctx0" brushRef="#br0" timeOffset="134206.9675">11423 12451 204 0,'0'14'77'0,"-3"-7"-60"0,6 4-84 0,-3-6-43 16,3 3 46-16,3 0 26 0</inkml:trace>
  <inkml:trace contextRef="#ctx0" brushRef="#br0" timeOffset="135359.86">11876 12644 252 0,'15'3'93'0,"-15"-6"-72"0,0 3-11 0,0 0-7 16,-3 6-12-16,-3-1-1 15,-6 0 0-15,-3 3 4 16,-6 3 3-16,0 2 2 0,-3 3 3 15,1 2-3 1,2-2 0-16,3 3 3 16,3-3 1-16,3-3 1 0,6-2 0 0,3-4 6 15,6 1 4 1,3-2 1-16,3-4 4 16,3-2-9-16,3-2-1 0,0-4-5 15,0-2-3-15,2 1 0 16,-2-4-1-16,0 0 0 15,-3 1 0-15,0-1-3 16,0 1 0 0,0 2-5-16,0 2 0 0,0 4 4 15,0 2 4-15,2 5-1 16,1 8 0-16,3 6-1 16,3 5-2-16,3 7 3 0,0 6 0 15,-1 6-4-15,1 2 1 16,0 2 2-1,-3 1 3-15,-3 2 0 16,-6-2 2-16,-6-6-4 0,-6-2 0 16,-3-3 1-1,-6-8 2-15,-6-8-1 0,0-5-1 16,-3-8 1-16,0-8 1 16,0-8-1-16,1-10-1 15,-1-12 1-15,0-7-1 16,3-8-3-16,6-2 2 15,3-6 1-15,6-3 2 0,0-2-1 16,3 0-1-16,3 2-2 16,0 3 1-16,3 3-4 15,0 3 1-15,0 7-3 16,0 8 0-16,0 11 4 16,0 8 1-1,-1 10-1-15,1 14 2 0,3 4 3 16,-3 9 1-16,0 5 3 15,3 3 1-15,0 0 1 16,0-3 0-16,-3-3 4 16,0-4 3-16,3-6-2 15,0-3 0-15,-1-5-5 16,4-6-3-16,0-4-5 16,0-6 0-16,3-5-7 15,-6-6-3-15,0-2 1 16,0 0 0-16,0 0 6 15,-1 2 1-15,1 3-1 0,-3 6 2 16,0 2-1-16,0 5-2 16,0 6 0-16,0 5 0 15,0 2 5 1,0 3 1-16,3 3 0 0,0 0-2 16,0-3 3-16,2-2 0 15,4-1-1-15,6-2-2 16,0-2 1-16,3-6 1 15,3-3-3-15,-1-2 0 0,1-3 1 16,0-3 2 0,-3-2-3-16,-1 0 0 15,-2-3-1-15,0 0 0 0,-3-2 2 16,0 2 0-16,-3 0 0 16,-1 3 0-16,1 2 0 15,0 6 2-15,0 5-3 16,0 5 0-16,0 3 3 15,0 5 3-15,-1 6 2 16,1 2 1 0,0 0-4-16,3 0-3 0,0-2 0 15,0-3 1-15,-3-3-1 16,-1-3-1-16,-2-4-4 16,0-6-2-16,0-6-33 15,-3-7-11-15,-9-8-59 16</inkml:trace>
  <inkml:trace contextRef="#ctx0" brushRef="#br0" timeOffset="135511.6329">12790 12322 132 0,'-6'10'49'0,"3"-4"-38"0,0-1-58 0,3-5-29 16</inkml:trace>
  <inkml:trace contextRef="#ctx0" brushRef="#br0" timeOffset="135941.9546">14266 12224 252 0,'18'-19'93'0,"-15"3"-72"0,-6-10-6 0,-3 13-8 31,-9-6-7-31,-6-5 0 0,-12-2-3 0,-8-3 2 16,-7 0 1-1,-8 2 0-15,-7 3 0 0,-2 3 0 16,-1 5 2-16,9 6-3 0,4 2-2 16,2 8 2-16,7 5 2 15,2 8 0-15,6 11-1 16,9 11 1-16,4 12 1 16,8 9-3-16,6 10 0 15,6 11-4-15,3 5 1 16,6-3 0-1,3 0 2-15,0-2 3 16,0-3 2-16,-3-10-4 0,0-11 1 16,-4-8-7-16,-2-8-3 15,-5-11-23-15,-4-10-9 16,-6-8-46-16</inkml:trace>
  <inkml:trace contextRef="#ctx0" brushRef="#br0" timeOffset="136256.1235">13266 12647 184 0,'6'5'68'0,"3"1"-52"0,14 4 8 0,-14-4 2 0,6-1-11 0,6 0-1 16,3 0-8-16,6 1-4 16,2-1-1-1,4 0-4-15,-3-5 2 0,3 0 1 0,2-2 0 16,1-1 4-1,-3 0 5-15,-1 1-3 16,-2 2 2-16,-3 2-5 0,0 6 0 16,-3 6-1-1,-4 4-2-15,1 6-2 16,-3 5 1-16,-3 0 1 0,0 0 0 16,-3-2-3-16,-1-1 2 15,-2-5-6-15,0-5 0 16,0-8-35-16,-3-8-12 15,-3-11-34 1</inkml:trace>
  <inkml:trace contextRef="#ctx0" brushRef="#br0" timeOffset="136426.1454">14102 12674 160 0,'24'15'63'0,"-15"-7"-49"0,9 6-48 16,-12-9-25-1,6 0 2-15,3 0 6 16</inkml:trace>
  <inkml:trace contextRef="#ctx0" brushRef="#br0" timeOffset="137407.8872">14450 12742 212 0,'21'-5'79'0,"-15"2"-61"0,-3 1-1 15,-3 2-2-15,0 0-13 0,-3 0-1 16,-3 0-1-16,-6 0 0 16,-2 2 0-16,-1 4 0 0,-3 2 0 15,0 5 0-15,0 3 0 16,0 5 4-16,0 3 5 16,6 2 1-16,3 1 4 15,7 2-5-15,2 0-3 16,2-3-3-16,7-2-3 15,3-3 1-15,6-2-1 0,0-6-7 32,3-2-3-32,3-9-14 0,2-4-7 15,4-9-17-15,0-2-8 16,0-6-18 0,0-2-4-16,-4 0 46 15,-2-3 58-15,-6 0 31 0,-3 0-14 16,-6 1-7-16,0 2-15 15,-6 5-6-15,-3 2 0 16,-3 6 3-16,-3 6-10 16,0 2 7-16,-3 8 4 0,3 2 3 15,0 4 4-15,0 1-12 16,3 1-5-16,3-2-4 16,3-1-1-16,3-3-2 15,6 1 1-15,3-6-2 16,3 1-1-16,0-4 1 15,-1-2-1-15,1 0 0 16,0-2 0-16,-3-1-3 16,0 0 2-16,0 1-6 0,-3-1-3 15,0 3 1 1,-1 3 3-16,1 2 1 0,0 3 3 16,3 2 1-16,0 4 3 15,0-4-1-15,3-2 2 16,3-3-2-16,-1-5 2 15,4-2-7-15,0-6 1 16,0 0-6-16,-3-5-1 16,0-1 2-16,-1 4 5 15,1-1 0 1,-3 3 1-16,0 6 6 0,0 2 5 16,-3 5-3-16,0 3-1 0,-4 0 0 15,1 2-1 1,-3 1 2-16,0-3 3 15,0-3 0-15,0-2 2 0,0-6-6 16,0-2-3-16,3-6-6 16,-3-2 0-1,0-3 0-15,0 0-1 16,0 1 4-16,0 1 2 0,-1 1 0 16,1 3-1-16,0 4 5 15,0 4 4-15,0 4-3 16,0 6-1-16,0 3 0 15,3-1-1-15,3 1 0 0,-3-1 2 16,0 1-1-16,0-3 0 16,2 0-6-16,1-3 1 15,3-2 0-15,0 0 0 16,0-1-3 0,3-2 0-16,0 0-1 0,-1 0 0 15,4-2 0-15,0-1 0 16,3-5-19-1,0-3-10-15,-1-5-38 16,1-5-53-16,-3-5 31 16</inkml:trace>
  <inkml:trace contextRef="#ctx0" brushRef="#br0" timeOffset="137654.9377">15963 12173 248 0,'0'6'93'0,"0"2"-72"0,-3 5-8 15,3-2-8-15,0 7-7 16,0 11 0-16,3 13 2 16,0 6 2-16,2 5-1 15,1 3-1-15,3-3 1 0,0-6-6 16,-3 1-1-16,-3-11-26 15,0-5-9-15,0-9-41 16,-3-4-26 0,-9-11 46-16</inkml:trace>
  <inkml:trace contextRef="#ctx0" brushRef="#br0" timeOffset="137889.4778">15772 12459 236 0,'9'8'88'0,"0"-3"-69"0,12 6 8 0,-9-6 1 16,8 6-6-16,7 0-1 15,6-1-9-15,3 1-3 16,5-3-5-16,7-3-5 0,3 0 0 0,-1-2-10 16,1-3-3-1,-1-3-17-15,1-2-8 16,3-6-32-16,2 1-54 15,-2-3 26 1</inkml:trace>
  <inkml:trace contextRef="#ctx0" brushRef="#br0" timeOffset="138707.4966">17183 12531 156 0,'3'0'57'0,"-3"0"-44"0,-3-3 16 16,0 3 6-16,-3-5-8 0,-6-3-3 15,-3-3-14-15,-3-2-6 16,-5-3-3-16,-7 3-1 0,-3 0 0 16,0 5 0-16,1 2 0 15,-1 6 0-15,0 8 0 16,3 6 0-16,4 7 0 15,2 5-3-15,6 3 0 16,6 3 2-16,6 0 2 16,6 0-2-1,3-6 0-15,6-5 7 0,3-5 6 16,6-5-4-16,5-9 0 16,4-4 0-16,3-9 0 15,3-5 0-15,-3-10 2 16,-1-6-7-16,-2-10-2 0,-3-6-1 15,-6-5 0-15,-3 0-3 16,-3-5 2-16,-6 0-1 16,-4 2-2-16,-2 6 0 15,0 5 0-15,-2 8 3 16,-4 8 0-16,0 5-2 16,0 8 2-16,-3 8 1 15,3 8 2-15,0 8-3 16,3 8 0-1,3 8 5-15,3 8 2 16,3 5 0-16,6 5-1 0,6 3-6 16,2 5-1-16,4-2 3 15,6 2 3-15,3-2 1 16,-1-6 0-16,4-5-1 0,0-8 0 16,0-5 0-1,-1-3 2-15,1-2-1 0,0-6 0 16,-4-8-3-16,-2-2-2 15,0-6 1-15,-6-5 1 16,-3-2-3 0,-3-9 0-16,-1 1 1 0,-5-4 0 15,-3 1-3-15,-3 0 2 16,0 3-1-16,-3 2-2 16,0 3 3-16,0 2 2 15,0 3-2-15,-3 3 0 0,0 2-6 16,0 3-3-16,0 5-5 15,0 3-4 1,0 0 0-16,0 0 1 16,0-3 1-16,0 1 1 15,3-4-11-15,0 4-3 0,-3-6-37 16,3-3-32 0,-3-5 39-16</inkml:trace>
  <inkml:trace contextRef="#ctx0" brushRef="#br0" timeOffset="138960.9886">17820 12340 256 0,'9'0'96'0,"-6"3"-75"0,0 5-5 0,-3-3-9 15,3 6-10-15,-3 4 0 16,0 7 2-16,0 1 0 15,0 7 1 1,3 1 0-16,0 4 0 0,0-4 0 16,0-1 0-16,0-1-11 15,-3-8-3-15,0-8-13 0,3-5-3 16,-3-8-17-16,0-8-6 16,-6-13-17-1</inkml:trace>
  <inkml:trace contextRef="#ctx0" brushRef="#br0" timeOffset="139122.1432">17635 12179 168 0,'3'13'63'0,"-6"-5"-49"0,3 0-8 0,0-3-8 0,0 0-54 15,0 1-23-15,9-1 27 16,3 0 14-16</inkml:trace>
  <inkml:trace contextRef="#ctx0" brushRef="#br0" timeOffset="139470.0549">18421 12218 160 0,'66'-10'60'0,"-40"-1"-47"0,13-7-5 0,-27 10-7 15,3-3-5-15,0-2 3 16,-3-6 2-16,-6-2 4 15,0-2-2-15,-12-1 9 0,-3-3 7 16,-6 3-1-16,-6 1 1 16,-3-1-4-16,-3 5-1 15,-2 3-4-15,-4 3-1 16,-3 5-1-16,1 6 0 16,-1 7-4-16,0 5-1 0,3 12-1 15,4 12 1 1,2 6-2-16,6 10 2 0,6 6-2 15,3 4 2 1,6 4-2-16,3-1-1 16,3-2-6-16,0 0-4 15,-3-5-3-15,-3-9 0 0,-3-7-20 16,-3-6-5-16,-2-12-30 16,-4-9-31-1,-6-13 31-15</inkml:trace>
  <inkml:trace contextRef="#ctx0" brushRef="#br0" timeOffset="139655.5455">17844 12314 208 0,'21'8'77'0,"-7"0"-60"0,13 7 6 0,-12-7 1 16,9 6-6-16,6 4 1 15,8 1-10-15,7-1-5 16,3 1-3-16,2-3-6 0,4-3-1 15,-4-3-26-15,4-4-11 16,6-6-55 0</inkml:trace>
  <inkml:trace contextRef="#ctx0" brushRef="#br0" timeOffset="139968.3241">19174 12036 112 0,'-21'-32'44'0,"7"19"-35"0,-13-3 7 0,12 8 0 0,-6 3 10 15,-6 2 6-15,-5 3-5 16,-1 0-4-16,0 3-13 16,-3 2 2-16,4 6 4 0,-1 5-4 15,0 2-2-15,3 9-3 16,4 7 0-1,5 6-4-15,6 5 0 0,3 8-1 16,6 5-2-16,3 3 1 16,6-1 1-16,0-1-8 15,3-4-3-15,0-5-15 16,0-5-7-16,0-2-20 0,-3-11-7 16,-3-9-16-1</inkml:trace>
  <inkml:trace contextRef="#ctx0" brushRef="#br0" timeOffset="140178.7541">18403 12449 232 0,'18'10'88'0,"-6"-7"-69"0,9 2 4 0,-9-2-2 16,9 2-13-16,8 3-2 15,10 3-6 1,3-1-1-16,5-2 1 0,-5-3-7 0,-3 1-3 16,-3-6-27-16,-1-3-14 15,-2-2-42-15</inkml:trace>
  <inkml:trace contextRef="#ctx0" brushRef="#br0" timeOffset="140806.3818">19017 12507 140 0,'2'10'52'0,"1"-4"-41"0,3 4 9 0,-3-4 2 16,6-1-4-16,3-2-1 15,3 2-3 1,0-3 1-16,3 1-8 16,3-6 2-16,0 1 4 0,-1-6-1 15,1 0 1-15,-3-3-3 0,0-4 1 16,-3-4-6-1,-3-2-3-15,-3 0-4 16,-3-1 1-16,-3 1 1 0,-3 3 2 16,-6 2-6-1,0 3 1-15,-3 5-1 16,0 5-1-16,0 8 4 0,0 9 2 16,0 7 0-16,3 5-1 15,6 3-2-15,3 3 1 16,3 0 3-16,3-3 1 15,3-3-1-15,3-2-2 0,6-3 3 16,2-7 2-16,4-9 2 16,3-2 1-16,0-6-2 15,-1-5-1-15,-2-11-3 16,-3 1-2 0,-3-3-4-16,-3-3-2 0,-3 0 3 15,-3 3 3-15,-4 0 1 16,1 2-1-16,-3 6-2 15,-3 2 1 1,0 4-4-16,0 1 1 0,-3 4-3 16,0 2 2-16,0 0 1 15,0 5 2-15,0 3 1 16,0 0 1-16,0 0 0 16,0-3 0-16,0 0 0 15,0 1 2-15,0-4-3 0,0 1 0 16,0 0 1-16,0-1 0 15,0-2-9-15,0 0-2 16,0 0-16-16,-3-2-6 16,0-1-24-1,0 0-42-15,0 1 22 16</inkml:trace>
  <inkml:trace contextRef="#ctx0" brushRef="#br0" timeOffset="142609.9419">19564 12565 184 0,'9'-5'68'0,"-6"-1"-52"0,3-4-3 15,-3 5-3-15,0-3-9 16,0-3-3-16,0-2 1 16,0 0 0-16,0-3 1 15,0 3 0-15,3-1 0 0,0 4-3 16,0-1 2-16,0 3 1 15,0 3 0-15,0 0 0 16,-3 2 0-16,3 6-3 16,-1 2 0-1,1 0 2-15,0 3 2 0,0 3 0 16,0-1-1-16,6 1 3 16,-3-1 0-16,3 1-1 15,3 0 1-15,0-1-2 16,0 1 2-16,3-3 0 0,-1 0 3 15,1-3 3-15,0-2 5 16,3-3-4-16,-3-3 0 16,-3-2-4-16,0-3-1 15,-3-3-3-15,-4-2-2 16,-2-3 1 0,-3 0-1-16,0-2-3 0,-3-1 2 15,-3 3-1-15,-3 0 0 16,0 6 0-16,1 2 0 15,2 3 2-15,0 5 0 16,0 5 0-16,3 5 0 16,3 4 2-16,3 2 1 15,2-1 5-15,4 1 3 0,3-2-4 16,3-1 1-16,0-3-3 16,3-2 2-16,0-2-2 15,2-4 0-15,1-4-3 16,3-4-2-16,0-2 1 15,-3-2-1-15,-1-3-3 16,-2-1 0-16,-3 1 4 16,0 2 1-16,-3 4 0 15,-3-1-2-15,-3 5-2 16,0 3-1-16,-3 5 2 16,0 3 0-16,0 0 1 15,-1 0 0-15,1-3 2 0,0 1 3 16,3-4 0-1,0 1 0-15,0-3-3 16,3 0 1-16,0 0-2 0,3 0 2 16,0 3-2-16,0-1-1 15,-1 4 1 1,4 1-1-16,0 1-3 0,0 3 0 16,0 0 2-16,3-3 0 15,0-1 1-15,-4-1 0 16,4-6-7-16,0 0-3 15,0-6-3-15,0 1-2 16,3-3 1-16,-4 0 3 16,1 0 7-16,0-2 2 0,-3-1 2 15,0-2 2 1,-3 0-3-16,-6-1 0 16,-3-1 1-1,-3-1 0-15,-3 0-3 0,-6 0 2 0,-3 0 1 16,-6 3 0-1,-6 0 0-15,3 2 0 16,-3 6-3-16,0-1 2 0,4 6-1 16,-1 3 0-16,3 5 2 15,0 0 2-15,6 3 3 16,3 4 2-16,3 1 3 16,6 3 1-16,0-1-5 15,6-2-4-15,3 0-1 16,3-3 1-16,0-2-1 0,3-3 2 15,2-3-2-15,1-2 2 16,0-6-2-16,3 1-1 16,-3-4-2-16,-3 1 1 15,-1-3 1-15,-2 3 0 16,0-1 0-16,0 1 2 16,0 0-1-16,0 0-1 15,3 2 3 1,0-2 0-16,-1-1-1 15,1 1-2-15,3-3 1 0,0 0-1 16,0-2 0-16,0-4 0 16,-4-2-3-16,1 1 2 15,-3-1-1-15,-3 0 0 16,-3 0 2-16,-3 3 2 16,-3 2-3-16,-3 3-2 0,-6 3 2 15,-3 5 0-15,-3 5-2 16,0 3 2-16,0 8 1 15,0 5 2-15,4 3-1 16,2 5-1-16,6 0-2 16,6 3 1-16,5 0 1 15,7 2 2-15,6-2-3 16,3 2 0-16,3-2-8 16,-1 2-4-16,1-2-22 15,0-5-8 1,0-4-45-16</inkml:trace>
  <inkml:trace contextRef="#ctx0" brushRef="#br0" timeOffset="155577.6517">1770 13888 296 0,'0'5'112'0,"-3"6"-87"0,6 7-13 16,0-2-11-16,0 11-12 15,0 4 0-15,0 7 1 16,0-1 4-16,0 0 3 16,0-6 0-16,0-2-1 0,-3-7-6 15,0-4-2-15,0-7-22 16,0-6-10-16,0-10-50 16</inkml:trace>
  <inkml:trace contextRef="#ctx0" brushRef="#br0" timeOffset="155743.2092">1669 13518 260 0,'3'8'99'0,"-9"-8"-77"0,0 2-51 0,6-2-27 16,3 5-42-16,3 1-14 15</inkml:trace>
  <inkml:trace contextRef="#ctx0" brushRef="#br0" timeOffset="156345.7927">1934 13838 296 0,'0'0'110'0,"-3"2"-86"0,6 1-11 16,0 5-9-16,3 3-11 0,6 7 2 15,0 3-8-15,0 3-2 16,-3 2 8-16,0 4-1 16,-1-1 1-16,4-5 4 15,-6-3 1-15,0-5 4 16,-3-3 3-16,0-5 7 0,3-3 2 15,-3-5-3 1,3-8-1-16,0-5-9 0,3-6 0 16,3-4-12-16,3-4-3 15,0 1 0-15,5 2 1 16,-2 3 3-16,-3 2 4 16,3 6 1-16,0 5 3 15,0 3 1-15,3 5 3 0,-3 5 3 16,-4 3 2-16,1 2 3 15,3 6 1-15,0 3-5 16,0 2-4-16,-3 0-4 16,-3 0 1-1,3 1 3-15,-4-1 1 0,4 0-10 16,-3-3-5-16,3-2-25 16,6-5-11-16,-3-6-48 15</inkml:trace>
  <inkml:trace contextRef="#ctx0" brushRef="#br0" timeOffset="156649.2239">3229 13438 252 0,'-3'-8'96'0,"0"8"-75"0,0-2-3 0,3 2-8 16,0 0-13-16,-3 2-2 16,3 6 2-16,0 5 3 15,3 6 1-15,0 7-1 0,3 9 1 0,3 7-1 16,0 8 0 0,0 3 0-16,3 3 0 15,-1-3 0-15,4 0 0 16,-6 0-9-16,3-6-2 0,0-4-18 15,0-6-9 1,-6-8-55 0</inkml:trace>
  <inkml:trace contextRef="#ctx0" brushRef="#br0" timeOffset="157545.7693">2872 13663 252 0,'0'3'93'0,"-3"-1"-72"0,6 4-4 0,-3-1-7 16,6 3-8-16,3 2-2 16,8 1 1-16,7 2 1 15,6-2-1 1,6-3-1-16,2-6 3 0,7-2-2 15,-6-2-1-15,5-6-2 0,4-5 1 16,0-9 1 0,-1-1 0-16,-2-4-3 0,-3-2 2 15,-4-3 1-15,-5 1 0 16,-3-4-7-16,-6 1 0 16,-4 2-2-16,-5 0 3 15,-3 3-1-15,-3 5 2 16,-3 6-2-16,-3 2 0 15,-3 5 4-15,0 6 1 0,0 5 2 16,0 8 2-16,0 8-3 16,3 10 0-1,0 9 7-15,3 10 4 0,3 5 1 16,3 6 1 0,-6 4-4-16,3-1 0 15,3-6-3-15,-1-6 2 0,1-7-4 16,0-8-2-16,6-3-3 15,0-11 1-15,-6-5-1 16,6-7 0-16,0-6-7 16,-3-3-2-16,-1-5-1 15,1 3 0-15,3 0 2 16,-3 2 4-16,3 6 3 0,0 2 2 16,3 5 7-1,-1 4 4-15,1-1 1 0,3-2 3 16,0-4-1-16,3-1 2 15,2-4-4-15,4-2-1 16,0-2-6 0,6-4-3-16,-7-1 0 15,4-4 1-15,0 0-1 0,-9-2-1 16,-4-3 1-16,-2-5 1 16,-6-5-1-16,0-1 2 15,-9 1-7-15,-6-1 1 16,0 1-4-16,-6 2 2 0,-9 3-2 15,0 2 0 1,-3 6-1-16,1 8 2 16,-1 5 4-16,3 8 1 0,6 8 1 15,-3 5 2-15,6 8 3 16,6 3 2-16,6-1 1 16,9 4 2-16,-3-1-3 15,9 1 1-15,2-6-10 16,4-6 0-1,3-1-11-15,0-6-2 16,2-6-10-16,4-5-2 0,-3-5-27 16,3-5-13-16,2-5-15 15</inkml:trace>
  <inkml:trace contextRef="#ctx0" brushRef="#br0" timeOffset="159582.1459">5089 13660 248 0,'15'30'93'0,"-9"-12"-72"0,3 16-2 0,-6-15-6 16,3 7-3-16,3 6 1 16,0 3-5-16,3 4-2 15,-3-2-2-15,-1-5-2 0,-2-3 3 16,0-5-2-16,0-5 2 15,0-6 0-15,0-3 1 16,0-7-5 0,-3-6 1-16,3-5-2 0,0-5 0 0,0-5-5 15,3-4-3 1,3-1 3-16,3-4 2 16,0 1-4-16,3 2 1 0,2 5 4 15,1 4 2 1,0 7-1-16,3 5 2 15,-3 8 3-15,2 6 3 0,-2 10 7 16,-3 0 2-16,0 3-3 16,0 0 1-16,-3-3-1 15,0-3 1-15,0-2-4 16,-1-5-3-16,1-6-2 16,3-5 0-16,0-5-7 0,0-6-1 15,3-2-3-15,0-3 2 16,-1 0-1-16,1 0 2 15,0 3 1-15,0 3 2 16,0 2 1 0,0 5 1-16,2 6 0 0,-2 5 0 15,0 2 2-15,0 1 3 16,0 2-4 0,0 0-1-16,-1-2 2 15,4-1 1-15,-3-2-4 16,3-2 1-16,-3-4 2 0,3-4 3 15,-4-1-2-15,1-5 0 16,0 0 1-16,-3-2 2 0,0-1-1 16,-3-2 0-1,-3 0-3-15,-4-3-2 0,-2 2-4 16,-3-1 0 0,-3-1 0-16,-6-3-1 15,0 6 1-15,-2 2 0 0,-4 3 3 16,0 3 2-16,0 2-2 15,0 6-2-15,0 2 2 16,3 6 2-16,3 2 2 16,6 6 1-1,3 2-2-15,3 0 1 0,6 3 0 16,6 2 1-16,6-2-2 16,2 0 1-16,1-3-2 15,3-2 2-15,6-6 0 16,2-3 1-16,4-2-5 0,0-2 1 15,2-4 0 1,1-4 0-16,0-4-3 0,-1-2 2 16,-2-2 3-16,-3-3 1 15,-7-1-4-15,-2-1-1 16,-6-1-4-16,-3 2-1 16,-6 1-1-16,-3 0 2 15,-6 0 2-15,-6 2 2 16,-6 1-4-16,-3 2 0 15,-3 2 0-15,0 1 4 16,-3 2 1-16,0 3 3 16,0 3-1-16,0 5 2 15,3 3 0-15,1 2 1 0,2 3 2 16,3 2 1 0,0 1 1-16,6-3 0 15,0-3-4-15,3-3-3 16,3 1 0-16,6-6 1 0,-1-5-1 15,4-5 2-15,0-3-2 16,0-5 2-16,-3-6-4 16,0 1-2-16,0 2 2 15,0-8 0-15,-3-2-2 16,-3 2 0-16,0 0-1 16,-3 3 3-16,0 8 0 15,0-1 1-15,-3 6-3 0,0 6 0 16,0 7 4-16,2 6 3 15,1 2 1 1,3 3 0-16,0 5-1 16,3 0 2-16,3 0-1 0,6 0 0 15,6 1 1 1,0-4 3-16,5-2 0 0,1-3 0 16,3-7-5-1,3-4-3-15,-1-4 0 0,4-6-1 16,0-6-3-16,-1-4 0 15,-2-3-3-15,0 0 1 0,-3-3 1 16,-4-3-1 0,-5-2-5-16,-3 5-2 0,-3 8 5 15,-6 1 3-15,0 4 1 16,-3 8-1 0,-3 11 3-16,-3 6 2 15,-3 4 2-15,0 3-1 16,0 6 1-16,0-4-2 15,0 1 2-15,0-3-2 16,0-2 2 0,0-6-4-16,0-2 0 15,0-3 7-15,3-6 6 0,0-4-2 16,0-6 0-16,0-3-9 16,2-2 0-16,1-3-3 15,0 0-2-15,-3 3 0 0,3 2 3 16,0 3-5-1,0 1 2-15,3 4 2 16,0 3 3-16,3 3-2 0,3-1 0 16,3 3 3-16,6-2 3 15,2 0-2-15,4-3 0 16,3 0 1-16,3-3 0 16,2 0-2-16,1-2 1 15,0 3-2-15,-4-4 2 16,1 1-2-16,0-3-1 15,0 0 1-15,-7-5 1 16,-2 0-3-16,-6-3-2 16,0-3 2-16,-3 1 0 15,-6-1-2-15,-1 1 2 0,-2-1 1 16,0 1 0 0,-3 2 0-16,0 3 0 15,0 5-3-15,0 0 0 16,0 5-3-16,0 3-1 15,3 5 4-15,-3 6 1 0,-3 2 2 16,0 3 2-16,-3 0-6 16,-6 5 1-16,-3 0 3 15,0-2 4-15,-6-1 1 16,-3 1 2-16,-3-3-2 16,-2-3 0-16,-1 0-1 15,3-5 0-15,0-3-2 16,3-5-2-16,0-2 1 15,4-4 1-15,-1 1-3 16,3-5 0-16,3-1-15 0,3 0-6 16,3 1-16-16,3-1-6 15,0 1-73 1,0 2-40-16,-3 2 72 16</inkml:trace>
  <inkml:trace contextRef="#ctx0" brushRef="#br0" timeOffset="162073.5364">8706 13182 244 0,'3'5'90'0,"-3"3"-70"0,3 13-5 0,-3-8-8 16,3 11-7-16,0 2 0 16,0 6 0-16,0 3 2 0,0-1-1 15,0-2-1-15,-1-1 1 0,1 1-1 16,0 0 0-16,0 0-7 31,-3 2 0-31,0-2-6 0,0 0-2 0,0-1-13 16,0 1-5-1,0 0-43 1,0-3-26-16,0-3 44 0</inkml:trace>
  <inkml:trace contextRef="#ctx0" brushRef="#br0" timeOffset="162333.1228">8837 14359 256 0,'9'0'96'0,"-6"0"-75"0,3 0-10 0,-3 0-10 16,2 0-31-16,1-3-8 16,3 1-59-16,3-1-25 15</inkml:trace>
</inkml:ink>
</file>

<file path=ppt/ink/ink2.xml><?xml version="1.0" encoding="utf-8"?>
<inkml:ink xmlns:inkml="http://www.w3.org/2003/InkML">
  <inkml:definitions>
    <inkml:context xml:id="ctx0">
      <inkml:inkSource xml:id="inkSrc0">
        <inkml:traceFormat>
          <inkml:channel name="X" type="integer" max="9600" units="cm"/>
          <inkml:channel name="Y" type="integer" max="7200" units="cm"/>
          <inkml:channel name="F" type="integer" max="1024" units="dev"/>
          <inkml:channel name="T" type="integer" max="2.14748E9" units="dev"/>
        </inkml:traceFormat>
        <inkml:channelProperties>
          <inkml:channelProperty channel="X" name="resolution" value="336.48792" units="1/cm"/>
          <inkml:channelProperty channel="Y" name="resolution" value="378.54889" units="1/cm"/>
          <inkml:channelProperty channel="F" name="resolution" value="0" units="1/dev"/>
          <inkml:channelProperty channel="T" name="resolution" value="1" units="1/dev"/>
        </inkml:channelProperties>
      </inkml:inkSource>
      <inkml:timestamp xml:id="ts0" timeString="2020-04-17T23:42:01.532"/>
    </inkml:context>
    <inkml:brush xml:id="br0">
      <inkml:brushProperty name="width" value="0.05292" units="cm"/>
      <inkml:brushProperty name="height" value="0.05292" units="cm"/>
      <inkml:brushProperty name="color" value="#FF0000"/>
    </inkml:brush>
  </inkml:definitions>
  <inkml:trace contextRef="#ctx0" brushRef="#br0">7566 1828 200 0,'15'-2'74'0,"-9"2"-58"0,8 8-6 16,-11-8-6-16,3 5-9 16,-3-5-1-16</inkml:trace>
  <inkml:trace contextRef="#ctx0" brushRef="#br0" timeOffset="1351.5088">7610 1839 292 0,'-12'-5'6'0,"-5"-3"6"0,-7 0-4 15,-9 0 0-15,-6 2 0 16,-8 4 0 0,-10 2-4-16,-8-5-3 15,-10 5 2-15,-5 0 0 16,-3 0-4-16,-4 0 1 0,1 0 0 16,-3 0 0-16,8 0 0 15,4-6 0-15,8 4 0 16,7-6 0-16,8-6 0 15,7 6 0-15,5 1 2 0,9-1 1 16,6 0-1-16,7 2-2 16,5 6-2-16,6 0-1 15,9 0-1-15,6 6 0 16,9-4 0-16,8 6 0 16,10-2-2-16,9 1 1 15,8-1 1-15,10-4-1 16,5 4 4-16,7 2 2 15,5-6-2-15,4 4-2 16,2 2 2 0,3-3 0-16,-5-3 1 0,-4 4 2 15,-2 2-3-15,-4-6 0 0,-9 6-1 16,-5 3 0 0,-9-3 2-16,-10 2 2 15,-5-2-1-15,-9 3 2 0,-6-8-2 16,-3 2-1-16,-12 3 5 15,-6-6 1-15,-9 4-2 16,-12-6-1 0,-9 0 1-16,-11-6 0 0,-13 4 0 15,-9 2 0-15,-8-6-5 16,-9 4-1 0,-7-6 3-16,-2 8 1 0,-3-5-3 15,-3 2-1-15,5 0 3 16,1 3 1-16,6 0-3 15,2 3 1-15,7 0 0 16,9 2 0-16,5 3 0 16,4 0 0-16,8 0-3 15,6 5 2-15,7-5 1 16,5 2 0-16,6 4 0 16,6-1 0-16,6 3 0 15,9-3 0-15,6-5 0 16,12 3 0-16,9-1-7 0,12-7 0 15,12 2 1-15,11-5 1 16,13 0 3 0,8-5 1-16,12 2-2 0,9-5 2 0,7 3-1 15,5-3 0 1,0 0 2-16,-3 0 0 16,-3 8 2-16,-6-5 1 15,-5 5-4-15,-13 0 1 16,-11 5 0-16,-13-2 0 0,-11 2 0 15,-12 3 2-15,-4-8 1 16,-11 3 3 0,-6 2 1-16,-9-5 1 15,-9-8-4-15,-9 3-3 16,-12 2 0-16,-11-5-1 0,-10-3-3 16,-8 4 2-16,-13 4 1 15,-8-5 0-15,-10 8 0 16,-5-5 0-16,-6 5-3 15,-6 5 2-15,0-5-1 16,-1 3-2-16,4 2-4 16,6-5 0-16,6 3-1 0,8-3 3 15,10 5-1-15,8-5 0 16,10 0 4-16,11-5 1 16,12 2 2-1,9 3 2-15,12-5-10 16,9 2-4-16,12 3 6 0,15 0 2 15,12 0 4 1,17 0 0-16,13 3-5 16,17 2-1-16,12-5-2 15,13 3 2-15,8 2 4 0,9-5 1 16,3 0 1-16,3 0 2 16,-6 0-1-16,-6-5 2 0,-9 2 7 15,-15-2 5-15,-12 2 2 16,-14 3-1-1,-16-5-2-15,-14 5-1 0,-9-3-5 16,-13 3-3-16,-14-5 0 16,-14 5 1-16,-16-6-8 15,-12 4 0-15,-18-6-2 16,-14-5-1-16,-12 5 1 16,-16-6 3-16,-14 4 0 15,-6 2 1 1,-9 3 0-16,-6 5 2 0,0 0-1 15,0 8-1-15,3 5 1 16,3 3-1-16,6 8-20 16,3 2-9-16,12 3-54 15</inkml:trace>
  <inkml:trace contextRef="#ctx0" brushRef="#br0" timeOffset="5101.7664">13709 1548 104 0,'3'-11'38'0,"3"11"-29"0,6 0-21 0,-6 8-8 15,3-8 10-15,3 8 7 16,3-3 1-16,0-2 2 16,3 5 13-16,-1-3 8 15,4 3 1-15,3 0 1 16,3-3-12-16,3 3-4 16,5 0-5-16,7-8 1 15,3 3-4-15,5 2 0 16,4-5 1-16,5 0 0 0,7 0 2 15,-1 0 1-15,7 0 3 16,-1 0-1-16,4 6 0 16,5 1-1-16,0-4 2 15,7 2-5-15,2 3-1 0,3 0 0 16,3-2 2 0,7 2 1-16,2-1 3 15,3 1 1-15,6 0 3 0,0-2 1 16,3 2 3-16,3-1-3 15,3-4-1-15,3 5-2 16,0-3 0-16,6 1 0 16,0 2 2-1,-3-6-3-15,0 4-2 0,0-4 0 16,3 3-1-16,3-5-2 16,0 0-2-16,33 0 1 15,-6-7-1-15,-10 7-3 16,-5-8 2-1,-6 0 3-15,-3 2 1 0,0-2-4 16,-3 0 1-16,-3 3 2 16,0-3 1-16,-3 0-4 15,-3 3-1-15,0 2 1 0,-3-5 0 16,0 1 1-16,-3 7 2 16,0-8-1-16,3 8-1 15,-3-6 1-15,0 6-1 16,3 0-3-16,0 0 2 15,0 0 1-15,-2 0 0 0,-1 6 0 16,-6-6 0 0,3 0 0-16,-6 0 0 15,-6 0 2-15,-3 0 3 16,-5 0-2-16,-4 0 0 16,-6 0-1-16,-5 2-2 15,-7 4-2 1,-3-4 1-16,-5 3 1 0,-1-2 0 15,-5 2-3-15,2 3 2 16,-5 0-8-16,-4 5-4 0,-2-5-20 16,0 6-8-16,-1-6-48 15</inkml:trace>
  <inkml:trace contextRef="#ctx0" brushRef="#br0" timeOffset="11831.4647">18850 2926 272 0,'0'-16'101'0,"3"3"-78"0,3 5-27 0,-3 6-15 0,3 2 4 16,3 0 5-16,0 0 2 15,-4 2 3-15,4 4 3 16,-3-6-1-16,0 0 1 0,3 2 2 16,3 3 2-16,3-5-1 15,6 0 2-15,9 0-2 16,11-5-1-16,10 3-2 15,17-6 1-15,16 2 1 16,14-2 0 0,15 3-7-16,12 2 0 0,18-2-6 15,6 5 1-15,6 5-3 16,5-2 2-16,1 2 5 16,3 6 4-16,-4 0 5 15,4-1 4-15,0 3-2 16,3 1-2-16,-1 1 0 15,1-4-1-15,-3 2 0 16,-4-5 2-16,-14 0 5 16,-9-3 4-16,-12 1 5 15,-15-4 2 1,-8 4-5-16,-13-4 0 0,-12 4-6 16,-11 2 1-16,-13-3-5 15,-11 3-2-15,-9 0-3 0,-7-6 1 16,-2 4-10-1,-9-4-5-15,-12-2-17 16,-12-2-6-16,-15-12-43 16</inkml:trace>
  <inkml:trace contextRef="#ctx0" brushRef="#br0" timeOffset="12779.5166">3774 4249 176 0,'-63'-39'66'0,"36"20"-52"0,0 0-5 16,16 12-8-16,-4-7-2 0,3 4 0 15,-6-1-10 1,6 3-5-16,3 3-12 0,3 2-3 16,6 3 10-16,6 3 7 15,9 0 11-15,9-1 4 16,11 4 1 0,16-6-2-16,15 2 7 15,8 3 3-15,12-5 1 0,7 8 3 16,8 0 4-1,3 0 1-15,9 5-6 16,3-5-3-16,3 0-1 0,3 0 1 16,9 6-5-16,-6-12 4 0,0 1 1 15,0-1-1-15,-6-2 0 16,-9 0-1-16,-5-2 0 16,-13 2 0-16,-12 0 0 0,-14 0 0 15,-10 0 2 1,-14 0-1-16,-12 0 0 0,-6 0 3 15,-7 0 5 1,-5-3-9-16,-6 1-2 0,-3-6-6 16,0-3-1-1,-3 0-6-15,0 3 0 16,-3 1-13-16,0-4-2 0,0 6-37 16,0-1-16-16,0 4-8 15</inkml:trace>
  <inkml:trace contextRef="#ctx0" brushRef="#br0" timeOffset="14653.171">8369 3900 4 0,'3'-3'0'0</inkml:trace>
  <inkml:trace contextRef="#ctx0" brushRef="#br0" timeOffset="15356.0172">8319 3831 92 0,'-3'-5'35'0,"3"5"-27"0,6-5-2 0,-3 5-3 0,3-3-1 0,0 3 3 15,3-5 9-15,-1 2 5 16,1-2 4-16,0 2 1 15,3 0-5 1,-3 1-1-16,0-1-8 0,0 3-2 16,0 0-4-1,-3 0-3-15,3 3 0 0,0-1-1 0,0 1 0 16,3 0 0-16,0-3 0 16,2 0 0-16,1-3 0 0,6 0 4 15,3 1 2 1,3-1 2-16,-1 0 0 0,4 3-7 31,3 3 0-31,0 2-3 0,2 6 0 16,4-3 4-16,3 0 3 0,5 0-7 31,4 5 0-31,3-5 0 0,8 3 3 0,1-3 2 16,-1 2 1-1,4-2 2-15,5-3 1 16,3 1-1-16,4-1-1 0,2 0-3 15,7 3 1-15,2-5-2 16,3 2-1-16,0-2 1 16,7-1-1-16,2 1 0 15,6-3 0-15,-3 0 0 16,0 0 2-16,-2-3 3 16,-4 1 2-16,-3-1 1 0,0-2 0 15,-2 2-4-15,-4-5-3 16,-6 3 0-1,-5 0-1-15,-4-1 0 0,-11 1 2 16,-7 5 1 0,-8-5 1-16,-10 2 0 15,-5 3 2-15,-6 0-3 0,-6-5-2 16,-3 5-3 0,-6 0 1-16,-4 0 1 15,-2 0 0-15,-3 5-3 0,-3-5 0 16,-3 8-5-16,-3-5 0 15,-2 2-5-15,-4 3 1 16,-6 5-10-16,0-5-3 16,-3 5-28-16,0 3-53 15,-3-3 16 1</inkml:trace>
  <inkml:trace contextRef="#ctx0" brushRef="#br0" timeOffset="20774.9056">13635 3455 248 0,'3'-21'93'0,"0"16"-72"0,-3-3-6 15,0 5-6-15,-3-2-15 16,-3 0-1-16,-3-3 2 16,-6-3 2-16,-3 1 2 15,-9 2 3-15,-5 5 3 0,-7-2-2 16,-9 10-2-16,-2-2 0 15,-7 5-1-15,-5 10 2 16,2 1 1-16,4 7-4 0,2 11 1 16,3 8 0-1,7 6 0-15,2 9-3 16,9 12 0 0,7 5 2-16,8-3 2 0,9-3-5 15,12-10 1-15,12-6-1 16,11-2-1-16,19-16 1 15,12-7 0-15,14-12-2 16,15-13-1-16,7-10 4 16,5-6 3-16,-3-15 1 0,-3-8 2 15,-5-3-2-15,-10-6 2 16,-11-2-2-16,-16-8 2 16,-14 3 4-16,-15 0 6 15,-15 0-3-15,-15-3 2 16,-12 8-7-16,-6 0-1 0,-6 8-2 15,-5 8 1 1,-1-1-4-16,-3 4 0 0,4 7 3 16,-1-2 3-16,6 8-9 15,1 2-2 1,5 6-19-16,3 5-9 16,3 3-11-16,6 7-2 0,3 1-32 15</inkml:trace>
  <inkml:trace contextRef="#ctx0" brushRef="#br0" timeOffset="21688.6219">13921 3799 236 0,'0'-8'88'0,"0"8"-69"0,6 3-5 0,-3 2-7 16,0 6-10-16,2 5 0 16,-2 5 2-16,0 0 0 15,-3 6 1-15,-3 7-3 0,0-5 2 0,-2 0 1 16,-1-2 2-16,0-6-3 15,3-3 0-15,0-2 3 16,0-5 3 0,3-1 0-16,0-2 0 0,3-8-1 15,0-5-5 1,3-5 1-16,6-4-2 16,-1-10-2-16,4 3 0 15,3-8 3-15,0 0 2 16,0-5 2-16,0 5-4 15,0 0-1-15,-1 5 1 16,1 0 2-16,-3 8-2 16,-3 3-2-1,0 5 2-15,-3 0 0 0,0 8 1 16,-3 8 0-16,0 0-3 16,0 8 2-16,-3 5-1 15,0 8 0-15,3 0 4 16,0 0 1-16,0 3-1 0,0-3-2 15,-1 0 1 1,4-5 1-16,0-6-1 0,0-2 2 16,3-5 2-16,3-3 4 15,0-3-4-15,3 0-1 16,3-10-2-16,-1 0 1 16,4-6-2-16,0-5-1 15,0-2 1-15,0-1 1 16,-3-5-3-16,-4 1-2 15,1-1 2-15,-3 0 2 0,-6 3-2 16,0 0-2-16,-3 2-1 16,-3 1 0-16,-3 2 0 15,-3 3 0-15,0 2 0 16,-3 3 3 0,0 3-2-16,0 2-1 0,0 6 3 15,-3 2 2-15,3 6-2 16,0 2 0-1,0 8-1-15,3-2 0 16,0 7 2-16,3-5 2 0,3 8-1 16,0 0 2-16,6-2-2 15,6-1-1-15,3-7-2 16,3-1 1-16,3-2 1 16,2-3 2-16,4-5-1 15,0 0 2-15,0-2-18 16,3-6-6-16,-4-3-39 15,-2 0-51-15,3-10 23 16</inkml:trace>
  <inkml:trace contextRef="#ctx0" brushRef="#br0" timeOffset="22385.6225">15221 3789 188 0,'12'5'71'0,"-6"11"-55"0,6 10-5 0,-6-7-5 0,0 0-9 16,3 4 2-16,3 9 1 15,0 0 2-15,3-6-1 16,0-2-1-16,2-3 3 0,1-10-2 16,3-3 2-16,3-8 2 15,3-8 4-15,-3-3-4 0,2-13-1 16,1-2-2 0,-3-3 1-16,0-3-4 0,0-2 0 15,-4 2 1 1,-5 6 0-16,-3 2 0 0,0 8 0 15,-3 0-3 1,-3 8 0-16,0 5-1 0,-3 9 0 16,-3 7 5-16,0 3 1 15,0 8 0-15,3 5-2 16,0 0 1-16,3 0 1 16,6 0-1-16,3 0 2 15,5-8 7-15,4-2 3 16,6-1-4-16,3-10-3 15,2-2 1-15,4-6 2 16,0-6-4-16,0-2-1 16,-4-5 0-16,-2-3 0 0,-6-8-2 15,-3-2 1 1,-4-3-2-16,-5-3 2 0,-3 3-4 16,-6 0 0-16,-6-3-4 15,-3 6 1 1,-3 2 0-16,-3 3 2 15,-3-3-1-15,1 11-1 16,-1 5-2-16,0 0 1 0,0 2-4 16,0 6 1-16,3 6-7 15,0 2-3 1,3 0-17-16,0 5-7 0,3 3-36 16</inkml:trace>
  <inkml:trace contextRef="#ctx0" brushRef="#br0" timeOffset="23522.3496">16603 3826 140 0,'35'0'52'0,"-23"0"-41"0,3 0-4 16,-12 0-5-16,0 0 13 15,0-5 10-15,-3 2-4 0,-6-5-2 16,-3-3-11-16,-3 3-3 0,-3 1-1 15,-3-1 2-15,1 2 3 16,-4 4-2-16,-3-1-2 16,0 6-5-16,0 2 0 15,-5 6 0-15,2 4 2 16,3 4-1-16,3 2-1 16,3 3 1-16,6-3-1 0,3-5 0 15,3 0 0 1,6-3 2-16,6 0 1 0,3-5 1 15,3 0 2-15,3-8-3 16,3-5 0-16,3 0-3 16,0-3-1-16,-1-3 1 15,4-2 0-15,-6 0-3 16,0 2 0 0,-3-5-1-16,-3 3 0 0,0 5 0 15,-6 0 3-15,0 3 0 16,-3 5 1-16,0 5 0 0,-3 3 0 15,0 5-3 1,3 3 2-16,0 5 1 0,-1 3 0 16,4-3 2-1,0 3 1-15,3 0-1 0,3-3-2 16,3-5 1 0,0-3 1-16,3 0 1 0,0-10 1 15,3 2-2-15,-1-10-2 16,-2-3-2-1,0-5 1-15,0-3-8 0,0-3-4 16,0-2-7-16,-3 0 0 16,-4 0-5-16,1 0 1 0,-3 0-5 15,0 2 1 1,-3 1 8-16,0 2 7 16,-3 2 8-16,0 7 3 15,0 4 2 1,0-2 11-16,3 5 5 15,-3 5-2-15,0 5 2 0,3 4-5 16,0 4-1-16,0 6 2 16,0-5 3-16,0 4-8 15,0 1-2-15,3-3 1 0,0-5 6 16,2-5 4-16,4-3 1 16,3-8-1-16,0-3-6 15,3-5-4-15,0 0-6 0,0-8 0 16,-4 3 0-1,1-3 0-15,-3 6-3 16,-3 2 0-16,0 5 2 16,0 3 0-16,0 11-2 0,0 7 2 15,0 11-1-15,2 11-2 16,7 10 0 0,-3 8 0-16,3 9-2 15,0-1 1-15,-3-3 3 0,-6 1 3 16,0-6 0-16,-4-5 2 15,-5-3-2-15,-3-13 2 16,-3-5 4-16,-3-8 6 16,-2-11-1-16,-4-5 1 0,-3-11-10 15,0-5-1 1,0-8-2-16,0-5 2 16,3-5-1-16,3-3-1 0,3-6 1 15,6-2-1-15,6-5 0 16,6 5 2-16,6-11-3 15,6 6 0 1,6 2 3-16,2 6 1 16,4 2-8-16,3 6-2 0,-1 7-3 15,-2 3-1-15,3 3-1 16,-3 2 2 0,-4 4-16-16,1-4-8 15,-3 3-46-15</inkml:trace>
  <inkml:trace contextRef="#ctx0" brushRef="#br0" timeOffset="24281.2515">18903 3463 260 0,'9'-45'99'0,"-15"27"-77"0,-6-9-15 16,7 17-11-1,-7-1-8-15,-6-7 2 0,-9-1 6 16,-12 6 2-1,-5-8 2-15,-10 5-3 0,-3 8 2 16,-8 3-1-16,0 10 0 0,-7 3 2 16,4 5 2-16,2 11-1 15,7 0-1-15,2 13 1 16,6 8 1-16,7 13-1 16,5 0-1-16,9 3 1 15,12 5-1-15,10-2 0 16,11 2 2-16,8-13-1 15,7-3-1-15,12-5 3 16,9-16 0-16,5-5 1 16,4-8 0-16,3-8-2 0,-1-8-2 15,-2-11 1-15,2-5-1 16,1-5 0-16,-3-13 2 16,-4-3-3-1,-2-3-2-15,-6-10-5 16,-1-3-2-16,-5 5 2 15,-3 1 5-15,-6 2 0 16,-6 2 1-16,-6 6 2 0,-3 8 0 16,-3 5-3-16,-3 3 2 15,-6 8-1-15,0 10-2 16,0 14 3-16,0 10 0 16,3 8 1-16,3 8 0 15,3 6 0-15,6 2 2 16,6 5 1-16,-1 5 1 0,4 9 2 15,0-6 1-15,3-2 1 16,0-1 2-16,0-13-5 16,2-4-3-1,-2-7-4-15,-3-7 1 0,0-5-12 16,0-11-7-16,-3-6-27 16,0-7-12-16,0-6-20 31</inkml:trace>
  <inkml:trace contextRef="#ctx0" brushRef="#br0" timeOffset="24948.0774">19177 3643 80 0,'3'-2'30'0,"-6"2"-24"0,3 2-3 0,0 4-2 15,0-1 3-15,0 3 5 16,0 2 12-16,0 4 7 15,3 7-3-15,0-3-1 16,0 11-4-16,3 6-1 16,0-6-10-16,0 3 1 0,0-3 3 0,3-3-1 15,-3-2 3 1,0-11-2-16,0 3 0 0,0-8-5 16,0-8 0-16,-3-8-5 15,0-5-2-15,-3-8 0 16,0-6-1-16,-3-4 0 15,0-4 0-15,0 1 0 16,0-6 0-16,0-2 0 16,3 7 0-16,0 6-3 15,0 8 0-15,0 5 2 16,3 6 2-16,0 10-2 16,3 10-2-16,0 9 2 15,3 5 2-15,2 5-2 16,4 8 0-16,3 2 1 15,3 1 2-15,3 0-1 16,6-3 2-16,2 0 0 16,4-3 3-16,0-7-3 15,0-4 0-15,-1 1-1 0,1-13 1 16,0-3-2-16,-1-8-1 16,4-8 3-1,-6-8 0-15,-3-8 3 16,-4-13 3-16,-2-5-4 0,-6-6-1 15,-3-2-4-15,-6-3-3 16,-3 3-3-16,-3 5-1 16,-6 2 1-16,-3 9 4 15,-3 8 1-15,0 4 1 16,-3 7-7-16,0 7 0 16,0 5-4-16,0 6 0 15,0 5-10-15,4-1-1 0,-1 7-16 16,3 2-3-16,6-1-22 15,3-4-21 1,3 2 31 0</inkml:trace>
  <inkml:trace contextRef="#ctx0" brushRef="#br0" timeOffset="25871.0375">20240 3596 148 0,'12'-3'57'0,"-12"3"-44"0,0-3-1 0,-3 3-5 16,-3 0-3 0,-3 0 0-16,0 3-2 15,-3 2 1-15,-3 3-2 16,0 6 2-16,-3 7 0 0,1-3 1 0,-1 11 0 16,3 6-5-1,3 10 1-15,6 0 2 0,3-3 1 16,3 0-1-16,6-5 1 15,3-5 9-15,6-8 7 16,3-6-1-16,2-7 1 16,4-6-10-16,6-10-5 15,0-6-6-15,3-2-1 16,-1-13 2 0,-2-3 0-16,-3 0 1 0,-3-3 2 15,-3 0-1-15,-7 3-1 16,-5-5-2-16,-6 2-1 0,-3-5-1 15,-9 8 3 1,-3 0-2-16,-5 2 1 0,-4 3 0 16,0 6-2-1,0 5 3-15,3 5 2 0,3-3-2 16,0 6-2-16,4 2-7 16,5 3-2-16,0 3 2 15,6-3 4-15,3 5 5 16,3 0 5-16,3 1-3 15,5 2-1-15,4-6 0 16,3 3 0-16,0-5 0 16,3 0 2-16,0-5-1 15,-1 3 2-15,1-4-2 16,-3 4-1-16,0 2-2 16,0-6 1-16,-3 6 1 15,-1 6 2-15,-2 4-3 0,0 9-2 16,0 5 2-1,0 5 2-15,0 2 2 0,3 6 1 16,0 6 2-16,-4-1 3 16,4-2 0-16,-3-3 0 15,3-3 3-15,3-5 3 16,-3-5-2-16,0-3 0 16,2-5-7-16,1-3-2 15,0-5-2-15,0-8 1 0,3-8 0 16,-3-2 3-16,2-6-5 15,-2-8-3-15,0-5 3 16,-3-8 1 0,0-5 0-16,0-3-2 0,-3-6 3 15,-1 4 0-15,-2 2-4 16,0 2-1 0,-3 9 1-16,0 8 0 0,-3-1-4 15,0 9 1 1,-3 4-9-16,0 6-2 0,0 0-5 15,0-2-1-15,0 7 5 16,0 1 5-16,0 2-3 0,0 2 2 16,0 4-14-1,3 1-5-15,0 1-39 16</inkml:trace>
  <inkml:trace contextRef="#ctx0" brushRef="#br0" timeOffset="26512.5067">21579 3559 140 0,'15'-8'55'0,"-12"5"-43"0,0 0-3 0,-3-2-5 16,-3 2-7-16,-3 3 2 15,-6-5-1-15,-3 3 0 0,-2 2 2 31,-4 0 6-31,-3 0 4 0,0 7-1 0,-3 1 0 0,-2 3-1 16,2 10 0 0,0 6 0-16,3-4 0 0,0 4-4 15,4 5-1-15,2-3-1 16,6 8 1-16,3-8 4 16,6-5 4-16,3 0 0 15,3-3 3-15,6-5-7 16,3-6-2-16,3-2-3 15,5-5 1-15,1-6-2 16,3-7-1-16,3-1 1 16,0-13-1-16,-4 3 0 15,1-6 0 1,-3-2 0-16,0-5 0 0,-3-3 0 16,-3 0 0-16,-3 0-3 15,-6 5 2-15,-1 6-1 0,-2 7 0 16,-3 9 2-1,0-1 0-15,-3 8-3 16,0 9 0-16,1 9 2 0,-4-1 2 16,3 10-2-16,0 5 0 15,3 0 5-15,3 8 5 16,3 2-1 0,5 6 1-16,4-2 1 0,3-4 1 15,3-1-5 1,3-1-2-16,3-6-2 0,2-2-2 0,4-5 1 15,0-11-1-15,3 3-3 16,2-8 2 0,-2-8-15-16,-3-5-6 15,-3-3-14-15,-1-3-2 0,-2-2-15 32,-3-3-42-32,-3-2 18 0</inkml:trace>
  <inkml:trace contextRef="#ctx0" brushRef="#br0" timeOffset="27109.5271">22871 2969 196 0,'0'-22'74'0,"0"22"-58"0,0 0-24 16,-3 3-15-16,3 5 6 16,-3 5 9-16,0 8 6 15,0 9 2-15,0 7 0 16,0 5 2-16,3 11 3 0,0 5 7 16,0 11 2-16,0 5-3 15,3 5-1-15,0-5-4 16,0-5-1-16,0 3-1 15,0-12 2-15,-3 1-3 0,0-10 0 16,0-9-1-16,0-8-2 16,-3-7-17-16,0-11-9 15,-3-8-55 1</inkml:trace>
  <inkml:trace contextRef="#ctx0" brushRef="#br0" timeOffset="27386.6303">22529 3551 236 0,'21'0'90'0,"-3"5"-70"0,14 6-7 15,-14-9-8-15,9 6-5 16,9 0 0-16,2 0 0 15,4 3 0 1,0-11 0-16,2 0-3 0,4 0 0 0,-6-8-5 16,-4 0-2-16,-2-3-17 15,-6 1-6-15,-3-9-13 16,-7 3-44 0,-5 0 10-16</inkml:trace>
  <inkml:trace contextRef="#ctx0" brushRef="#br0" timeOffset="28771.2464">23068 3768 168 0,'29'13'63'0,"-11"-5"-49"0,9-6 9 0,-18 1 1 15,6-3 1-15,6 0 2 16,0-3-10-16,2 1-5 15,-2-6-7-15,6-5-2 0,-6-3 1 16,0-3-2-16,-4 1 1 16,-2-3-2-16,-3-1 2 0,-3 4-4 15,-6-1-2-15,-3 4-3 16,-6 1 1-16,-3 6 1 16,-3 3 2-16,0 2 1 15,-2 6 1-15,-4 2-3 31,-3 9 0-31,0-4 2 0,0 3 2 0,3 3-2 16,1 3 0-16,5-3 1 16,0 0 0-1,6 5 2-15,6 8 1 16,6-8-4-16,3 3 1 0,6-3 0 16,2-3 2-16,4-4-1 15,0-1 2-15,6-10-2 16,3-3 2-16,2-3-2 0,4-10 2 15,0-3-2 1,-1 0-1-16,1-8-2 0,-3 0 1 16,0-2 1-16,-4-3 0 15,-5 0-3-15,-3 2 0 16,-3 3-1-16,-3 6 0 16,0 5 0-16,-3-1 0 15,0 9-2-15,-4 2-1 16,1 6 1-1,0 8 2-15,0 5-1 0,0 5 4 16,0 3 0-16,0-1 3 16,0 4-1-16,-3-1 2 15,0 3-2-15,-3-2-1 16,-6-6 1-16,-3 0-1 16,-3 3 0-16,-3-11 0 15,0 3 0-15,-3-8 0 16,0 0 0-16,-2-5 0 0,-4-3 0 15,0 0 0-15,3 0 0 16,0 0 0-16,3 0 0 16,3 0 2-16,3 0-3 15,1 2 0-15,2 1 1 16,6 0 0-16,3 2 0 16,3 0 2-16,5 3 1 15,7-8 3 1,3 3-3-16,6-6 0 0,6 3-1 0,2-8-2 15,4-2 1-15,6-6 1 16,-1-3-3-16,1-2 0 16,0-3 1-1,-7-5 2-15,-5-8-1 0,-3-11-1 16,0 1 1-16,-7-6-1 16,-2 3 0-16,-6-6 0 15,-6 8 0-15,0-2 0 16,-6 5 0-16,-6 8 0 15,-3 0-3-15,0 8 2 16,-3 0 1-16,0 13 0 16,-3 0-3-16,0 11 2 0,4 5-1 15,-1 8 0 1,3 8 0-16,0 10 0 16,6 3 2-16,0 16 0 0,3 5 0 31,3 11 0-31,3 0 0 0,-1-3 2 0,1 1-1 15,0-1 2 1,0-5-2-16,0-8 2 0,0-3-2 16,-3-13-1-16,0-2 1 15,0-6 1-15,-6-13-3 16,-6-8-17 0,0-8-8-16,-3-5-18 15,-3-6-7-15,-3-7 2 16,0-1 1-1,-2 1 24-15,-1-6 23 16,0 3 10-16,-3 0 4 0,0-3 2 16,0 5 1-16,1 4-1 15,-4 1-7-15,3 7-5 16,3 1 0 0,3 9 2-16,0 2 13 15,6 3 8-15,6 6 2 0,6-1 3 16,6 6-6-1,9-3-3-15,9 2-12 16,12 3-2-16,-1 1-1 0,10-6-1 0,6-3 1 16,2 0-4-1,1-2-2-15,-7-3-5 0,-2-6-2 16,-6-1-28-16,-7-1-13 16,-8-8-44-16</inkml:trace>
  <inkml:trace contextRef="#ctx0" brushRef="#br0" timeOffset="48578.3624">496 4583 148 0,'-6'-11'57'0,"3"6"-44"0,3 2-8 0,0 3-5 15,0 0-9 1,0 0-1-16,0 0 2 0,0 0 3 15,0 5 5-15,-3-2 2 16,0 2 2-16,0 3 0 16,1 0-2-16,-4 3-2 15,3 2 1-15,3 3 1 0,0 5-1 16,0 3-1-16,0 0 3 0,0 2-4 16,0 8 0-16,3-7-1 15,3 2 0 1,-1-5 4-16,1 0 1 15,6-6-1-15,0-5 1 0,3 1-2 16,6-12 2-16,3-2 11 16,0-2 6-16,5-14 1 15,10-5-1-15,0-11-6 16,8-5-1 0,1-6-4-16,12-7 0 15,-1 0-3-15,15-8-1 0,-5-3-1 16,8-5 0-1,4 0 0-15,8-3 0 0,-3 3 2 16,1 0 3-16,5-9-2 0,3 4-2 16,-3 2-2-1,1 3 0-15,-4 8 0 16,0 0 3-16,-14 5-5 16,-4 8-1-16,-8 8 0 0,-19 2 0 15,-5 12-3-15,-6 7 2 16,-15 0-12-16,-12 5-40 31,-12 9-4-31,-9 2-36 16</inkml:trace>
  <inkml:trace contextRef="#ctx0" brushRef="#br0" timeOffset="50314.7605">3753 5191 228 0,'-3'-18'85'0,"9"12"-66"0,6-2-8 0,-6 6-6 16,2-1-7-16,7-2-2 16,6 0-4-16,-3-1 0 0,3 1 4 31,0 0-5-31,3-1-1 0,5 1 3 0,-5 0 4 15,6-3 4-15,3 3 2 16,2-1-4-16,4 1-1 0,9 0-2 16,-1 2 3-1,13 3 2-15,-7 0 4 16,7 0-4-16,2 3-1 0,7 5 0 16,5 2 2-16,1 1-14 15,5-1-5-15,9 1 2 16,1-3 4-16,2-3 8 15,6 3 4 1,-3-5 1-16,10-1-2 0,-1 1 12 16,3 0 6-16,6-3-3 15,0 0 0-15,9 2-7 16,0-2-3-16,3-2-2 16,3 2 0-16,6-3-2 15,0 0 2-15,3 1-4 0,6-1 0 16,3-2 1-1,0 0 0-15,-1-1-3 16,-5 1 2-16,33-3 1 0,-9 3 0 16,-7 2 4-1,-2-5 2-15,-6 3 0 0,-3 2-1 16,0 1-1 0,-3 2 0-16,-3 0-2 0,-3 0-2 15,-1 0 1-15,1 0-1 16,-3 0 0-16,-3 0 2 15,0 0 1-15,0 0 1 16,0 0-2-16,0 0 1 16,0-3-2-16,3 3 2 0,-6 0 0 15,3 3 1 1,0-3-2 0,-6 2-2-16,3 1-2 0,-3-1 1 15,-3 1 1-15,6 0 2 16,-6 2-1-16,0 0 2 0,0 1-2 15,3-4 2-15,0 1 0 16,-3 2 1-16,3 1-5 16,-3-4 1-16,3 6 0 15,-3-5 2-15,-3 5 1 16,0 0 3-16,3 2-5 16,1 1-1-16,-1-1 0 15,0 1 0-15,6 2 0 16,-6 0 2-16,0 3 1 15,-3-5 1-15,-3 5 0 0,0-6 2 16,0 1-5-16,3-1-1 16,0 1 0-16,3-6 2 15,0-2-1-15,0 2 2 16,0-5-2-16,0 0-1 16,0 3 1-16,0-3-1 15,0 0-3-15,-2 3 2 16,-1-1 1-16,-12 1 2 15,-6 0-1-15,-9 2-1 16,-5 3-2-16,-10 0 1 16,-9-3 3-16,-5 0 1 15,-7 1-4-15,-8-4-1 16,-6 4 1-16,-4-1 0 0,-5 0 1 16,-3 0 0-16,-6 1-11 15,-3-4-3-15,-7 1-24 16,-2-3-10-16,-6 0-52 31</inkml:trace>
  <inkml:trace contextRef="#ctx0" brushRef="#br0" timeOffset="62904.7123">17180 7821 224 0,'-18'-13'85'0,"12"8"-66"0,0-3-25 16,6 8-15-16,0 0 6 15,0 0 5-15,0 0 4 16,0 0 5-16,3 0 0 16,0 2 7-16,3 1 4 0,3 0-1 15,3-1 2 1,6 3-6-16,9-2-3 16,5 0-1-16,10-1 1 0,9-2-3 15,11 3-2-15,7 0 2 16,8-1 0-16,6 1 1 0,4 2 0 15,2 1-3 1,0-1 2-16,4 0-1 0,2 0-2 16,0 1 3-16,3-4 2 15,3-2-2 1,4 0 0-16,2-2 1 16,0-4 0-16,-6 1 0 0,-3 3 0 15,-5-1 2-15,-7 0 1 16,-9-2 3-1,-8 2 3-15,-7 1-2 16,-11-1 1-16,-9 3-5 0,-7 0 0 16,-5 0-1-16,-6 0-2 15,-3 0-2-15,-3 0-1 0,-4 3-14 32,1-1-4-32,-3 1-27 15,3 0-48-15,6-1 11 16</inkml:trace>
  <inkml:trace contextRef="#ctx0" brushRef="#br0" timeOffset="63546.5833">21175 8186 232 0,'0'-13'88'0,"0"5"-69"0,2 3-7 15,-2 2-9-15,3 0-9 16,6-2 1-16,3-3-4 15,3 3 1-15,6-3 4 16,6-3 2-16,6 1 2 0,5-1 0 16,10 1 0-1,5-1-3-15,7-2 0 16,5 2 2-16,10 3 0 16,5 0 1-16,7 3 2 0,8 0-3 15,3 2-2-15,6 3-1 16,3 3 0-16,6-1 3 15,1 4 2-15,-1 2 2 16,0 0 1-16,-3 0-2 0,3-3 1 16,-12 0 0-16,0 0 1 15,-8 1 2 1,-10-1 3-16,-8-2-4 0,-13-3-3 16,-8 0-1-16,-10 0 1 15,-8 0-23-15,-9 0-11 16,-12-3-56-1</inkml:trace>
  <inkml:trace contextRef="#ctx0" brushRef="#br0" timeOffset="64528.9173">4696 8715 208 0,'-29'-10'77'15,"17"7"-60"-15,3 3-9 0,9 0-7 0,-3 0-8 0,0 3 2 16,0 2-2-1,3 0 2-15,0 3 3 0,0 0 1 16,0 0 1-16,3 0 0 16,0 0 0-16,3-3 0 0,9-2 0 15,-1-3 2-15,10-3 1 16,9-2 1-16,9-3 0 16,5 0-2-1,13-2 1-15,8 2-4 16,7 0 0-16,2 2-1 0,6 1-2 15,7 0-4-15,-1 0 0 16,3-1 4 0,4 1 2-16,2 2 2 15,0-2 0-15,3 0 0 0,-6-1 2 0,4 1 1 16,-4 3 1 0,-9-4 6-16,-8 1 6 15,-10 2-2-15,-8 1 0 0,-10 2-6 16,-5 2 0-1,-9 1-5-15,-10 0-2 0,-2-1 0 16,-6 4 1 0,-6-1-1-16,-3-3-1 0,0 1 1 15,-3 0-1-15,0-1-9 16,0 1-4-16,0 0-44 16,3 2-57-1,-1-2 20-15</inkml:trace>
  <inkml:trace contextRef="#ctx0" brushRef="#br0" timeOffset="83110.1824">21660 14290 156 0,'0'-2'57'0,"-3"2"-44"0,3-3 5 16,0 3 1-16,0 0-11 15,0 0-4-15,0 0-10 0,0 0-1 16,0 5 3-16,0 6-7 0,0 2-2 16,0 8 2-16,0 3 4 15,0 5 6-15,0 3 3 16,0 2 6-16,-3 3 3 16,0 6 0-16,0-6 1 15,3 0-4-15,-3 0-3 16,0 2-5-16,-3-2 0 15,0 0-7 1,3-5-3-16,0-3-10 0,0 0-2 16,3-5-5-1,0-5-37-15,0-3-3 16</inkml:trace>
  <inkml:trace contextRef="#ctx0" brushRef="#br0" timeOffset="83634.3348">21523 14243 244 0,'-3'-3'93'0,"0"3"-72"0,0-13-13 0,3 7-11 0,3 1-8 0,6-3-1 15,3 0 0 1,8 0 2-16,4 3 6 16,6 2-5-16,0 1 2 0,3 4-4 15,2 6 2-15,-2 3 7 0,-3 2 3 16,-3 3 7-16,-1 0 3 15,-5-3 0-15,-6 3 3 16,-3 2-3-16,-6 4-1 16,-3-1-11-1,-6 0-1-15,-3 0-7 0,-3 0 1 0,-3-2-3 16,-3-3 2 0,0-3-6-16,-2-3-3 0,5-2 1 15,0-2 2 1,3-4-4-16,0-2-3 15,3 0 3 1,3 0 12-16,0-2 18 16,3 2-1-16,3 0 0 0,6 0-10 15,3 2-5 1,3 4-19-16,3-1-10 0,5 3-13 16,-2 5-4-16</inkml:trace>
  <inkml:trace contextRef="#ctx0" brushRef="#br0" timeOffset="83818.5957">21919 14835 160 0,'-27'40'60'0,"9"-24"-47"0,-6 5 8 0,9-13 0 0,-3 2-7 0,-8 1 2 16,2 0-9-16,3-3-4 16,0-3-2-16,3-5-4 15,0 0 2-15,4-5-12 0,2-3-7 16,3-6-16-16,3-4-5 15,3-3-24 1</inkml:trace>
  <inkml:trace contextRef="#ctx0" brushRef="#br0" timeOffset="84208.073">22118 14288 272 0,'-3'0'104'0,"3"2"-81"16,-3 3-19-16,0 1-14 0,3 4-16 15,0 9-4 1,0 7 10-16,0 9 4 0,-3 4 10 16,0 9 3-16,0 5 3 0,0-3 4 15,0 0 2-15,0 1 4 0,0-4 4 16,0-2-6-16,0-5-2 16,0-8-6-16,0-6-2 15,3-5-8-15,0-5-4 16,0-5-32-1,3-9-59-15,3-9 14 16</inkml:trace>
  <inkml:trace contextRef="#ctx0" brushRef="#br0" timeOffset="84565.0238">22395 14258 228 0,'0'0'85'0,"0"3"-66"0,-6 5-6 16,3-3-6 0,-6 6-10-16,-3 5 0 15,-3 5 2-15,-6 5 2 16,-2 1 0-16,-4-1 2 0,0 1 0 0,3-3-1 16,3-6 1-16,4-2-2 15,5-3-1-15,9 0 1 16,12-5-1-16,8 0-3 15,7 0 0-15,6 0 2 16,6 0 0 0,2 0 1-16,4 3 0 0,0 2-3 15,-1 3 2-15,-2 2 1 16,-3 1 2-16,-6-3 1 0,-4-1 1 16,-2 1-5-1,-3-2 1-15,-3-1-5 16,-3-3 1-16,0 1-38 15,3-6-14-15,2-5-27 16</inkml:trace>
  <inkml:trace contextRef="#ctx0" brushRef="#br0" timeOffset="85150.0509">23109 13690 220 0,'0'0'85'0,"0"2"-66"0,-3 1-8 0,0 2-8 16,-3 3-11-16,0 5 0 16,0 11 6-16,-2 3 3 15,-1 7 1 1,0 8 1-16,0 14 0 0,0 7-1 15,0 14-2-15,0 5 3 0,0 5 2 16,0 3 2-16,0 0 3 16,-3-2-3-16,0-4-2 15,0-7-7-15,4-11-3 16,2-8-9-16,0-10-2 0,0-11-18 16,6-8-7-16,6-8-41 15</inkml:trace>
  <inkml:trace contextRef="#ctx0" brushRef="#br0" timeOffset="86019.8591">23437 14277 256 0,'0'18'96'0,"-6"-4"-75"0,0 4-10 0,3-5-10 16,0 9-13 0,0 7 0-16,-3 10 6 0,0 6 3 15,0 6 3-15,0-4 0 0,0-2 0 16,0-5 2-16,0-3 1 15,3-8 1-15,0-5 0 16,0-6 2-16,3-4 3 16,3-6-6-1,6-8 4 1,0-8 3-16,3-8-8 0,3-5 0 16,0-9-7-16,0-4-1 0,3-3-2 15,-4 0 0-15,1 0 2 16,0 0 4-16,0 3 1 15,-3 2 3 1,0 5 1-16,-3 6 1 0,0 3-5 16,-3 4 1-16,0 4-5 15,0 5-1-15,0 5-4 16,-1 7-1-16,1 9 1 16,0 5 1-16,-3 3 6 15,3 3 3-15,0-1 1 0,0 6-1 16,0-8 1-1,3 2 1-15,0-5-1 0,3-2 2 16,3-3 0-16,0-6 3 16,3-2-3-1,-1-5-2-15,1-8 2 0,3-6 0 16,0-5-1-16,0-8 1 16,0-5-2-1,-1-8 2-15,1-5-7 16,-3 0 1-16,0-1-6 0,-3-2-1 15,0 0 0-15,3 0 1 16,-3 3-1-16,-4 5 1 16,-2 8 0-16,0 8 1 15,-3 2 9-15,-3 9 6 16,0 4-1-16,-3 12 2 0,0 4-3 16,-3 9 2-1,0 7 2-15,0 6 2 0,-3 5 1 16,0 5 0-16,0 6-2 15,0 2-1 1,1 0-5-16,-1 1-1 16,0-1-3-16,0-2-1 0,-3-3 3 15,6 0 1 1,0-3-12-16,3-5-7 16,0-5-27-16,0-6-10 0,3-2-34 15</inkml:trace>
  <inkml:trace contextRef="#ctx0" brushRef="#br0" timeOffset="87071.531">21734 15494 212 0,'-3'-3'79'0,"6"6"-61"0,-3-3 6 0,0 0 0 15,0 0-13-15,0 0-3 16,0 0-5-16,0 0 0 16,0 13-4-16,0 6-2 15,0 5 2 1,0 10 0-16,3 6 1 16,0 5 0-16,0 5-3 0,3 3 2 0,3-6-4 15,0-4 1 1,0-9-9-16,0-5-4 15,0-8-35-15,0-13-14 16,5-10-10-16</inkml:trace>
  <inkml:trace contextRef="#ctx0" brushRef="#br0" timeOffset="87722.0095">21740 15399 256 0,'-6'0'96'0,"6"0"-75"0,0 0-3 0,0 0-8 16,0-3-17-16,0 3-3 16,0-3-2-16,6 1 2 15,3-1 6 1,6 1 0-16,6 2 2 0,6 2 2 15,5 1 0-15,-2 2 0 0,0 0 2 16,0 6 3 0,-4 0 2-16,-2-1 5 0,-3 1 3 15,-3 2-6-15,-3-2-1 16,-3-1-11-16,-3 1-3 16,-3 2-10-16,-6 0-5 0,-3 0 4 15,-3 1 3-15,-3-1 3 16,-3 0 2-1,0-2 1-15,3-1 2 0,3-2-1 16,0-3 0 0,6-5-10-16,3 0-1 0,6 0 7 15,6 0 5 1,3 0 5-16,5 3 1 16,4 2 4-16,0 3 2 0,3 3 2 15,-3 5 0-15,-1 5-4 16,-2 3-3-16,-3 2 2 15,-6 3 0-15,-6 6 10 16,-3-6 6-16,-6 0-4 16,-6-3 2-1,-3-2-4-15,-3-3 0 0,-6-2-3 0,-3-3-1 16,-2-6-5-16,-1-2-1 16,-3-5-3-16,0-3-3 15,-3-5-3-15,4-1-1 16,2 1-7-16,3 0-4 15,3-1-10-15,3 4-3 16,3-3-32 0,6-1-36-16,9-2 33 15</inkml:trace>
  <inkml:trace contextRef="#ctx0" brushRef="#br0" timeOffset="88074.5869">22273 15248 236 0,'0'5'88'0,"0"1"-69"16,0 4-11-16,0-2-12 0,3 5-14 16,0 8-3-16,3 6 4 15,0 7 5-15,-3 6 7 0,0 5 3 0,0 3 2 16,0 2 6-16,-3 0 6 16,3 0-4-16,-3 1 0 15,3-6-6-15,0 0-2 16,0-8-5-16,0-6-1 15,-1-4-30-15,1-9-12 16,3-7-24 0</inkml:trace>
  <inkml:trace contextRef="#ctx0" brushRef="#br0" timeOffset="88456.0158">22642 15407 272 0,'-12'34'104'0,"0"-18"-81"0,-6 0-13 16,6-8-12-16,-2 2-16 15,-1 4-3-15,-6 4 0 16,-3 1 0-16,0 2 12 15,0 0 5-15,4 3 5 0,2 0 2 16,3-3 1-16,3-3 0 0,3 1 2 16,6-3-1-1,3 0 0-15,3-3-1 0,6 3 2 16,3-3-1 0,6 3 0-16,2-6-3 0,7 1-2 15,0 0-6-15,6-4-4 16,0 1-10-16,-1 0-5 15,-2 0-19-15,-3-2-8 16,-6-1-18 0</inkml:trace>
  <inkml:trace contextRef="#ctx0" brushRef="#br0" timeOffset="89219.7812">23106 15039 172 0,'0'5'66'0,"0"-5"-52"0,0 3-1 0,-3 2-5 0,0 0-6 16,0 1-2-1,0-1 7-15,0 0 3 0,0 3-5 16,0 0 4-16,0 0 3 0,1 3 3 16,-4 2 0-1,3 3-5-15,-3 2-2 0,3 6-4 16,0 3-1-16,-3 4-3 15,3 6-1-15,-3 8 1 16,0 3 0-16,0 5 0 16,3 8 0-16,0 2-3 15,-3 11 0-15,0 0 2 16,3 3 2-16,-3-5 4 0,3-4 4 16,0-4-2-1,0-1-2-15,0-2-2 0,0-8 0 16,3-5-4-16,0-6 0 15,0-5-4-15,0-8-1 16,0-5-26 0,0-5-9-16,0-4-56 15</inkml:trace>
  <inkml:trace contextRef="#ctx0" brushRef="#br0" timeOffset="89848.5013">23586 15478 248 0,'0'0'93'0,"0"0"-72"16,0 0-8-16,0 0-10 0,0 0-7 0,0 0 0 15,0 0 0 1,0 0 0-16,0 0 3 0,0 0 4 0,-3-3 3 15,-3 1-5-15,0-3 0 16,0-1-1-16,-3 1 0 16,3 0 0-1,-3-1 2-15,0 1-3 0,0 2-2 0,-3 1-1 16,0 4 0 0,-3 6-2-16,0 0-1 15,1 8 1-15,-4 3 2 16,-3 7-1-16,3 3 1 0,0 6 3 15,6 4 0 1,3 1 3 0,3 5 1-16,3-3 1 0,0 3 0 0,6-2-2 15,3-4 1 1,6-2 0-16,0-2 3 16,3-3 1-16,3-6 3 15,3-5-5-15,6-2-3 16,2-3-6-16,1-3-2 0,3-5 0 15,3 0 2-15,-1-3-12 16,1 0-4-16,-3-2-27 16,-1 0-12-16,-2-1-16 15</inkml:trace>
  <inkml:trace contextRef="#ctx0" brushRef="#br0" timeOffset="92162.8619">21969 16711 164 0,'3'-32'63'0,"0"19"-49"0,-3-16 7 0,0 18 2 16,0 1 1-16,0-3 3 15,0-1-8 1,0 4-1-16,0 2-11 0,0 0 5 0,0 3 1 16,0-1-6-16,0 4-4 15,0 4-7-15,0 12-2 16,0 4 3-16,0 9 1 16,0 7 2-16,-3 3 0 0,3 3-3 15,0 2 2 1,0 0 3-1,0-5 3-15,0-2-4 0,0-6-3 16,0-3 1-16,0-2 0 16,3-5-2-16,-3-3 2 0,0-3-8 15,0-3-2 1,3-4 4-16,0-1 1 16,3-8 4-16,0-5 1 0,3-8 5 15,0-5 2-15,0-8-2 16,3-3-1-16,0-2-3 15,3-3-1-15,-1 0 1 16,1 0 0 0,0 0-3-16,0 5 2 0,0 3-1 15,0 5-2 1,-3 6 0-16,0 2 0 0,-3 5 7 16,0 6 3-16,-4 5-3 0,1 8-2 15,0 5 2 1,0 8 0-16,-3 3-1 15,0 3 1-15,0 2 2 16,-3 0 2-16,0 0-1 16,-3 0-1-1,3-3-1-15,-3-2 0 0,3-5-2 0,0-3-2 16,0-3 1-16,0-3-1 16,0-2 4-16,0-5 2 15,3-3-5-15,3-5 0 16,3-6 1-16,0-5 3 15,3-8 0-15,3-2 0 16,3-6-8-16,0-5-2 16,2 0-5-16,1 0 1 15,-3 0 0-15,0 5 1 16,0 6 0-16,-3 2 0 16,-3 6 5-16,0 4 1 15,-4 6 4-15,1 6 3 0,-3 7-4 16,0 6-1-1,0 5 2-15,0 5 1 0,-3 5 1 16,0 1 2-16,0 2-1 16,0 0 0-16,0 0-3 15,0-3 1-15,-3-2-7 16,3 0 1-16,0-3-17 16,0-2-4-16,0-3-21 0,0-1-9 15,0 1-33 1</inkml:trace>
  <inkml:trace contextRef="#ctx0" brushRef="#br0" timeOffset="93134.0725">23014 16433 200 0,'3'-8'77'0,"-9"6"-60"0,9-4 10 0,-6 4 1 15,3 2-8-15,0-3 1 16,0 3-8-16,0 0 0 15,0 0-8 1,0 0-3-16,-6 5 1 0,0 3-7 0,0 6-1 16,-3 7-3-16,0 5 2 15,-3 9 4-15,1 7 3 16,-1 3 4-16,-3 3 4 16,0 2 0-16,0 3 0 15,-3 0-3-15,3 0-1 16,3-1-1-16,0-4 2 15,3-6-5-15,4 1-3 16,-1-9-10-16,3 1-5 16,0-4-7-16,3-2 0 15,0-2 0-15,0-6 2 16,0-5-21-16,6-8-62 31</inkml:trace>
  <inkml:trace contextRef="#ctx0" brushRef="#br0" timeOffset="93740.0287">23341 16589 228 0,'0'0'88'0,"3"3"-69"0,-3-6-5 0,0 3-7 15,0 0-5-15,0 0 3 16,0 0-2-16,0 0 0 16,0 0-1-16,0 0 3 0,0 0 1 15,0 0-2 1,-6 0-3-16,1 0-3 0,-1 0 1 16,-3 0-1-16,0 0 0 0,-3 3-3 15,-3 2 1 1,0 3-3-16,-3 8 0 15,-3 3 1-15,1 2 2 16,-1 8-1-16,-3 3 1 0,3 2 5 16,0 3 3-16,3 0 5 15,3-2 5-15,4-4-2 16,5-2 3-16,6-2-6 16,6-3-3-16,11-6-3 15,13-2-3 1,9-3 1-16,8-2-1 15,7-8-5-15,6-3 1 0,2-3-7 16,-2-2-1 0,-4-1-20-16,-5-2-6 0,-4 0-52 15,-2-2-25 1,-9-3 53-16</inkml:trace>
  <inkml:trace contextRef="#ctx0" brushRef="#br0" timeOffset="95360.0147">21719 13261 236 0,'-6'5'88'0,"3"-5"-69"0,-3 0 0 0,6 0-7 16,0 0-19-16,0-2-8 15,0-4-3-15,3-2 0 16,0 0 10-16,6-5 0 0,3 0 3 16,3 0 3-16,3-1 1 15,0 1 5 1,-3 3 2-16,0 2 2 0,2 2 0 16,-2 6-2-16,-3 3 1 15,-3 5-4-15,0 5 0 16,-6 6-1-16,-6 2 1 15,-6 5-2-15,-3-2-1 0,-6 3 1 16,-8 2 1 0,2-3-1-16,0 1-1 0,0-6-6 15,3-3-1 1,3-2-2-16,4-3 3 0,2 1-1 16,6-4 2-16,3 1-2 15,3-3 2-15,6 0 3 16,3 0 3-16,5 0 2 15,7 2 1-15,0 1-2 16,0-1-2-16,0 4 1 16,-3 1-1-1,-3 4 2-15,-1 2 1 0,-8 0 3 16,-3 0 1-16,-3 1-3 16,-6-1-1-16,-8 3-1 15,-4-3-2-15,0 0 1 0,-3-2-1 16,0-6 0-1,-3 0 2-15,3-5-6 0,1 0 1 16,2-3-6-16,3-2 1 16,3-6-27-16,6-5-12 15,6-5-28 1</inkml:trace>
  <inkml:trace contextRef="#ctx0" brushRef="#br0" timeOffset="95839.381">22198 13221 252 0,'-5'-5'93'0,"2"5"-72"0,-12 3-30 0,9 2-20 0,-9 3-17 16,0 8-2-16,-6 2 26 16,0 3 14-16,-3 1 16 15,4-4 5-15,-1 1-4 16,6-1-1-16,3-2-4 0,3-3-1 16,3 0 1-16,3-2 0 15,6 0 2-15,3-3-3 0,6 2 0 16,3-2-1-16,3 3-2 15,0-1 1-15,-1 3 1 16,1 1-3-16,0-1 0 16,0 3 1-1,-6 0 0-15,0 2-3 0,-6 1 2 16,-3 2 12-16,-3-3 7 16,-6 4-3-16,-3-4 2 15,-3 1-8-15,-3-4-3 16,0-1-3-16,0-1 0 15,0-2-7-15,1-4-1 0,2-1-18 16,3-6-5 0,0-3-59-16</inkml:trace>
  <inkml:trace contextRef="#ctx0" brushRef="#br0" timeOffset="96303.9521">22335 13608 192 0,'12'-8'74'0,"-3"0"-58"0,6-6-4 0,-9 9-4 0,3-3-12 0,0-5-1 31,0 0 4-31,0-3 2 0,0 0 1 0,-3-3 5 0,-3-2 3 16,0 3-1-1,-3-3 0-15,0-1-5 16,-3 4-1-16,0 2-1 0,-3 0-2 16,0 6-2-16,0-1-1 15,0 6 2-15,0 2 0 16,0 6-2-16,-3 5 2 16,3 5 1-16,0 5 0 15,0 4 0-15,0 1 2 16,0 1 1-16,3 0 3 15,3 0 1-15,3 0 3 16,0-3-3-16,3 0-2 16,6-5-5-16,0 0 0 15,3-6-7-15,0-2 0 0,3-2-6 16,-1-6-2 0,-2-3-5-16,0-2 0 15,0-6-13-15,-3-2-5 16,-3 0-8-16,0-6-26 15,0-2 18-15</inkml:trace>
  <inkml:trace contextRef="#ctx0" brushRef="#br0" timeOffset="96821.4749">22571 13364 140 0,'8'21'55'0,"-5"0"-43"0,3 9 3 0,-3-15 1 0,3 9-8 0,0 8 0 16,0 2 0-16,0 3 0 15,3-2-4-15,-3-1 4 16,0-2 2-16,-3-6 6 16,0-2 4-16,-3-3-6 15,-3-5-1-15,0 0-5 0,-3-3 0 16,0-5-3-16,0-2 2 16,-3-4-2-16,3-4 0 15,0-6-6-15,0-6 1 16,0-4-2-16,3-11-2 15,3-6-6-15,3-7-2 16,3-3 0-16,6-5 0 16,3-3 4-16,3 3 3 0,3-3 0 15,0 2 4 1,0 6-5-16,2 6 0 0,-2 7 0 16,0 6 2-16,-3 10 2 15,-3 8 3-15,0 8-2 16,-3 8-2-16,-1 5-1 15,-5 11 3-15,-3 0 2 16,-3 5 2-16,-6 2 5 16,-3 1 3-1,-5 3-2-15,-4-4 2 0,-3 1-2 16,0-3 0-16,0-2-5 16,0-4-3-16,4-4 0 15,2-3-1-15,3-6-9 16,0-2-2-16,3-8-23 15,3-2-8-15,6-9-40 16</inkml:trace>
  <inkml:trace contextRef="#ctx0" brushRef="#br0" timeOffset="98347.0969">22916 13428 212 0,'3'2'79'0,"-6"-4"-61"0,6 7-5 0,-3-5-7 0,0 0-9 16,3-3 0-16,0-2 8 15,3-3 4-15,-3-5-4 16,0-6 4-16,0 1 1 16,3-3-3-16,-3-3-2 0,0 0-5 15,0 0 0 1,-1-2-2-16,1 2 0 0,0 3-3 15,0 2 1-15,-3 3-3 16,0 3 0-16,0 2-3 16,-3 6-1-16,0 3 3 15,-2 4 3-15,-1 3 3 16,0 6 1-16,0 5-2 16,0 2 2-16,3 4 1 0,0 4 0 15,0-5 0 1,3 3 0-16,3 0 0 0,0-3 2 15,3-5 1-15,0 0 1 16,3-3 0 0,2-2 0-16,1-3 0 0,0-6 2 15,0-4-3 1,3-4-2-16,0-2-3 16,0-5 1-16,0-5 1 0,0-6 2 15,-4-3-1-15,1-4-1 16,-3-6-2-16,0 5-1 15,-3 3-3-15,0 0 1 0,-3 2 1 16,0 6 2 0,0 5 3-16,0 3 4 15,0 5-7-15,0 5 0 0,0 6-5 16,0 5 2-16,3 2 1 16,0 6 2-1,-3 0 3-15,3 3 4 0,0-1 0 16,0 1 2-16,0-1-2 15,0 1 2-15,-3-3-4 16,0-3 0-16,0 0-1 16,0-2-2-16,0-3 1 15,-3-3 1 1,0-2 5-16,0-3 6 0,2-6-7 16,1-2-1-16,0-5-3 15,3-5 1-15,0-1-7 0,3-2 1 16,3 0-6-1,0 0 1-15,3-1-3 0,3 1 0 16,0 0 6-16,3 0 2 16,-1 2 0-16,1 4 2 15,0-1 1-15,-3 2 2 16,-3 4-1-16,0 2-1 16,-3 0 3-16,-4 3 0 15,-2-1 1-15,-3 1 2 16,0 2-1-16,-6 1 0 15,-3-4-6-15,1 4 1 16,-4 2 0-16,-3 0 2 16,0 0-1-16,0 2-1 15,0 4-2-15,0 2 1 16,0 2 1-16,0 6 2 16,3 3-1-16,0 2-1 0,3 0 1 15,0 0-1-15,4 0 0 16,2-2 0-16,0-3 2 15,2-3 1-15,1 0-1 16,0-2 1-16,0-3 2 16,3-3 4-1,0-5-4-15,0-3-1 0,3-2-2 16,-3-3 1-16,0-2-2 16,0-1-1-16,0-2-2 15,-3 0 1-15,3-1 1 16,-3 1 2-16,0 2-3 0,0 4-2 31,0 1 2-31,3 1 0 0,0 2-2 16,3 3 2-16,0 0-1 15,3 3 0-15,2 0 4 0,1-1 3 16,3 1-2-16,3-3 0 16,0-3 3-16,3-2 3 15,-1-6 0-15,1-4 0 16,0-9-3-16,0-3-1 15,-3-7-3-15,0-9 1 16,-7-7 0 0,-2-5 3-16,-6-9-3 0,-3-2-2 15,-6-5-3-15,0 2-1 16,-3 0-1-16,-3 3 3 0,1 5-2 16,-1 8 1-16,0 8 0 15,3 11 0-15,0 5 0 16,0 7-2-16,0 7-6 15,3 9-2 1,-3 9 2-16,3 10 4 0,3 11 1 16,0 10 3-16,0 11 1 15,0 8 3-15,0 5 1 16,3 6 3-16,0-3-1 16,-3 0 0-16,3 0-6 15,0-1 1-15,-3-7-2 16,0-5 0-16,0-6-11 15,0-5-5-15,0-8-12 0,0-5-4 16,0-8-24 0,-3-5-43-1,0-6 23-15</inkml:trace>
  <inkml:trace contextRef="#ctx0" brushRef="#br0" timeOffset="98573.0502">23586 12758 212 0,'-3'-5'79'0,"3"5"-61"0,0 3-1 0,0-3-2 16,0 0-7-16,3 0 1 0,2 0-3 16,4 0 1-16,3 0-4 15,6-3-2-15,3-2 2 0,3-1-2 16,3-2-1 0,-1-2-4-16,-2-1-2 0,0 1-6 15,-3-6-3-15,0 0-9 16,-3-3-5-16,-4 1-35 31,-2 2-38-31,-6-3 32 0</inkml:trace>
  <inkml:trace contextRef="#ctx0" brushRef="#br0" timeOffset="98962.9393">23824 12700 208 0,'6'0'77'0,"0"0"-60"0,5-5-1 16,-5 2-1 0,6-2-11-16,3-3 0 0,3-5-2 15,0-6 1-15,3-2-2 16,0 0-3-16,-4-6 1 0,-2 1 1 0,-3-1 2 16,-3 1-1-1,0 2-1-15,-6 3 1 16,0 5-1-16,-6 3-3 0,-3 5 0 15,-6 8 2-15,0 5 2 16,-3 8-2-16,1 6 0 16,-1 2 5-16,-3 6 2 15,6-1 0-15,0 0 1 16,6-2 0-16,3 3 1 16,3-9-4-16,6 1-1 0,3-3 1 15,6-3 0 1,6-5-5-16,0 0-1 15,-1-3-15-15,1-5-4 0,0 0-29 16,0-3-10 0,-3 1-22-1</inkml:trace>
  <inkml:trace contextRef="#ctx0" brushRef="#br0" timeOffset="99398.4316">23395 13409 124 0,'3'-11'49'0,"-6"14"-38"0,3-6-5 16,0 3-4-1,0 6-4-15,-3 2 0 0,-3 5 8 16,0 3 4-1,0 2 12-15,0 4 6 0,-3 4 1 16,0 3 0-16,3 3-16 16,0 2-3-16,1 1-3 0,2-1-3 15,0 3-1-15,0-3-3 16,3-4-1-16,0-4-26 16,0-5-11-16,3-2-50 15</inkml:trace>
  <inkml:trace contextRef="#ctx0" brushRef="#br0" timeOffset="99623.8242">23267 13719 256 0,'9'-3'96'0,"-3"3"-75"0,9-11-12 0,-6 9-9 16,6-6-17-16,2 0-4 16,4 0-18-16,0 0-7 0,0-3-12 15,0 1-1 1,-3-1 5-16,-3 1 4 0</inkml:trace>
  <inkml:trace contextRef="#ctx0" brushRef="#br0" timeOffset="100701.508">23481 13647 220 0,'6'13'85'0,"-3"-10"-66"0,3 0-3 15,0-3-7 1,3 0-7-16,3 0 1 0,3-6-2 15,3-2 2-15,0-2-2 16,-1-6-1-16,1-2 3 0,-3-1 2 0,-3 0 4 16,0-2-4-1,-3 3-1-15,0-1-9 0,-3 1-4 16,-3 2-2-16,-3 3-1 16,-3 2 0-16,-3 3 0 15,0 3 2-15,-3 5 1 16,0 2 1-16,0 6 2 15,0 3 2-15,0 2-1 16,3 3 8-16,0 0 3 16,3 3 3-16,3-4 5 15,3 1-4-15,6 0 2 16,0-3-1-16,3-2 1 16,3-6-2-16,3-2-1 15,3-6-3-15,3-2-1 16,-1-6-6-16,1-5 1 15,0-5 0-15,0-2 0 0,0-9-5 16,-4-3 1-16,1-2-5 16,-3-2-1-16,-3-4 0 15,0 4 4-15,-3 4 1 16,-3 6 3-16,3 3 3 16,-3 7 4-16,-3 6-2 15,2 5 0-15,1 8-3 16,0 8-3-16,0 5-1 15,-3 6 3-15,0 2 2 16,-6 5 2 0,0 1-1-16,-6-1-2 0,-3 1 7 15,0-4 3-15,-3-1-3 16,1-1 1-16,-4-3-3 0,-6 1 0 16,3-6-3-1,3 0 1-15,0-5-2 0,3 0 2 16,0-3-2-16,3 1-1 15,3-1 1-15,9-5-4 16,6 0 0 0,6-3-1-16,9 1 3 15,6-4 0-15,9 1 1 16,-4 0-3-16,4-6 2 16,0-5 1-16,-4-5 2 0,1-3-1 15,-3-2 2-15,-3-8 4 16,-4-6 4-16,-5-5-6 15,-9-5-1 1,-3-3-4-16,-9 0-3 0,-6 0-1 16,-6 0 3-1,-3 3 0-15,-3 5 1 16,1 2 0-16,2 6 0 0,0 6-3 16,3 7 2-16,3 3-6 15,0 5 0 1,3 3-2-16,3 5 1 0,3 2 2 15,0 6 2-15,3 6-1 16,3 7 1-16,3 5 3 16,0 6 2-16,0 8 0 0,0 5-1 15,0 5 1 1,-3 3-1-16,0 3 2 0,-3 0 1 16,0-1-1-1,-3-2-2-15,0-3 1 0,0-5-1 16,0-5-11-16,0-3-5 15,-3-7-61 1,3-4-46 0,-6-7 44-16</inkml:trace>
  <inkml:trace contextRef="#ctx0" brushRef="#br0" timeOffset="100938.9447">24246 13073 168 0,'12'-3'66'0,"-6"1"-52"0,6 2-8 15,-6 0-5-15,6 0-3 16,3 0 1-16,0 0 5 16,0-3 2-16,-1 0-2 15,1 1-12-15,0-1-4 0,-3 1-38 16,-3-1-37-1,-3-5 25-15</inkml:trace>
  <inkml:trace contextRef="#ctx0" brushRef="#br0" timeOffset="101543.6347">24243 13229 264 0,'0'0'99'0,"-3"0"-77"0,9 0-15 0,-3 0-11 16,6-2-3-16,3-4 1 15,3-4 1-15,3-6 4 16,3-5 0-16,3-3 9 16,-1-5 7-16,1-6-1 0,0 1 0 15,-3-6-11-15,0 1-1 16,-3-1 0-16,-4 3 1 15,-2 0-4-15,-3 2-1 16,-3 4-2-16,0 4 0 16,-3 3-4-16,0 3 0 0,0 3-1 15,0 4 1 1,0 4 2-16,-3 2 2 16,0 3-1-16,0 2 4 0,0 3 0 15,0 5 1 1,0 3 0-16,3 8 0 0,0 3 0 15,0 7 2-15,3 3-3 16,-3 6 0-16,0 2 1 16,0 2 0-16,-3 1 0 15,0 0 0-15,-3-1 0 16,0-2 0-16,-3 0 0 0,-3-5 0 16,0-3 0-1,0-5 2-15,-3-3-1 16,3-5-1-16,0-5 5 0,0-3 4 15,1-3 1-15,-1-5 2 16,3-5-4-16,3-3 0 16,0 0-7-16,3-3-1 15,3 1-9-15,0 2-2 16,3 0 1-16,0 2 4 16,2 1-6-16,4 2-2 15,-3 1-23-15,3 2-11 16,-3 0-41-1</inkml:trace>
  <inkml:trace contextRef="#ctx0" brushRef="#br0" timeOffset="101846.3163">24223 13261 220 0,'0'-3'82'0,"0"-2"-64"0,-3-3-9 15,0 5-9-15,0-2-6 16,0-3 2-16,-3 0-1 15,0 0 4-15,0 0 0 0,0 0-4 0,0 0 1 16,0-2-22-16,0-1-8 16,-3 1-43-1</inkml:trace>
  <inkml:trace contextRef="#ctx0" brushRef="#br0" timeOffset="102207.9431">24005 13197 180 0,'0'0'68'0,"0"0"-52"0,0-2 10 16,0 2 1-1,0-3-4-15,0-2-2 0,3 0-5 16,0-3-2-16,3-6-8 16,0-2-4-16,3-2-1 0,3-1-1 15,3-2 0-15,0-3-3 16,6-2 2-16,2 2 1 0,4 0 0 16,0 3-5-1,3 0 1-15,2 3-5 0,1 2-1 16,-3 0-20-16,0 0-7 15,-4 3-23 1,-2 2-41-16,-6 3 22 16</inkml:trace>
  <inkml:trace contextRef="#ctx0" brushRef="#br0" timeOffset="104365.4711">21773 12330 212 0,'0'5'79'0,"3"3"-61"0,-3 2-5 16,3-4-7-16,0-1-9 15,0 0 0-15,0 1 2 16,0-1 0-16,-3-5 1 16,0 0 4-16,0 0 5 0,0-3-1 15,0-2 1-15,0-3-5 16,-3-3-1-16,0 1-1 15,0-1 1-15,-3 3-4 0,0 0-2 16,0 0-1 0,0 3 3-16,0 2 0 15,-3 3 1-15,0 6-3 0,0 2 0 16,-3 2 2 0,0 6 0-16,0 5-2 0,1 3 2 15,-1 0 3-15,3 2 1 16,0 1-4-16,3 2 1 15,6 0 0-15,3-2 0 16,6-4 0-16,3 1 2 16,6 0-1-16,5-6-1 0,4-4-2 15,6-6-1-15,3-6-1 16,2-2 0-16,-2-5-4 16,0-6-2-16,-4-7-9 15,-2-9-2 1,-6-2-3-16,-3-5 0 0,-3-6 7 15,-6-2 5-15,-3-3 16 16,-6 0 7 0,-3 0-3-16,-3 3 0 15,0 5-4-15,-3 8-1 0,3 5 5 16,0 5 5-16,0 6-1 16,3 10 3-1,3 11-6-15,0 8-3 16,3 8-1-16,0 8-1 15,2 5 0-15,4 8 0 0,0 0 0 16,0 0 2 0,-3-6 1-16,0-2-1 0,0-7 1 15,-3-7-2-15,0-4 0 16,0-3 3-16,0-6 3 16,0-7-4-16,0-6 1 15,0-7-7-15,3-4-1 16,0-4-5-1,2-6-1-15,4-2-2 0,0-6 2 0,6-2-1 16,3-1 2 0,3 3 3-16,-1 3 1 15,4 5-2-15,-3 6 2 16,0 2 1-16,0 8 0 16,-4 6 0-16,1 7 2 15,0 3-1-15,-3 8 2 0,-3 2-2 16,0 3 2-16,-1 0-4 15,-2 1 0-15,-3-1-1 16,0-3 0-16,-3-4-9 16,0-4-5-16,0-2-28 15,-3-8-11-15,0-5-22 16</inkml:trace>
  <inkml:trace contextRef="#ctx0" brushRef="#br0" timeOffset="104968.9369">22931 11861 252 0,'6'-2'96'0,"-6"-1"-75"0,0 0-3 0,0 1-8 16,0-4-15-1,-3 1-4-15,0-3-2 0,-3-2-1 16,-3-4 7-16,-3 1-2 15,-6 3 2-15,-6 2 3 0,0 2 1 16,1 4-2-16,-1 4 2 16,-3 6 1-16,3 3 0 15,3 2-3-15,1 6 2 16,5 2 1-16,3 3 0 16,6 2 0-16,6 0 0 0,3 4-3 15,6 1 2-15,3-4-1 16,5-3 0-1,4-3 0-15,3-5 0 0,3-3 4 16,-3-5 1-16,0-6-1 16,-1-2-2-1,-2-5 7-15,3-3 3 0,-6-2-1 16,-3-4 2-16,-3-1-6 16,-3-1-1-16,-1-3-4 15,-2 3-1-15,0 3-1 16,-3 0 0-16,0 5 2 15,0 0 0-15,0 3-5 0,0 5 1 16,0 5 2-16,0 6 3 16,0 7 0-16,0 3-1 15,3 8 1-15,0 6 1 16,0 2 3-16,3 0 2 16,0-3-3-16,-3 1-3 15,3-4 0-15,-3 1 1 16,3-3-12-16,-3 0-6 15,0-2-16-15,0-3-5 16,-1-6-33-16,1 1-33 16,-3-4 37-1</inkml:trace>
  <inkml:trace contextRef="#ctx0" brushRef="#br0" timeOffset="105743.1557">21600 13041 80 0,'-18'-5'30'16,"9"2"-24"-16,0 1-3 0,6 2-2 0,0 2 5 16,1-2 4-16,2 0 21 15,-3 0 10-15,3 0-4 16,0-2-2-16,5 2-11 16,4-3-4-16,6-2-12 15,9-3-1-15,9-3 3 0,9-5-4 16,8-2 2-16,7-3-1 15,11-8 1-15,7-3 2 16,5-5 4-16,6-3-6 16,10 0-2-1,5-7-3-15,3-1 0 0,3-2-2 16,0-6 2-16,0-2-4 0,1 0-2 16,-1 0 4-16,-9-3 1 15,0 3-3-15,-6 5-1 16,-5 5 1-16,-7 3 0 15,-11 8-4-15,-10 5 1 16,-5 6-16-16,-10 5-6 16,-8 5-139 15,-6 3 54-31</inkml:trace>
  <inkml:trace contextRef="#ctx0" brushRef="#br0" timeOffset="107921.6358">21978 11676 216 0,'15'48'82'0,"-6"-19"-64"0,12 24-4 0,-9-19-8 16,12 19-6-16,8 21 2 16,13 13-1-16,9 11-1 0,5 11 1 15,7 7-1-15,8 9 0 0,6 7-3 16,7 5 2-1,2 4 1-15,6 7 2 16,3 3-1-16,7 7-1 16,2-1 1-16,0-1-1 0,3 0 0 15,-3 2 2 1,-3-4 1-16,-5-1 3 0,-1 3 3 16,-6 3 2-1,-6-5-5-15,-2-4-2 0,-4 1 0 16,-11-3 0-16,-4-7-2 15,-5-9 1-15,-7-8-2 32,-5-7-1-32,-4-3-2 0,-2-3 1 0,-3-5 1 15,-3-3 0-15,-1-8 0 16,-2-8 2-16,-3-5-6 16,-3-13 1-16,-4-11-15 15,-2-10-3-15,-3-11-18 16,-6-8-5-16</inkml:trace>
  <inkml:trace contextRef="#ctx0" brushRef="#br0" timeOffset="108674.3133">24115 11766 240 0,'-15'48'90'0,"4"-30"-70"0,-7 19-7 15,6-10-8-15,-6 18-7 0,-6 16-2 16,-3 7 3-16,-2 14 2 16,-10 6 0-16,0 12-1 15,-2 3 1-15,-7 11-1 0,-6 13 2 16,-5 8 5-16,-4 5 4 16,-2 8-4-1,-1 6 1-15,1-1-5 0,-4 11 0 16,1 6-1-16,-1 10 1 15,-2 2-7-15,3 1 1 16,-1-3 7-16,4 2 7 16,5-4-1-16,4-9 0 15,8-2-4-15,6-11-1 0,6-6-6 16,7-7 1 0,5-10 0-16,3-4 2 0,3-10-1 15,3-8 2 1,0-7-2-16,1-9 2 15,2-2-4-15,0-9-2 0,-3-2-1 16,0-5 3-16,0-8-2 16,0-6 1-16,3-5 2 15,0-5 2-15,3-8-10 16,1-8-2-16,2-8-6 16,0-5-1-16,0 3-8 15,3-11-4-15,0-3-22 16,3-3-7-16,3-7-21 15</inkml:trace>
  <inkml:trace contextRef="#ctx0" brushRef="#br0" timeOffset="112822.5987">20103 4987 180 0,'-12'-15'68'0,"6"12"-52"0,3 0-8 0,3 3-4 15,0 0-6-15,0 0-2 0,0 6 0 16,0-1 0-16,0 3 3 16,0 2 2-16,0 1 4 0,-3 7 4 15,3 4 2-15,-3 1-1 16,0 9-1-16,0 8-1 15,3 2 2-15,0 1-3 16,0 4 1-16,0 6-3 16,0 3 0-16,3 2-6 15,0 3 1 1,0-3 0-16,0-5 2 0,3 0-3 16,0-3 0-16,0-13-1 15,0-3-2-15,0-7-17 16,3-9-9-16,0-10-53 15,3-5-27 1,3-8 52-16</inkml:trace>
  <inkml:trace contextRef="#ctx0" brushRef="#br0" timeOffset="113213.6914">20999 5003 260 0,'-3'-26'99'0,"0"15"-77"0,0 3-20 0,3 8-12 16,0 0-16-16,0 3-1 0,0 5 14 15,0 5 7 1,-3 3 5-16,0 10 1 0,-3 4 0 0,-3 4 0 16,3 8 2-16,0 6 1 15,-3 0 3-15,3 4-3 16,0 1-2-16,3 3 0 16,0-1-1-16,3 1 0 15,0-6 2-15,0-2-1 16,0-6 2-1,0 1-7-15,0-9-1 0,0-5-31 16,0-8-14-16,0-8-25 16</inkml:trace>
  <inkml:trace contextRef="#ctx0" brushRef="#br0" timeOffset="113480.3611">20796 5490 220 0,'6'-5'85'0,"0"0"-66"0,12-1-8 0,-9 4-8 0,9 2-4 15,9 0 2 1,6 0-5-16,-1 0-1 0,4-3 2 15,0 0-3-15,-1 1 1 16,-2-4-6-16,-3 1-3 16,-3-3-14-16,-3-2-5 15,-4-1-38-15</inkml:trace>
  <inkml:trace contextRef="#ctx0" brushRef="#br0" timeOffset="114634.8429">21264 5625 188 0,'12'-5'71'0,"-3"2"-55"0,9-5-7 0,-10 6-5 15,7-4-4-15,3-2 0 16,3-5 0-1,0-5 0-15,3-4 0 16,-1-1 2-16,-2-4 1 0,0 1-1 0,-3-1 1 16,-3 1-2-1,-3 2 2-15,-3 0-7 0,-3 0 1 16,-3 3-1-16,-3 3-1 16,-3 2-1-16,-3 5 1 15,-3 3 1-15,0 6-1 16,0 4 1-16,0 6 3 15,0 5 0-15,0 9 1 16,0 4-3-16,3 8 2 16,3 3 1-16,3 6 0 0,3-4 2 15,3-2 3 1,0 1-2-16,3-9-2 16,3-6 6-16,3-4 5 15,3 0 0-15,3-12 3 0,2-7-4 16,1-2 1-1,6-6-7-15,0-8-1 0,2-3-4 16,1-2-1-16,-3-3-1 16,-3-2-2-16,0 0 3 15,2-4 2-15,-5 1-5 0,0 6 1 16,-3-4 1 0,-3 3 1-16,-3 3 1 15,-4 3 0-15,-2 4 0 16,-3 1 0-16,0 3-5 15,0 4 1-15,0 6 2 16,-3 6 3-16,0 1-2 0,0 7-2 16,-3 2 2-16,0 2 0 15,-3 6 1 1,-3 0 0-16,-3 0 2 16,0 2 3-16,-3-2 0 0,-2 0 0 15,-1-3-1 1,-3-5 2-16,0-3-1 0,0-5 0 0,-3 0-1 15,3-8 0 1,-2 0-2-16,5 0 1 16,3-6-4-16,0 4 0 0,6-3 1 15,0-1 2 1,6 1-3-16,6-3 0 0,6 3-1 16,6-3 0-1,8-3 2-15,4-2 0 0,3 0 0 16,6-3 0-16,-1-3 0 15,4-2 0-15,3 0 0 16,-1-5 2-16,-2-6-3 16,0-3 0-16,-7-2 1 15,-2-2 2-15,-3-1-1 16,-6-2 2-16,-6 2-4 16,-7 6-2-16,-2 2 2 15,-6 5 0-15,-3 1-2 16,-3 7 0-16,0 9-3 15,-3-1 1-15,-2 9 3 16,-1 4 1-16,-3 9 1 16,0 7 2-16,0 11-1 15,3 6-1-15,0 5 1 0,3 7 1 16,3 1-1 0,3-1-1-16,0 1 1 0,3 0-1 15,0-3 0-15,0-3 0 16,0-2 0-16,0-6 0 15,-3-5 0-15,0-5 2 16,0-6-3-16,-3-4 0 16,0-6-4-16,-3-6-1 15,-3-7-19-15,0-8-9 16,0-6-42 0,0-5-27-16,0-2 47 15</inkml:trace>
  <inkml:trace contextRef="#ctx0" brushRef="#br0" timeOffset="114863.8566">22109 5289 132 0,'3'13'49'16,"0"-5"-38"-16,6-5 17 0,0-1 6 0,6-2-5 15,6 0-2-15,8-2-11 16,10-3-3-16,6-1-7 15,2-2-4-15,4 0-1 0,-3 0-1 0,-4 0 0 16,-2 1-14-16,-6 1-3 16,-7-7-26-16,-5 2-11 15,-3 4-20 1</inkml:trace>
  <inkml:trace contextRef="#ctx0" brushRef="#br0" timeOffset="116813.4827">18454 5482 200 0,'-6'-5'77'0,"6"5"-60"0,-6 8-36 0,0 0-18 16,-3 2 7-16,-3 4 7 15,-6-1 16-15,-2 3 9 16,-7-3 13-16,-3 3 8 0,0-6-1 15,-5 4-1 1,-4-1-7-16,-3 0-4 0,-3 0-5 31,-5 6-2-31,-7-3 3 0,1 2-5 0,-7 1-1 0,-2-1-2 16,-4 1 0 0,-5 2 2-16,0 3 2 0,-13 0-1 15,1 2-1-15,-3-2 1 16,-4-3 1-16,-5 0-1 15,-3-2-1-15,-3-3 1 16,-3-3 1-16,-1-3 1 16,-5 1 3-16,-3-3 1 15,-3-3 1-15,0 0-4 16,0 1-3 0,-3-4 0-16,0 1-1 15,-3-3 0-15,0 0 2 0,3 0-1 16,0-3-1-16,3-2 1 15,3-3-1-15,0 0 2 16,-1-5 3-16,7-3 2 0,0 0 1 16,3-5-2-1,-21-5 1-15,15 2-2 0,0-5 2 16,6 0-4-16,5-3 0 16,7-5-1-16,0-3 1 15,6 0-2-15,-1-10 2 16,1 3-4-16,6-1 0 15,-1-2-1-15,7-1 0 16,0-4 6-16,-1-1 5 16,7-2-5-16,2 0 0 15,4 0-4-15,2 2-1 16,1-2 1-16,-1-3 2 16,4 3-1-16,2 2 2 15,4 3-4-15,2 0-2 16,3 6 2-16,-2 2 0 0,2 2-2 15,1 1 2 1,-1 0 3-16,0 2 1 0,4 3-1 16,-4 0-2-16,6 0 1 15,1 5-1-15,2 6-3 16,3-3 2-16,4 7 1 16,-1 7 2-16,6-4-1 15,3 9-1-15,3-4 1 16,4 6-1-16,2 3-3 15,3 2 2 1,3 3-4-16,0 3 1 0,3 2 2 0,3 9 3 16,0-4-2-1,3 6 0-15,3 3-1 16,0 2 0-16,3 0 2 16,0 3 2-16,0-6-1 0,0 1-1 15,3-1-2 1,-3 1 1-16,0-9 1 15,0 1 2-15,-3-3-3 16,-1-3-2-16,-2-2 2 0,0-3 2 16,0-3 2-16,-5-2 3 15,-4-3-1-15,0-5 0 16,-6-3-6-16,0-8 1 16,-3 0 2-16,0-2 1 15,-3-1-4-15,1-2 1 0,-1 0-2 16,0 3 0-1,-6-3 4-15,0-1 1 0,3 1-4 16,1-2 1-16,2 1 0 16,3 1 0-1,0 3 0-15,6 2 0 0,3 3 0 16,3 5 0-16,3 3 0 16,6 5 0-1,6 3-5-15,6 5 1 16,6 2 2-16,6 4 1 15,5 4-2-15,7-2 2 0,9 0 3 16,5 3 1-16,4-1-4 0,5 3 1 16,1 3-2-16,-4 0 0 15,-2 5 2-15,0-5 0 16,-7 5 0-16,4 1 2 16,-7 1-8-16,-5 1-1 15,-3-3-14-15,-4 0-6 16,-2-2-39-1,-3 0-53-15,6-12 28 16</inkml:trace>
  <inkml:trace contextRef="#ctx0" brushRef="#br0" timeOffset="142153.1011">9548 10554 176 0,'-3'-5'66'0,"0"2"-52"0,0 1-16 0,3 2-13 0,0 0-14 16,0 0-5-16,3-3-1 16,3 0-1-16,3-2 22 15,0 0 12-15,3-3 25 16,3 0 10-16,0 0-8 16,2 0-4-16,1 0-10 15,3 0-5-15,0 0 1 16,0 3 0-16,0 2-3 15,-1 1-1-15,-2 2 3 0,0 2 1 16,-3 1 1-16,0 0-2 16,0-1 1-16,0 1-9 15,3 0-3-15,-1-1 7 16,1-2 5-16,0 0-5 16,0 0-1-16,0 0-1 15,0 0 2 1,0 3 1-16,-1-1 1 0,-2 4 4 15,0 2 3-15,0 2-2 0,0 1 2 16,0-1-6 0,3 1-1-16,-3 0-2 0,2-3-2 15,1-1-2 1,3 1 1-16,0 0 1 0,0 0 2 16,0 0-1-1,0 0-1-15,-4 0 1 0,1 0 1 16,0 0 1-16,0 0 1 15,0 0 0-15,0 0 0 16,0-3-2-16,2-2-2 16,1-1 1-16,0-2 1 15,0 0-3-15,-3 3 0 16,-3 0 1-16,-3 2 0 0,-1 0 4 16,-2 3 2-16,-3 3 0 15,-3 2-1-15,0-5-3 16,0 0 1-16,0-3-2 15,0 0 2-15,-3 1-2 16,0-4-1-16,3-2 1 16,0 0-1-1,0 0 0-15,-3-2 0 0,0 2 0 16,0 0 2-16,0 0 1 16,0 0 3-16,0 0-1 15,0 0 2-15,3 0-6 16,-3 0-1-16,3-3 0 15,3 0 2-15,3-2-3 16,3-3-2-16,0 0-1 0,3 0 0 16,0-2 3-16,-4 2 0 15,1 3 1-15,-3-1 2 16,-3 4 1-16,0-1 1 16,-3 0-5-1,0 1 1-15,0 2-2 0,0 0 0 16,-3-3 4-1,-3 0 1-15,-3 1 1 16,0-4 0-16,-6 1-5 0,0 0-1 0,-2 0-2 16,-4 2 0-1,-3 0 5-15,-3 3 1 0,-3 0 2 16,0 0 2 0,-2 3-3-16,2-3 0 15,0 0-1-15,3 0 1 16,3-3-2-16,1 1 2 0,2-4-2 15,0 1-1-15,0-3 1 16,0 0-1-16,-3 3 0 16,1 0 0-16,-4 5-3 15,-6 5 0-15,-3 3 2 16,-6 5 2 0,-5 3-2-16,2 0 0 15,3-3-8-15,4-2-2 0,2-3 15 16,3-3 6-16,3-5-4 15,4-3-1-15,2-2-3 16,0-3 1-16,3 0-2 0,0 0-1 16,0 0 3-1,-2 5 0-15,-4 3-1 0,-3 6 1 16,0 2-2-16,-3 5 2 16,-2 3-2-16,2 5-1 15,3-5-2-15,6-3-1 16,3-2 4-16,7-3 1 15,2-3 2 1,0-5 2-16,3-3-3 0,3-5-2 16,0 0 0-16,3 0 1 15,0 1-1-15,0 1 2 0,0 4-4 16,-3-1 0 0,-3 6-1-1,-3 5 0-15,0 2 2 0,0 3 0 0,0 1-3 16,3-4 2-1,0 1 1-15,12-6 0 16,6-5 0-16,6-5 0 16,9-3 0-1,2 0-3-15,4 3 0 0,0 2 2 16,-3 3 2-16,-1 3-2 16,-2 4 0-16,-3 4 1 15,0 5 2-15,0 0-1 16,2 0 2-16,1 0-2 0,0-1-1 15,3-4-2 1,6-3 1-16,5-3 1 16,4-7 0-16,0-4-3 15,-1-2 2-15,-2 0 1 16,-3 3 2-16,-10 0-3 0,-5 0 0 16,-6 2 1-1,-3 3 2-15,-3 0-1 16,-3 5-1-16,-3 0 1 15,-3 1-1-15,0-1 0 16,0 0 0-16,0-2-3 0,3-3 2 16,2-3-4-1,4-5 1-15,0 0 0 0,0-2 2 16,0-1-1-16,-3 1 1 16,-3 2 4-16,0 3 1 15,-3 2 1-15,-3 3 0 0,-6 8-2 16,-3 2-2-16,-3 4 1 15,-6-1 1 1,0 0-1-16,1-2 2 0,2-3-2 16,0-3 2-16,0-5-2 15,0-3 2-15,-3-2-4 16,3-3 0-16,-3 0 1 16,-2-3 2-16,-4 1-1 15,-6-1-1-15,0 3 3 16,-6 3 0-1,-2 2-4-15,-7 1 1 0,0-1 0 0,4 1 0 16,-1-1 0 0,3-2 0-16,7-1-3 15,-1-2 2-15,3-5-4 16,3 0-1-16,4-3 0 16,-1 0 2-16,0 3 2 15,3 2 1-15,0 1-2 0,-3 7 0 16,1 3-1-16,-1 3 3 15,3 7 0-15,3 1 3 16,3 0-1-16,3-4-1 16,3 1-2-16,6 0 1 15,6-2-1-15,6-6-2 16,6-3 0-16,6-2 0 16,3-1-2-16,6 1 1 15,-1 0 3 1,1 2 1-16,0 1 1 0,0 2 2 15,-3 5-1-15,-4 3 2 16,1 0-4-16,0 0 0 0,0 0 1 16,3-1 2-16,5-4-1 15,4-3 2-15,3-3-2 16,2 1-1-16,7-3 1 16,-3-3-1-16,-4 0 0 15,1 0 0-15,0 2 0 16,-7 4 0-16,-5 2 0 0,-3 5 2 15,-3 3-3 1,-6 0 0-16,-3 0 3 0,-1 0 1 16,-2 0-4-16,0-3-1 15,0-2 1-15,0-3 2 32,0-3 0-32,0 0 2 0,-3-2-4 15,-3 0-2-15,0 0 4 0,-3-1 3 16,-3 1-3-1,-6 2-1-15,-9 1 0 0,-6 2 0 16,-6 2-5 0,-6 4-1-16,-2-1 3 0,-7 0 1 15,0-2 6-15,1-6 2 16,-7-2-2-16,6-6-3 0,4-2 0 16,-1-3-1-1,3-2-3-15,4-1 2 16,-1 1-1-16,3-1 0 0,-3 3 2 15,1 0 0-15,-1 6 0 16,3 4 0-16,0 4-3 16,-2 4 2-16,2 4 1 15,0 2 0-15,3 0 0 16,6 0 0 0,4-3 0-16,2 0 0 0,3-2 0 15,3-1 2-15,3 1-3 16,0-3 0-16,6 0 1 15,0 0 0-15,0 0 0 16,3-3 2-16,0 3-3 16,3 0-2-16,0 6 2 15,3 2 0-15,3 0 1 16,2 2 0-16,7 1-3 16,3-3 2-16,9 0-4 0,6-8 1 15,8-6 2-15,10 1 1 16,5 0-2-16,4 2 2 15,-4-2 1-15,1 2 2 16,-4 3-1-16,-5 6-1 16,-4 1 1-16,-8 9-1 15,-3 3 4-15,-6-1 5 16,-4 1-7-16,-2-3-1 16,0-3-1-16,-3-2 2 15,3-3-1-15,-1-6 2 16,1-7-4-16,3-6-2 15,0-5 2-15,-4-5 0 16,-2 0-6-16,-3 3 0 0,-6 2-2 16,-3 0 3-1,-6 5 4-15,-9 6 1 0,-6 5 5 16,-9 5 2-16,-6 3 0 16,-6 5-1-16,-5 3 1 15,-4 0 1-15,-3-3 1 16,4-2 2-16,-1-3-3 15,3-5 1 1,7-6-10-16,-1-2-3 0,0-6-4 16,0-2 0-16,0-3 5 0,-2-5 2 15,-7 5 2-15,3 0 0 16,-2 3 0-16,-4 2 0 31,-3 6 0-31,-2 5 0 0,-4 3 0 0,3-1 2 16,-2 3-1-1,2 1-1-15,4-1 1 16,2-2-1-16,3-3 0 0,6-3 0 16,4 0-3-1,2 1 0-15,0-4-1 0,3 1 3 16,-3 0 0-16,1 2 3 16,-4 3-1-16,0 0-1 15,-3 6 1-15,1 1-1 16,-1 1 0-16,0 3 2 15,6-3-1-15,4 0-1 0,5-3 3 16,3-5 2 0,6-2-4-16,9-6-3 0,6-3-4 15,3-2-1-15,6-3 4 16,3 3 1-16,-4 2-1 16,1 3 2-1,0 5 1-15,-3 9 0 16,-3 4 2-16,0 6 3 0,0 3-4 15,0 2-1 1,3 0 0-16,3 3 0 0,2-8 0 0,4-3 0 16,9-5 0-1,9-8 0-15,8-5 0 16,7-6 0-16,6-2-3 0,2-3 2 16,-2-3 1-1,-1 6 0-15,-5 5 2 0,-7 3 1 16,-5 5-1-16,-6 3-2 15,-7 2 1-15,-2 3 1 16,-3 0 1-16,-3 0 1 16,3 0-7-16,0-6 0 15,-1-2 5-15,4-8 4 16,0 0-8-16,3-2-3 16,-4-1 7-16,1 1 3 15,-6-1-2-15,-3 3 0 0,-6 3-3 16,-3 2-1-1,-6 3 1-15,-6 3 2 16,-9 5-1-16,-6 2-1 0,-3 4 1 16,-3-1-1-1,1-3 2-15,-1-4 1 16,-3-4-1-16,3-4 1 0,3-4-4 16,0-1 0-16,1-1 1 15,-4 0 2-15,-3 0-8 16,-6 5-3-16,-8 3 0 15,-10 8 3-15,-6 5 1 16,-8 6 3-16,-6 7 1 16,-1-2 3-16,4-3-1 15,2-2-1-15,7-6 1 16,5-8-1-16,9-10-11 0,7-8-5 16,8-8-14-1,6-6-4-15,6 1 5 16,6-6 4-16,3 0 19 0,3 6 8 15,1 4 18 1,-1 9 7-16,-3 8-13 16,-3 8-6-16,0 7-5 0,0 9-3 15,0 5 7 1,0 2 3-16,3 3 1 0,0 0 1 16,6-5-4-16,12-5 0 0,6-9-5 15,12-7-2-15,9-9 0 16,8-7 1-1,10-5-1-15,5-3-1 0,1-3 1 16,-1 8-1-16,-2 3 0 16,-3 5 0-16,-7 5 0 15,-2 8 2-15,-4 9 1 16,1 4 3 0,0 11-1-16,-3-2 2 0,2-4-2 15,4-1 0-15,2-9-3 16,4-5-2-1,6-8 1-15,2-5-1 16,10-6 0-16,-4 0 0 0,-5 3-3 16,-7 0 2-16,-8 6 1 15,-9-1 2-15,-7 3-1 0,-5 3 2 16,-3 2-2 0,-6 3 2-16,-6 0-2 0,-3 0 2 15,0 0 0-15,-3-3 1 16,-3-2 0-16,0-3 2 15,-3-3-3-15,0-5 0 16,-3 0-3-16,-3 0-1 16,0 0-4-16,-6 0-1 15,-3 3 0-15,-9 3 2 16,-5 2 2-16,-7 5 1 16,-3 3 1-16,1 0 2 15,-1 0-1-15,-3 0 2 16,1 0-2-16,-1-3-1 15,3-5 1-15,4-3 1 0,-1-2-3 16,3-6-2 0,0 1-1-16,4-1 3 15,-4 1-7-15,0 2 1 0,-2 2 1 16,-1 4 3 0,0 2 0-16,-2 2 1 0,-1 4 2 15,3-4 2-15,3 1-1 16,4-3 2-16,5-3-4 15,3-2 0-15,6-3-4 16,3 0 1-16,6-2 0 16,6-4-1-16,3 4 1 15,6-1 3-15,3 6-2 16,3 5 1-16,3 8 2 16,0 5 0-1,3 3 0-15,3 0 0 0,0-3 0 16,5-2 0-16,4-4-3 15,6-4 2-15,3-3 1 0,2-3 0 16,4 1-3 0,-1-1 2-16,1 3 1 15,-3 3 0-15,-3 5 0 0,-4 2 2 16,-5 1-3-16,-3 0 0 16,-3-4-34-16,-4-1-17 15,-5-12-39 1</inkml:trace>
  <inkml:trace contextRef="#ctx0" brushRef="#br0" timeOffset="171127.064">16278 12517 240 0,'3'-2'90'0,"0"-3"-70"0,9-1-18 0,-6 1-15 16,3 0-5-16,6-1 2 15,0-2 10-15,2 0 5 0,4 3 2 16,0 0 8-16,0 0 6 0,3 2-3 16,3 0 1-16,5 1-8 15,4 2-3-15,3 0-1 16,2 0-1-16,7 0-3 15,3 0 2-15,5 0 1 16,4 2 0-16,5 1 0 16,4 2 0-1,2 1-3-15,6-1 2 16,7 0 1-16,2 0 0 16,0-5-3-16,7 3 2 0,5 0 1 15,-3-1 0-15,-3-2 2 16,-2 0 1-16,-4 3 1 15,-6 2 2-15,-5 1-5 16,-4-4-3-16,-8 1 1 16,-7 2 0-16,-5-2-10 0,-6-1-5 15,-7 1-19 1,-2-3-5-16,-3 0-41 16</inkml:trace>
  <inkml:trace contextRef="#ctx0" brushRef="#br0" timeOffset="171767.214">19960 12364 252 0,'3'-3'96'0,"-3"3"-75"0,3-2-8 16,-3 2-7-16,3-3-11 15,3 0-1-15,0 1 3 0,3-1 1 16,3 0 2-16,6 1 2 0,2 2 1 16,4 0 1-16,6-3 2 15,3 1-3-15,5-4 0 16,4 1-1-16,3 2 1 16,2 1 0-16,4-1 1 15,0 0-5-15,2 1 1 16,1-4 0-1,-1 4 2-15,-2 2-6 0,0 0 1 16,-4 2-6-16,1 1-1 0,-7 2-9 16,-2 1 0-1,-3-1-14-15,-3-2-7 16,-4-1-11 0,-2 1-39-16,-3 0 18 0</inkml:trace>
  <inkml:trace contextRef="#ctx0" brushRef="#br0" timeOffset="172406.8663">22365 12099 212 0,'0'0'79'0,"0"3"-61"0,0-3-5 15,0 0-7-15,0 0-11 16,0 0-1-16,3 0-2 16,3 3 0-16,6-1 5 15,3 4 5-15,6-1 4 0,3 3 4 16,8 2 1 0,4 4-5-16,9-1-4 0,5 0-1 0,7 0-1 15,2 1 0 1,7-4 0-16,8-2 0 0,7 0 0 15,-4 0 0 1,0-3 2-16,7 1 1 0,-1-6 1 16,3 2-5-16,-2 1 1 15,2 0-5-15,-3-3 1 16,-2 2-9-16,-4 1-2 16,-5-1-27-16,-7 1-13 15,1 2-18 1</inkml:trace>
  <inkml:trace contextRef="#ctx0" brushRef="#br0" timeOffset="178728.3108">6741 14023 184 0,'-15'18'68'0,"3"-4"-52"0,-5 4-5 0,8-7-4 16,-3-1-4-16,0 4 1 16,-3 4 2-16,-3 1 3 0,-3 2-4 15,-3 0 1-15,-2 3 4 0,-4 2-4 32,-3-2 2-32,-3 0-3 0,-2 0 2 0,-4-1-4 15,0 1-2-15,-2-3 0 16,-1-2-1-1,0-1 2-15,-2-4 1 16,-4-1 3-16,-2-2 1 16,-1-4-1-16,3-1-1 0,1-6-3 15,2-3-2-15,1-2-2 16,2-3-1-16,0-3-1 16,4-5 0-16,2-2 5 15,0-3 3-15,3-3 5 16,1-3 2-16,2-4-5 15,3-4-4-15,0-2-1 16,7-5 1-16,2-3 1 0,0-3 1 16,3-2-2-16,0-3-2 15,0-2 1-15,1-4-1 16,-1-4-3 0,0-1 2-16,0-2 1 0,0-5 2 15,-3-16-1-15,3 2-1 16,1 3-2-1,-1 5-1-15,0 3-3 0,0 8 1 16,0 5 3-16,0 8 3 16,3 5 0-16,1 6-1 15,-1 5-2-15,3 5-1 16,0 3-1-16,0 5 3 16,3 3-2-16,3 5-1 0,-3 3-2 15,3 5 1-15,3 0-2 16,0 6 0-1,3 2-1-15,-3 8 2 16,0 5 4-16,-3 5 3 0,3 6 0 16,-3 5 2-16,0 3-2 15,0 8-1-15,-2-1 1 16,-1 4-1-16,0-4 2 16,-3 1 1-1,3-6-1-15,3-2-2 16,-6-5 1-16,6-9-1 0,3-2 0 15,-3-5 2-15,3-3-3 16,3-8-2-16,0-3 2 16,0-8 0-16,3-7-2 0,0-6 2 15,3-8 1-15,0-5 0 16,6-5 0-16,-6 0 2 16,3-3-3-16,0 0 0 15,0 2 1-15,0 4 0 16,-1 2-3-16,1 2 2 15,0 6 1 1,0 0 2-16,0 5-1 0,3 3 2 0,0 2-2 31,0 6-1-31,3 5 1 16,0 6-1-16,3 4 2 0,2 6 1 0,4 5-1 16,-6 6-2-16,3 5 3 15,-3 5 0 1,3 0-1-16,-1 0 1 15,1-2-4-15,0-4 0 16,3-1-1-16,3-7 0 16,5-4-25-16,4-11-11 0,6-11-56 15</inkml:trace>
  <inkml:trace contextRef="#ctx0" brushRef="#br0" timeOffset="184833.5976">8313 14071 236 0,'-9'2'90'0,"3"-2"-70"0,0 0-16 0,6 0-11 0,0 0-24 15,0 0-6-15,0 0-31 16,0 0-14-16,3 0 26 16,3 0 14-16</inkml:trace>
  <inkml:trace contextRef="#ctx0" brushRef="#br0" timeOffset="185186.2561">8375 14743 132 0,'-3'-11'52'16,"3"6"-41"-16,3-9-33 0,0 9-19 0,0 0-8 15,0 0 2 1</inkml:trace>
  <inkml:trace contextRef="#ctx0" brushRef="#br0" timeOffset="185649.7629">8340 15378 236 0,'-6'0'90'0,"0"-3"-70"0,-3-5-9 15,3 3-11-15,0-3-25 16,3-3-7-16,3-2-34 16,0-3-13-16,0 0 15 15,0 3 10-15</inkml:trace>
  <inkml:trace contextRef="#ctx0" brushRef="#br0" timeOffset="186191.1175">8387 15936 220 0,'-6'0'82'0,"0"-5"-64"0,-3-1-15 0,3 4-13 16,3-6-31-16,0-3-11 15,0-2-22 1,1-6-8-16</inkml:trace>
  <inkml:trace contextRef="#ctx0" brushRef="#br0" timeOffset="186765.589">8307 16476 288 0,'-3'0'107'0,"0"0"-83"0,0 0-14 0,3 0-12 0,-3-3-20 15,3-5-4 1,0-5-48-16,3-8-21 0,3-3 11 16,0 0 10-16</inkml:trace>
  <inkml:trace contextRef="#ctx0" brushRef="#br0" timeOffset="189016.4265">12766 14004 240 0,'0'3'90'0,"-3"-6"-70"0,0 3-12 0,0 0-11 0,0-2-37 16,-3-1-11 0,0-2-36-16,3 0-12 0</inkml:trace>
  <inkml:trace contextRef="#ctx0" brushRef="#br0" timeOffset="189519.1884">12861 14692 280 0,'0'0'107'0,"-3"0"-83"0,3 0-12 0,-3 0-8 0,0 0-19 0,-3-2-3 15,0-1-29 1,0-2-9-16,0-3-39 16,0-3-15-16</inkml:trace>
  <inkml:trace contextRef="#ctx0" brushRef="#br0" timeOffset="190100.4163">12748 15304 232 0,'0'0'88'0,"-3"0"-69"0,0 2-5 0,3-2-5 15,0 0-13-15,0 0 1 16,0 0-10-16,-3 0-4 15,-3 0 9-15,3 0-14 0,0 0-5 0,-3 0-38 32,0 0-34-32,-3 0 39 0</inkml:trace>
  <inkml:trace contextRef="#ctx0" brushRef="#br0" timeOffset="190564.5897">12641 15978 292 0,'0'3'110'0,"-3"-3"-86"0,3 0-15 16,0 0-14 0,0 0-23-16,0 0-5 0,0-3-40 15,0-2-18-15,0-3 10 16,0 3 8-16</inkml:trace>
  <inkml:trace contextRef="#ctx0" brushRef="#br0" timeOffset="190892.2493">12665 16544 284 0,'0'6'107'0,"0"-6"-83"0,0 0-25 0,0-3-17 0,0-2-49 16,3-8-18-16,2-11-4 16,1-3 0-16</inkml:trace>
  <inkml:trace contextRef="#ctx0" brushRef="#br0" timeOffset="192489.848">16632 14089 212 0,'0'0'82'0,"-3"0"-64"0,-3-3-4 0,6 3-6 0,-6 0-3 16,0 0 4-16,0 0-4 15,1 0-1-15,2 0-2 16,0 0-2-16,0 0 3 0,0 0-13 16,-3 0-6-16,3-2-38 15,-3 2-59 1,3-3 18-16</inkml:trace>
  <inkml:trace contextRef="#ctx0" brushRef="#br0" timeOffset="192930.0579">16662 14917 264 0,'0'-2'99'0,"0"2"-77"0,0-3-22 15,0 0-15-15,3-2-36 16,0-3-10-16,0 0-25 15,0 0-11 1</inkml:trace>
  <inkml:trace contextRef="#ctx0" brushRef="#br0" timeOffset="193413.6512">16605 15341 288 0,'0'0'107'0,"0"2"-83"0,0-2-16 0,0 0-13 16,-2-2-23-16,-1-6-5 16,0-6-58-16,-3-1-23 15,0-4 41-15,0 3 21 16</inkml:trace>
  <inkml:trace contextRef="#ctx0" brushRef="#br0" timeOffset="193991.7931">16418 15978 280 0,'3'-2'104'0,"-3"2"-81"0,0 0-2 0,0 0-7 0,0 0-15 15,-3-3-4 1,3 0-11-16,-3 1-2 0,0-1 9 16,0 0-13-16,-3 1-2 15,0-1-48-15,-6 6-51 16,0 2 36 0</inkml:trace>
  <inkml:trace contextRef="#ctx0" brushRef="#br0" timeOffset="194312.5081">16466 16637 312 0,'3'3'118'0,"-6"-1"-92"0,3-2-16 0,0 0-14 16</inkml:trace>
  <inkml:trace contextRef="#ctx0" brushRef="#br0" timeOffset="194374.3475">16463 16632 302 0,'-9'-24'-166'0</inkml:trace>
  <inkml:trace contextRef="#ctx0" brushRef="#br0" timeOffset="198027.1996">8066 16708 196 0,'-12'14'74'0,"0"-14"-58"0,6 5 1 0,0-2-3 16,0-1-8-16,0 1 2 15,0-3-3-15,0 0 0 16,0 0-3-16,0 0 3 0,-3 0 1 16,0 0-2-16,1-3-3 15,-1 3 0-15,-6 0 1 16,3 0-3-16,0 0-2 16,-3 0 2-16,0 0 2 15,0 0 2-15,-3 0 1 0,1 0 0 16,-1 0 0-16,0 0 2 15,0 0 1 1,-3 0-3-16,0 0-1 16,-3 0 1-16,1 0 0 15,-1 3-5-15,0-3 1 16,0 3-2-16,0-1-2 0,-2 1 3 16,-1-1 0-16,0 1-2 15,3 0 2-15,0-1 1 16,1 1 2-16,-1 0-1 15,0-1 2-15,3 1 0 16,0 2 1 0,0 1-5-16,1-1 1 15,-1 0 0-15,0 0 0 0,0 1-5 16,0 2 1-16,3 0 0 16,1 0 2-16,-1 0 1 15,0-1 1-15,0 4 0 16,0 0 0-16,3-1-3 15,0 1 2-15,3-3 1 16,1 0 0-16,2 2 0 0,0-2 0 16,3 3-5-16,3-1 1 15,0 1-3-15,3-1 0 16,3 4-1-16,0-1 2 16,0 3 4-16,3 0 3 15,0 5-2-15,0-3-2 16,0 1 2-16,-4-1 0 15,1-2 3 1,3 0 1-16,0-3-1 16,0 1-2-16,0-1-2 0,0-3 1 15,3 1 1-15,0 0 2 16,3-3-1-16,0-1 2 16,0 1-2-16,0 0-1 15,0-2-4-15,0-1 0 16,-1 0 4-16,-2 3 2 0,0-3 0 31,0 3-2-31,0 0 1 0,0 0-1 0,0 0 0 16,0 3 2-16,0-1-1 15,0 4-1-15,0-1-2 16,0 3 1-16,0-3 3 16,0 0 3-16,-1 0-2 15,1 1-2-15,0-4-3 16,3-2-1-1,0 0 2-15,0 0 0 16,0-3-2-16,0 1 2 0,0-1 3 16,0-2 1-16,0-1-1 15,2 3-2-15,-2 1 1 16,3-1 1-16,0-2-1 0,0-1 2 16,0 1-2-16,3 0-1 15,0-3 1-15,2 0-1 16,-2 0 0-1,3 0 0-15,0 0-3 0,0 0 2 16,0-3 1-16,-1 3 0 16,1 0 0-16,0 3 2 15,0 2-1-15,-3 0-1 16,0 1 1-16,3 1 1 16,-1-1-3-16,1 2 0 0,0-3-1 15,0 0 0-15,0 1 2 16,3-1 0-16,-4 0 0 15,1 0 2 1,0 1-1-16,0-1 2 16,-3 0 0-16,0 1 1 0,-1-1-2 15,4 0 1 1,0 1-2-16,0-1 2 16,3 0-4-16,0 0-2 0,-1 1 2 15,1-1 2-15,0 0 0 16,0-2-1-16,0 0-2 0,2-1 1 15,1-2 1 1,0 0 0-16,0 0 0 0,0-2 0 16,2-1-3-1,1 3 2-15,0 0 3 0,3 0 3 16,-1 3-7 0,1-1 0-16,0 1 0 0,0-1 3 15,-1 1 0 1,1 0-1-16,3-1 1 0,0-2 1 15,-1 0-3-15,1 0 0 16,9 0 1 0,-1 0 0-16,1 0 2 0,-3 3 1 15,-4-3 1-15,1 0 0 16,0 0-5-16,-4-3 1 16,4-2 0-16,3 0 0 15,-1-3 0-15,1-3 2 0,0-2-3 16,2-3 0-16,-2 0 1 15,3-7 0-15,-4 1-3 16,1-1 2-16,-3-1 1 16,-4 3 2-16,-2-1-3 15,-3 1 0-15,-3 0 1 16,0 3 2-16,-7-4-1 16,1 1-1-16,-3 0-2 15,-3-3-1-15,0 0-1 16,0-2 0-16,-3-3-2 15,0 0 1 1,-6-8-2-16,2 2 0 0,-2 4-3 16,-3-1-1-16,0 3 8 15,-3 2 4-15,-3 6 4 0,-3 3 4 16,0-1 0 0,-2 3 0-16,-4 0-3 15,-3 0 1-15,-3-2-4 0,0 2 0 16,-3-2-3-1,-3-1-1-15,1 3-1 0,-4 0 0 16,-3 3 2-16,0-3 0 16,-2 3 2-16,-4 0 1 15,0-1-1-15,0 1-2 16,1 0 1-16,-1 0 1 16,0 2-3-16,0 1 0 15,1-1 3-15,-1 3 1 16,-3-3-1-16,-2 4-2 0,-1 1-2 15,0 1 1-15,-2 0 1 16,-1-1 0 0,-3 1 0-16,1 0 2 15,-1 0 1-15,-2-1 1 0,-1 1 0 16,0 0 2-16,1 2-1 16,-4 0 0-16,1 1-6 15,-4-4 1-15,3 1-2 16,-5 0-2-16,-1 2 0 15,1 1 0-15,-4-1-2 16,1 0 1-16,-1 3 3 16,-5 3 1-16,-1 5-6 15,1 0 0-15,0 2-4 16,-4 1 0-16,4 2-12 16,-7 0-3-16,-2 1-61 15</inkml:trace>
  <inkml:trace contextRef="#ctx0" brushRef="#br0" timeOffset="214051.4724">8369 14118 116 0,'0'0'46'0,"0"5"-35"0,0-5-10 0,0 0-8 16,0 0-8-16,0 0-4 16,0 3 6-16,0-3 5 15,0 3 9-15,0 2 5 16,0-2 8-16,3-1 5 15,0 1 2-15,0 0-1 0,0-1-6 16,0 1-4 0,3 0-3-16,0-1-2 0,3 1-3 15,0-1-4-15,3 4 1 0,0-4-8 16,3 4-2-16,0-1-1 16,2-2 0-16,4 2-4 31,0-2-7-31,3-1 6 0,0 1 6 15,3-3 7-15,-1 3 7 16,4-1 3-16,0 3 9 16,3 1 4-16,2 2 4 15,1 2 3-15,0 1-8 16,-1-1-3 0,1 4-4-16,3-1-2 0,3-2-5 15,2-1-12-15,-2-5-4 0,5-2-38 16,4-6-35-1,6-7 24-15</inkml:trace>
  <inkml:trace contextRef="#ctx0" brushRef="#br0" timeOffset="224839.7346">12819 14385 128 0,'0'0'49'0,"-3"0"-38"0,3 0-3 16,0 0-2 0,0 0-7-16,0 0-2 0,0 0 4 15,0 0 1-15,0 0 0 16,0 0 1-16,3 0-2 15,0 0 2-15,3 0-2 16,0 0-3-16,3 0 1 0,3 3 1 16,3-3 0-16,3-3-3 15,3 1 2-15,-1-4 1 0,4 1 2 16,0-3-1-16,0 0 2 16,0 0-4-16,0 0 0 15,-1 3-1 1,4 0 0-16,0 0-3 0,0 2-1 15,5 0-8 1,1 1-17-16,0-1 1 16</inkml:trace>
  <inkml:trace contextRef="#ctx0" brushRef="#br0" timeOffset="225984.4525">13156 14856 4 0,'41'3'2'0,"-26"-6"-1"0,15-5-3 0,-18 6 1 16</inkml:trace>
  <inkml:trace contextRef="#ctx0" brushRef="#br0" timeOffset="226744.0236">13019 15372 12 0,'44'-16'8'0,"-23"8"-6"0,6-2 1 0,-15 7 1 16,3 1 0-1,3-1 2-15,0 3 10 0,2 0 5 16,1 0-11-16,3 0-3 16,0-3-7-16,6 1-1 15,-1-4-23-15,4-4-12 16</inkml:trace>
  <inkml:trace contextRef="#ctx0" brushRef="#br0" timeOffset="228253.9179">12855 16002 128 0,'-6'34'49'0,"9"-18"-38"0,3 11 6 15,-3-14-1 1,3 0-5-16,3 0 1 0,0 1-7 16,3-4-1-16,0 1-2 15,2-6 1-15,4-2 0 0,3-3-4 16,6-6-1-16,6-1 3 15,5-4 1-15,7 0-3 16,6 1 1-16,-1-1-2 16,4-2 0-16,8-3 4 15,-2-2 1-15,-1-1-21 16,-2 1-10-16,-3-4-39 16</inkml:trace>
  <inkml:trace contextRef="#ctx0" brushRef="#br0" timeOffset="228824.7942">12932 16764 108 0,'-9'13'44'0,"1"-5"-35"0,2 3 1 0,0-6-2 16,3 0-3-16,3 3 0 15,3 0-6-15,3 0 1 16,3 0 0-16,5 0 2 16,7-3-3-16,9-2-2 15,6-6 2-15,8-5 2 16,10-2-5-16,3-6 1 15,2-3-26-15,7-2-10 16,-1-5-2-16,6-3 1 0</inkml:trace>
  <inkml:trace contextRef="#ctx0" brushRef="#br0" timeOffset="231721.36">12849 16719 204 0,'-6'-3'77'0,"3"-2"-60"0,-3-6 4 0,3 9-1 0,0-3-10 0,-3-3-1 15,0-3-3 1,-3 0 1-16,0-2-4 0,-5 3 0 0,-4-1 3 16,-3 3-1-1,-3 3 0-15,-3 0-6 0,-2 2-1 16,-4 0 1 0,-3 1 0-16,-3 2 1 0,1-3 0 15,-1 3 2-15,0 0 1 16,-2-3-1-16,-1 1 1 15,0-1-2-15,1 0-1 0,-1 1 1 16,-3 2 1-16,1 0-3 16,-1 2 0-16,0 1-1 15,1 0 0-15,-1 2 2 16,0 0 2-16,-2 1-1 16,-1-1-1-1,-2 3 1-15,-1 0-1 16,0 0 0-16,4 2 0 0,-1 1 0 15,3-1 0-15,1 1 4 16,2 0 2-16,0-1-2 16,1 1-3-16,-1-1-3 15,0 4 1-15,4-1-1 16,2 3 0-16,0 2-3 16,1 1-1-16,5-1-2 15,3 1 2-15,3-1-1 16,3 1 2-16,4-1 1 15,2-2 2-15,0 0-4 16,3 0 2-16,3 0 0 16,0 2 2-16,0 3 1 0,3 1 3 15,0 4-1 1,0-5 2-16,3-2-4 0,3-1-2 16,3-2-1-16,0 0 3 15,3 0 0-15,3 0 1 16,0 0 0-16,3 0 0 15,3-1-3-15,3 1 2 0,-1 0-1 16,4 0-2 0,3 0 0-16,0-3 0 15,3 0 3-15,0-2 0 0,5 0 1 16,-2-1 0-16,0 1-3 16,3-1 2-1,-1 1 1-15,4-3 0 16,3 0 0-16,2-3 0 15,1 0-3-15,6-5 2 0,2 0 1 16,1 0 2 0,-1 0-1-16,4 0 2 0,0 0-2 15,-4 0 2-15,1 6-2 16,-1-1-1-16,1 0 7 16,12 6 3-16,-4 2-3 15,1 0-2-15,-1-2-2 16,4-3 0-16,-4-3-4 15,4-8 0-15,2-2 1 16,7-3 0-16,-1 0 0 0,6-2 2 16,-2-1-3-16,2 6 0 15,-2 0 1-15,-1 2 2 16,0 0-1-16,1 3-1 16,-4 0 3-16,1 3 2 15,2-3 2 1,4-3 1-16,2-5-7 0,3-5 0 15,4-5-1-15,2-6 0 0,-3-5-5 16,1-3 1 0,-7-5 0-16,-9 0 2 15,-5 0-6-15,-13 0 1 16,-5 2 3-16,-9 6 4 0,-12 3 1 16,-4-1 2-1,-5 6 2-15,-6 3 4 16,-6-1-2-16,-6 1-2 0,-9-4-2 15,-12-1 0-15,-3-4-4 16,-8-2-2-16,-10 0-7 16,-14-3-2-16,-16-2-13 15,-11 2-6-15,-16 0-15 16,-11 11-6-16,-12 3-8 16,-6 7 13-1,-9 8 44-15,-2 3 39 0,-7 0 24 16,3 8-6-1,3-2-5-15,3 4-27 0,6 1-11 16,9-3-8-16,9-6-27 0,9-4-9 16,5-12-51-1</inkml:trace>
  <inkml:trace contextRef="#ctx0" brushRef="#br0" timeOffset="233406.4002">16189 16608 200 0,'-9'5'77'0,"3"-5"-60"0,0 3-3 0,0-3-3 0,0 0-6 15,-6 0 0 1,0-3-6-16,-3 1 1 0,0-1 0 16,-2 0 0-16,-4 3 2 0,-3 3 3 15,0-3 2-15,-3 5-3 16,1-2-3-16,-4-1 0 16,0 1-1-1,0 0 0-15,-2-1 2 0,-1 4-6 16,0-1 1-16,0-2 3 0,1-1 4 15,-4 4-3-15,0-4-3 16,0 4-2 0,1-1 3-16,-1 0-9 15,0 3-3-15,-2 0 0 0,-4 3 0 16,6-1 5 0,-3 3 3-16,4 1 3 15,2 1 3-15,0 4 2 0,3 0 3 16,4 2 3-16,2 0 2 15,3 3-5-15,3-3-2 16,0 3 0-16,3-3 2 16,4 0-3-16,2 0-2 15,0 0 0-15,3 0-1 16,0 1 0-16,3 1 0 16,0-1 0-16,3-4 0 15,0 1-3-15,3-3 2 16,3-1-1-16,0-1 0 0,3-1-3 15,0-3 1 1,-1 4 2-16,4-4 1 16,0 3 1-16,0 1 0 0,0-4 0 15,3 4 2 1,0-4-3-16,3 1 0 0,0-1 1 16,2 1 0-16,7-3 0 15,0 0 0-15,3 0 0 16,0 0 2-16,5-3-3 15,4 0-2-15,6 1 2 16,-1-4 0-16,1 1 1 0,3-1 0 16,-1 1 0-1,1 0 0-15,2-3 0 16,4-3 0 0,3-5-5-16,2-2-1 0,4-4-4 0,2-2-1 15,4 1-8 1,2-1 0-16,-3 2 5 0,1 4 6 15,-4 2 5-15,1 3 4 16,-1 2 6-16,-5 3 4 16,-1 5 7-16,-2 1 6 15,-3 2-7-15,-4-1-2 16,1 1 0-16,-1 3 3 16,4-3-8-16,17 0-3 15,-2-5-2-15,2-3-1 16,-2 0-2-16,-1 2-2 15,1-2 3-15,-4 0 0 0,-2 3 1 16,-4-3 2-16,1 2-1 16,-10 4 2-16,1-1-2 15,-1 0 2-15,1 1-4 16,0-4 0-16,-1-2-1 16,4-5-2-16,-1-3-2 15,4-5 1-15,-3-6-1 16,-1-5 0-16,-2-2 0 15,-4 0-2-15,-5-1-2 16,-6 3-1-16,-9-2-3 16,-7 2 1-16,-8 0 3 15,-6 3 1-15,-6 0 3 16,-6-3 1-16,-6-2-2 0,-5-1 2 16,-7-2 1-1,-6-3 0-15,-6 1-3 16,-2-1 0-16,-7 3 2 0,0 0 0 15,-5 5-2-15,-10 3 0 16,-5 2-3-16,-10 3-1 16,-8 3-10-16,-6 2-3 15,-7 6-6-15,-8 5 1 16,-3 3-4 0,-3 2-41-16,-3 0-4 15,-6 3 36-15,-6 0 20 0</inkml:trace>
  <inkml:trace contextRef="#ctx0" brushRef="#br0" timeOffset="243148.2199">1621 17698 260 0,'-23'16'99'0,"8"-8"-77"0,3 0-4 0,6-3-8 16,-3 0-11 0,6 3-1-1,0 5-15-15,3 9-4 0,3 12 11 0,6 11-8 0,0 11-3 16,0 7 9-16,0 6 7 15,3 0 7-15,-3-8 4 16,-3-9 2 0,-1-7 2-16,-2-5-1 0,6-11 0 15,0-8-5-15,3-5-1 16,3-5 1-16,6-11 2 0,3-5-1 16,0-9 0-1,2-4-3-15,7-9-2 0,0-2 3 16,0-8 0-1,2-3-4-15,1 1 1 0,-6-4-2 16,3 4 0-16,-1 2 0 16,-8 2 0-16,3 4-9 15,-3 4-3-15,-1 3-17 16,-5 6-8 0,-3 7-19-16,0 6-37 15,0 5 25 1</inkml:trace>
  <inkml:trace contextRef="#ctx0" brushRef="#br0" timeOffset="243761.2563">2553 18105 200 0,'-12'-2'77'0,"6"2"-60"0,-6-5 6 0,6 2 1 16,-3 0-15-16,1-2-5 16,-1 0-5-16,-3-1 0 15,-3-2 1-15,3 3-3 0,-9 0 2 16,3 2-12-16,0 3-5 0,-2 5-6 16,2 6-2-1,-3 2 3-15,-3 6 1 0,6 2 13 16,0 0 5-16,3 0 7 15,7-2 3 1,-1-3-5-16,3 0 0 16,3-3-1-16,3-3 0 0,6 1 0 15,3-6 0-15,-4-2-3 16,10-3 2-16,0-5 1 16,3-3 0-16,3-3 0 15,3-2 0-15,-6-3 0 16,2-3 2-16,1-2-1 0,-3 0-1 15,3 3 1-15,-6-1-1 16,-6 6 0-16,0 2 2 16,-3 3 14-16,0 6 14 15,-3 7-9 17,-3 3-13-32,0 5-5 0,0 3-3 0,0 5 0 15,3 0 0 1,0 3 0-16,0 0 0 15,2 0 0-15,1 0-3 0,3-3 2 16,3-3 1-16,3 1 2 16,-3-6-1-16,0-5-1 15,6-3-10-15,3-7-6 0,5-9-25 16,1-5-49 0,-3-8 11-16</inkml:trace>
  <inkml:trace contextRef="#ctx0" brushRef="#br0" timeOffset="244226.4797">2931 17981 192 0,'-12'40'71'0,"6"-19"-55"0,0 11 4 0,3-19 0 16,3 5-12-16,0 4-2 31,0-1-6-31,0-3-3 0,0 1 2 16,0-1 2-16,0-2 2 0,0-3-6 15,0-2-2-15,0 0-5 0,-3-3 1 16,0-6 5 0,0-2 2-16,0-2 2 0,0-6 2 15,1-3-1-15,-1-2 2 16,3-3 0-16,3-3 1 15,2-2-2-15,4-3-2 16,3-2 1-16,3 0 1 16,3-1-3-16,0 3 0 15,6 0 1-15,-6 6 2 16,2 2-3-16,-2 3 0 16,0 2 1-16,3 1 0 15,-6 2 0 1,3 2 0-16,3 1-3 0,-4 0 2 15,1-3-19-15,3 0-7 16,-6 0-26 0,3 0-37-16,0 0 21 15</inkml:trace>
  <inkml:trace contextRef="#ctx0" brushRef="#br0" timeOffset="244455.6577">3419 18074 192 0,'-6'26'74'0,"3"-13"-58"0,0 9 1 0,3-12-3 16,0 6-10-16,0 3-2 31,0 2-4-31,-3 0 1 0,3 0 1 16,0-2-5-16,0-6 1 0,0-3-25 0,3-15-50 31,-3-8-15-31,6-11 32 16</inkml:trace>
  <inkml:trace contextRef="#ctx0" brushRef="#br0" timeOffset="244625.4191">3544 17727 232 0,'-15'37'88'0,"7"-18"-69"0,-1-1-7 16,9-7-9-16,-3-3-42 15,3 0-16-15,3-3-32 16,0-5-11-16</inkml:trace>
  <inkml:trace contextRef="#ctx0" brushRef="#br0" timeOffset="245267.6052">4032 17957 200 0,'-2'0'77'0,"-7"0"-60"0,6 3 6 0,-3-3-1 16,-3 0-14-16,3 0-4 15,-6 0-6-15,0 3-1 16,-3-3 2-16,0 2-11 0,0 3-2 16,-8 3-6-16,2 6-3 15,0 2-3-15,0 5 1 16,3 5 16-1,-6 3 7-15,6 0 5 0,1-2 3 16,5-1-3-16,3 1-2 0,3-3-3 16,3-3-1-1,3-5 2-15,6-3 2 0,3-5-2 16,0-3-2-16,3-5 2 16,-1-5 0-16,4-6 1 15,6 1 2-15,-6-6 1 16,0-3 1-16,0-2-5 15,0 0 1-15,-3 0 0 16,-3 2 0-16,-3 1 2 16,-1 4 1-16,-2 1 10 15,0 5 3-15,-3 3 6 0,-3 2 1 16,0 1-10-16,0 4-5 16,-2 4-3-1,2 4-1-15,0 3-5 16,3 6 1-16,0 2-2 0,3 0 0 15,0 3 2-15,0 0 2 16,2 0-6-16,1-3-1 16,6 0-7-16,-3-2 0 15,6-9-14-15,3-2-3 16,0-8-25 0,0-5-30-16,6-6 25 15</inkml:trace>
  <inkml:trace contextRef="#ctx0" brushRef="#br0" timeOffset="245745.0229">4223 17978 180 0,'-9'22'68'0,"3"-7"-52"0,-3 9 10 15,3-10 1-15,0 4-13 16,-3 3-5-1,0 3-6-15,0 0-3 16,4 0 1-16,-1 2-1 0,0-2 0 0,3-3 0 16,0-5 0-16,0-3-9 15,-3-2-4-15,6-11-7 16,6-6 11 0,0-4 5-16,-3-3 3 15,3-3 3-15,3-3-3 0,-1-2 0 16,4-3 1-1,0 0 2-15,0 3-1 0,0 3-1 16,0 2 5-16,3 3 1 16,-6 2 4-16,0 6 1 15,0 2 1-15,0 3 0 16,0 3-2-16,-4 5-1 16,1 0-3-16,0 2 1 15,0 4-4-15,-3-1-2 16,0 3 0-1,0-1 1-15,0 1-1 0,0 0-1 0,0-3-4 16,0 1-2 0,0-1-15-16,3-3-4 15,9-2-16-15,-3-2-4 0,3-6-33 16</inkml:trace>
  <inkml:trace contextRef="#ctx0" brushRef="#br0" timeOffset="246118.166">4899 17891 252 0,'-12'24'93'0,"6"-11"-72"0,-6 3 5 0,3-8-3 16,0 0-22-1,0 0-4-15,-3 0-7 0,0 0 1 16,-3 0 5-16,1 0-5 0,-1 2-1 16,0 1 6-16,-3 2 3 15,3 3 2-15,3 0-1 16,0 2 3-16,3 1 2 16,3-1-4-16,3 1-3 15,3-1-2-15,3 1 3 0,3-1-5 16,3-2 2-1,3-3 0-15,0 1-1 16,3-6-7-16,6-3-3 0,0-5-12 16,-1-5-3-16,1-3-26 15,0-3-36 1,0-2 25-16</inkml:trace>
  <inkml:trace contextRef="#ctx0" brushRef="#br0" timeOffset="246588.7428">4967 18098 220 0,'-6'13'82'0,"6"-11"-64"0,0 4 0 0,-3-1-6 16,3 0-11-16,0 1-2 16,3-1-3-1,0 0 3-15,3 0 0 0,6-2-2 0,-6 0 2 16,6-3 1-16,3-3 2 15,0-2-1-15,3-3-1 16,-1-3 1-16,4-2 1 16,-6-3-3-16,3-2 0 15,0-4 1-15,-3 1 2 16,0 0-1-16,-4 0-1 16,-2 0 1-16,-3 2 1 15,-3 1-3-15,-3 5 0 16,-3-1 1-16,3 4 0 15,-9 2 0-15,0 5 2 16,1 3 1-16,-4 5 3 16,0 3-1-16,0 6 0 0,3 1-1 15,0 7 0 1,0 4 0-16,3 3 0 0,0 0-2 16,3 0 1-16,3-2-4 15,3-3 0-15,3-3-8 16,3-3-2-16,3-4-10 15,3-4-4-15,3-5-19 16,5-5-8-16,1-2-23 16</inkml:trace>
  <inkml:trace contextRef="#ctx0" brushRef="#br0" timeOffset="247011.1511">5634 17833 220 0,'6'3'82'0,"-9"-1"-64"0,3 11 7 0,-3-5-1 16,-3 6-15-16,0-1-5 15,-3 5-9-15,-3 4-2 16,0-1 3 0,0 0-7-16,0 0 0 0,1-2 4 0,2-6 1 15,3-3-1-15,3-2 0 0,6-2-1 16,0-1 2-16,3-2 6 15,2-1 2-15,4 1 8 16,0-1 4 0,3 4-1-16,0-1 2 0,0 0-6 15,0 3-1 1,0 0-2-16,0 0 1 0,-3 0-2 16,-4 3 0-1,1-1-1-15,-3 1 2 16,-6 2 1-16,-3 0 3 0,-3 1 1 15,-6-1 1 1,-2 0-6-16,-10 0-2 0,-3-2-9 16,-6-6-4-16,-2-2-17 15,-7-6-7-15,-3-5-42 16,-2-8-56 0,-10-2 30-16</inkml:trace>
  <inkml:trace contextRef="#ctx0" brushRef="#br0" timeOffset="248506.2712">2038 16968 212 0,'-3'-3'79'0,"0"3"-61"0,0-3 10 0,0 3 0 15,0 0-14-15,-3 0-3 16,-6 0-9-16,4 3-4 0,-7 2 1 15,-3 3-7-15,0 3 1 16,-3 2-6-16,-6 8 1 16,1 6 6-16,-1-1 3 0,6-2 3 15,-3 0 2-15,6 0-1 16,6-3-1-16,3 0-2 16,6-3 1-16,3 1-1 15,6-3 0-15,0-3 0 16,15-2 0-16,6-3 2 15,3-3 2-15,8-5-1 16,7 0-1 0,-6 0-2-16,8 0 1 0,-2 3 1 15,0-1 0-15,-4 1 2 16,-2 2 3-16,-3 0-2 16,-6 3-2-16,-10 3 8 0,-5 2 4 15,-3 0-2 1,-6 3 1-16,-6 3-5 0,-6-1 1 15,-6 1-7-15,-3-1-3 16,-3 1 1-16,1-3 0 16,-7-3-4-1,3-2 1-15,0-3-7 16,0-3-3-16,3-3-1 16,-2-4-1-16,2-1-5 0,3 1 1 15,3-4 0 1,3 4 0-16,0-1 2 15,6-2 1-15,3-3 7 0,6 0 6 16,3-3 1-16,3 1 1 16,6-1 4-16,3-5 1 15,8-2-1-15,-2-4 1 0,6-4 0 16,6 0 1-16,-4-4-2 16,1 1-2-1,3 0 3-15,-9-3 2 0,-1 3-4 16,-5 0-1-16,0 5 0 15,-9 3 0-15,-3 5 4 16,-3 3 5-16,-6 3 6 16,-6 4 5-16,-3 6-10 15,-3 6-6-15,-3 7 2 16,0 5 0 0,-9 6-2-16,3 5-3 0,3 3 0 15,3 2 1-15,1 1-1 16,2-1-1-16,3 1-2 15,6-4-1-15,0-2 2 16,3-5 2-16,3-3 0 0,5-5-1 16,1-8 3-1,0 0 2-15,3-8 4 0,0-2 2 16,3-6-3 0,-3-3 0-16,3-5-5 0,0-2 0 15,-4-6-1-15,1 0-2 16,0-2 1-16,-3 2-1 15,-6 0 2-15,0 3 1 16,0 5-4-16,-3 3 1 16,0 2 2-16,0 3 3 15,-3 3 7-15,0 2 2 0,0 3-7 16,0 0-4-16,0 8-2 16,0 3 1-1,0 5 1-15,0 2 3 16,0 6-5-16,3 0-1 0,0 0-2 15,3-1 0-15,3 1 2 16,0-5 0-16,6-3-16 16,-1-3-4-16,7-5-12 15,-3-6-5-15,3-4-16 16,0-9-48 0,3-5 13-16</inkml:trace>
  <inkml:trace contextRef="#ctx0" brushRef="#br0" timeOffset="249106.0007">2985 17113 184 0,'-3'32'71'0,"0"-11"-55"0,0 14 2 0,0-20-3 15,0 12-8-15,-3 2 1 16,6 0-5-16,0-2 0 15,0-4-1 1,0-1 1-16,0-7 0 0,6-1-4 0,-3-6-1 16,3-3-2-16,0-8 0 15,0-5 5-15,6-5 1 16,0-5 0-16,2-9-2 0,1-2 3 16,0-3 0-1,3 3-6-15,-3 3 0 0,-6 2 3 16,0 5 2-16,-3 3 0 15,0 6 1-15,0 5 0 16,0 7 3-16,-3 6 1 16,0 5 1-16,0 3 0 15,-1 3 2-15,-2-1-5 16,0-2-3-16,3-3-1 16,0-2 1-16,0-3-6 15,3-3-1-15,6-7 2 16,3-4 1-16,-3-4-1 15,0-6 0-15,3-3-3 16,3 1 1-16,-3 2 1 16,2 3-1-16,1 5 4 15,-6 2 0-15,3 6 1 0,0 6 2 16,0 7 5-16,-3 5 4 16,0 6 5-16,-3 3 2 15,3-1-5-15,-4 1 0 16,-2-3-10-1,3-6-2-15,0-2-3 0,3-3-2 16,0-5-17-16,3-5-9 0,3-9-15 16,3-4-5-1,-3-6-39-15</inkml:trace>
  <inkml:trace contextRef="#ctx0" brushRef="#br0" timeOffset="249666.4311">3747 17105 168 0,'9'6'66'0,"-6"2"-52"0,3 7 1 0,-3-1-4 0,0 4-5 15,3 9-1-15,-1 4-1 16,1 6 0-16,0 0-2 16,0 3 1-16,0 0 2 0,0-3-2 0,0-3 0 15,-3-2 1 1,0-6 2-16,0-2-3 0,-3-5 0 15,3-6 1-15,0-2 0 16,-3-3-5-16,0-8 1 16,0-6 2-16,0-7 3 15,3-11 2-15,0-8 1 16,0-7-4-16,3-9-1 16,3-5-3-16,0 3-1 15,3 0 1-15,0 5 0 16,0 8 0-1,-1 5 0-15,1 8 2 16,-3 6 1-16,0 7 1 0,3 6 2 16,0 5 1-16,0 8 3 15,-3 5-5-15,0 5-3 16,-3 4 3-16,0 1 1 0,-3 1-7 16,-3 3-4-16,-3-1 3 15,-3 1 2-15,-6-1 1 16,0-5-1-16,0-2 1 15,3-3 1-15,0-3 1 16,0-5 1-16,3-3-7 16,-3-2-2-1,-3-3-1-15,6-6 2 0,1-2-9 16,2-2-2-16,3-3-12 16,3-6-3-1,5-2-33 1,4 0-44-16,0-6 27 0</inkml:trace>
  <inkml:trace contextRef="#ctx0" brushRef="#br0" timeOffset="249933.0018">4327 16595 208 0,'3'-3'77'0,"-3"3"-60"0,-6 3 17 0,3-1 4 16,-3 6-25-16,0 5-6 15,0 6-5-15,0 7-2 16,0 9 0-16,1 10-3 0,-1 5 0 16,0 3 2-16,0 3 0 15,0-1-2-15,0-2 2 0,0 3-6 16,6-3-3-16,-3-3 1 31,3-5 3-31,0-6-15 0,0-4-3 0,3-3-17 16,-3-9-4-1,6-4-27 1</inkml:trace>
  <inkml:trace contextRef="#ctx0" brushRef="#br0" timeOffset="250400.0507">4512 17195 200 0,'3'27'77'0,"-3"-17"-60"0,9 4 2 0,-6-9-4 16,3 3-10-1,2 0-1-15,4 0-2 0,3-3-2 16,0 0 1-16,3 1-1 0,0-4 2 16,0-2 1-16,-3-2 1 15,2-4 2-15,-2 1 1 16,0-6-1-1,-3-2 1-15,0-5-4 0,-3-1 0 16,0-5-1-16,-6-2-2 16,0-1-10-16,-3 4-4 15,-3 1 0-15,-3 4 1 16,-3 5 5-16,-3 5 3 0,-3 5 0 16,0 6 1-16,-3 5 3 15,1 8 2 1,-4 5 4-16,3 8 4 15,0 3 0-15,3 2 2 0,3 0 0 16,6-2 1-16,-3-3-6 16,9 0-4-16,9-2-4 15,-3-6 1-15,9-3-8 16,3-2-4-16,6-5-29 16,0-6-10-16,2-2-33 15</inkml:trace>
  <inkml:trace contextRef="#ctx0" brushRef="#br0" timeOffset="252227.2552">5818 18177 100 0,'-8'-11'38'0,"2"9"-29"0,0-4 19 15,0 6 7 1,0 0 0-16,0 0 4 0,0-2-10 16,0 2-5-16,0 0-14 15,0 0-4-15,0 0 0 0,3 0-8 16,6-6-14-16,6 1 0 16,3-3 1-16,6 0 1 15,5-2 6-15,10-1 3 16,3 1 3-16,3-1 1 15,2 0 1-15,1 1 0 16,3-1 2-16,2 3 3 16,4 0 2-16,-1 3 3 15,4 0-1-15,0-1 2 16,-4 1-4-16,4 0-2 16,-4 2-2-16,-2 1 0 15,-3 2 0-15,-4 2 1 16,-2 3-2-16,-3 1-2 15,-4-1 1-15,-2 0-1 0,-3-2-9 16,-3 0-4 0,0-3-22-16,-3-3-8 0,-7-2-37 31</inkml:trace>
  <inkml:trace contextRef="#ctx0" brushRef="#br0" timeOffset="252745.3667">6613 17761 240 0,'-15'11'90'0,"12"-8"-70"0,-3 2-3 0,6-5-5 16,-3 3-11 0,3-3-3-16,0 0-4 0,0 5-1 15,3 0 4 1,3 1-1-16,3-1 2 0,0 3 2 0,3 0 0 16,3 2 0-16,0 4 2 15,3-1-1-15,0 3 2 0,2 2-2 16,1 1 2-16,3-1-2 15,0 1-1 1,-3-1 1-16,0-2-1 0,-4 0 0 16,-2 0 0-16,-3-3-5 15,-3 0-1 1,-3 3-4-16,-6 0 1 0,-6 0 3 16,-3 0 1-16,-6 2 3 15,-6 1 3 1,-2 2 2-16,-4 0 3 15,-3 0 1-15,0 0 3 0,-2 1-3 16,-1-4 1-16,3-2-12 16,3-3-2-16,3-2-19 15,4-8-9-15,2-3-57 16</inkml:trace>
  <inkml:trace contextRef="#ctx0" brushRef="#br0" timeOffset="253871.274">10134 18060 196 0,'0'19'74'0,"0"-16"-58"0,3-1-4 0,0-2-4 0,3 0-5 15,6 0 3 1,6-2-1 0,3-4 0-16,3-2-3 0,6 0 5 0,-1 1 5 0,4-1-2 15,3 0 2 1,2 0-3-16,1 2 0 0,0 1-5 16,0 2-3-1,-1 3-3-15,1 0-1 0,0 3-1 16,-1 2 0-16,1-2-4 15,0-3 0-15,-4-3-12 16,1-2-4-16,0-3-1 16,0 0 1-16,-4-2-18 31,-2-1-45-31,-3 0 9 0</inkml:trace>
  <inkml:trace contextRef="#ctx0" brushRef="#br0" timeOffset="254468.9747">10765 17812 260 0,'0'0'96'0,"0"5"-75"15,0-2-1-15,0-3-7 0,0 0-12 16,0 0-2-16,0 0-3 16,6 0 0-16,0-3 3 15,3 0-2-15,3 3-1 16,0 0 3-16,3 3 0 15,0 0-2-15,0 2 0 0,0-2 4 16,0 5 1 0,-1-3-3-16,1 5 1 0,0-2 2 15,0 3 1-15,0-3-1 16,0 2-2-16,-3-2-2 16,0 3 1-16,-3-3-8 15,-3 3-2-15,-1-1-1 16,-2 1 0-16,-3 2 4 15,-3 0 3-15,-2 3 3 16,-4 0 3-16,0 0 4 0,-3 2 4 16,0 1 2-1,0-1 1-15,-3-2-2 0,3 0 1 16,-3 0 0-16,0-3 1 16,3 0-4-16,-2-2-3 15,2-3-2 1,3 0-3-16,-3-3-8 15,3-2-3-15,3-3-14 0,3-3-4 16,3-2-25-16,0 0-8 16,3-3-20-1</inkml:trace>
  <inkml:trace contextRef="#ctx0" brushRef="#br0" timeOffset="255373.0982">14016 17867 288 0,'3'11'110'0,"-3"-3"-86"0,0-6-6 0,0-2-8 16,3 3-14-1,0 0 1-15,6-1-4 0,0-2 0 16,3 0 4-16,2 0 1 16,1 0 2-16,6 0 0 0,0-2 0 15,6-1-3 1,3-2 2-16,5 0 1 15,4-3 0-15,3-3-3 0,5 0 2 16,7 1 1-16,-1-1 0 16,1 1 0-16,3-1 2 15,-4 1 1-15,1 2 1 16,-1 0-2-16,-2 5-2 0,0 0-2 16,-7 3 1-16,-2 0 1 15,-3 3 2-15,-7 2-8 16,-2 1-3-16,-3-1-6 15,-6 0-2-15,-3-2-6 16,-4 2-2-16,-2-2-12 16,-3-1-3-16,-3-2-23 31,-3 0-28-31,-3-5 34 16</inkml:trace>
  <inkml:trace contextRef="#ctx0" brushRef="#br0" timeOffset="256014.3576">14793 17468 236 0,'3'10'90'0,"-3"-10"-70"0,-3 3 4 0,3 0-5 16,0-3-15-16,0 0-4 15,0 0 0-15,0 2-1 0,3 1 1 16,0 0-3-16,3-1 2 16,3 4 3-16,0 1 1 0,2 1-1 15,1 3 1 1,3 0 0-16,0 2 3 15,3 0-3-15,0 3 0 16,0 0-1-16,0 2-2 0,-1 1 1 16,1-1 1-1,0 4-3-15,-3-1 0 0,0-3-4 16,-3 1-1-16,0-1-2 16,0 1 0-16,-3-1 5 15,-1 1 3-15,-2-1 1 16,-3-2 2-16,0 0-2 15,-3-3-1-15,0 1 7 16,-6-1 5-16,0-3-13 16,-2 1-3-1,-4 2 3-15,-3 0 2 0,-3 1-2 16,-3-1 1-16,0 0 0 0,-3 3 0 16,1 0 2-1,-1 0 1-15,-3 0-4 0,0 2 1 16,0 1 0-16,4-1 0 15,-1-2 0-15,3-3 0 16,0 0-5-16,3 1-1 16,3-4-6-16,0-2 0 15,1 0-14-15,2-3-3 16,0 1-58 0,-3-4-34-16,0-4 56 15</inkml:trace>
  <inkml:trace contextRef="#ctx0" brushRef="#br0" timeOffset="409565.7852">6839 7829 168 0,'-6'-3'63'0,"6"1"-49"0,0 2-17 0,0 0-12 16,3 2-1-16,0 4 2 15,3-4 10-15,3 1 5 0,0-3 6 16,3 0 6-16,0 0-1 16,6-3 1-16,-3 3-5 15,0 0-3-15,0 0-2 16,-1 3-3-16,4 2 1 0,3 1 1 15,0 1 3-15,3 1-4 16,3 3-3-16,2-3 1 16,7 0 2-16,0-3-2 15,5-2 0-15,4-3 1 16,3 0 0 0,2 2 0-1,4 1 0-15,-1 0 2 0,4-1 1 0,0 1 1 16,2 0 0-1,1-1-2-15,2 1-2 16,1 0 3-16,-1-1 0 0,1-2 1 16,2 0 2-16,1 0-3 15,-1 0 0-15,-2 0-1 16,-1-2 1-16,1-1-2 16,-1 0 2-16,-2 3-4 15,-10 0 0-15,-5 0 1 16,-6 0 0-16,-10 0 0 0,-5 0 0 15,-6 0 0-15,-3 0 0 16,-3-2 2-16,-6-1 3 16,-6 0-9-16,-6 1-2 15,-6-4 1-15,-6 1 2 16,-6 0 2-16,-3 0 1 16,-5-1 2-1,-7 4 1-15,-6-4 1 0,-2 4 0 0,-7-1-2 31,-5 3 1-31,-4 3-2 0,-5 2 2 0,-4 0-4 16,-2 1 0 0,-1-1-1-16,-5 0 0 15,9-2 2-15,-1-3 0 16,4-3 2-16,-1 3 1 16,7 0-1-16,2 0 1 0,4 0-2 15,-1 0 2-15,7 0-2 16,2 0 2-16,3 3-4 15,4 2-2-15,2 0 2 16,6 3 0-16,3 0 1 16,4 0 0-16,2 0-3 15,6 0 2-15,6-3 1 16,3 3 2 0,3-2-3-16,6 2 0 15,6-1 1-15,6 1 0 0,9 0 0 0,6 0 2 16,8 3-3-16,7-3 0 15,9 2-1 1,8-2 0-16,7 0 0 16,5-2-2-16,9-1 3 15,4-3 2-15,8 1 0 0,6-3 2 16,6 0-2-16,7 0 2 16,-1-3-2-16,0 1 2 15,-3-1 0-15,-3 1 1 16,-6-1-2-16,-8 0-2 15,-7 1 1-15,-9 2-1 16,-8 0 0-16,-10 0 0 16,-8 0-3-16,-9 0 0 0,-9 0 4 15,-7 0 1-15,-5-3 0 16,-3 3 1-16,-9-3-2 16,-9 1-1-1,-9-1-2-15,-12 3 1 0,-5 0 1 16,-13 0 2-1,-9 0-1-15,-11 3 2 0,-10-3 0 16,-8 2 1-16,-6 1 0 16,-7 0 0-16,-5-1-2 15,0 1 1-15,-3 0-7 16,0-1 1-16,2-2 1 16,-2-2 3-16,9-4 0 15,6-2 2-15,2-2-4 0,10-1 0 16,5 1 1-16,7-4 0 15,8 4 0-15,7-1 0 16,8 3-5-16,6 3 1 16,3 0-3-16,10 2 2 15,2 0-10 1,9 3-6-16,9 0 5 0,6 3 2 16,9 0 3-16,11-1 5 15,10-2 1-15,12 3 3 16,8 0-1-16,7-3 1 15,2 2 4-15,7 1 3 16,5 2 4-16,4-2 5 0,5 2-4 16,3 3 0-1,6 0-6-15,-5-3-1 16,-1 1-1-16,-6-1-2 16,-2-2 1-16,-7-1-1 0,-8-2-3 15,-10 0 2-15,-8-2 1 16,-7-4 2-16,-8 1-1 15,-6 0 2-15,-6-1-4 16,-6 1 0-16,-6-3-10 16,-6 3-3-16,-9 0 2 15,-12-1 3-15,-9 4 2 16,-9 2 3 0,-8 5 2-16,-10 0 1 0,-11 6 1 15,-10 2 0-15,-8 0 0 0,-4 0 2 16,-5 1-28-1,-3-4-49 1,-6-2 2-16</inkml:trace>
  <inkml:trace contextRef="#ctx0" brushRef="#br0" timeOffset="415302.1526">4080 7789 164 0,'3'0'63'0,"9"0"-49"0,9 0-8 16,-9 3-8-1,6-3-28-15,8 0-10 0,7 0 3 16,6 0 2-16,0-3 22 16,2 1 10-1,1-4 20-15,0 1 10 16,5-3-10 0,1 0-2-16,8 3-7 0,4 0-3 0,5-1-5 15,10 1 0-15,-1 0-5 16,7 2-1-16,-1 3 0 15,-3 0 2-15,1 0 2 16,-7 3 1-16,-2 2 1 16,-7 3 0-16,-8 0 0 15,-7 0 0-15,-8 0 2 16,-9-3 1-16,-6 0 5 16,-7-2 3-16,-5 0 0 0,-6-1 3 15,-9-4-9 1,-9-1-6-16,-5 0-2 0,-13 1 2 15,-9 2-2-15,-9 2 1 16,-11 4 2-16,-12-1 0 16,-10 3 2-16,-5 0 1 15,-9 0 3 1,-7 0 3-16,-5 2 2 0,-9 1 1 16,-3-3-6-1,0 2 5-15,0-2 2 0,3 0-2 16,0-5 1-16,9-3-5 0,5-3 1 15,13-5-5-15,0-2-2 0,8-3 0 16,10-1-1-16,6 4 6 16,5-4 4-16,6 4-3 15,1 2-2-15,5 0-5 16,10 0-2-16,2 3-2 16,9 0 0-16,9 2-8 15,-3 0-3-15,12 1-3 16,9-4 1-16,12 4 11 15,9-1 6-15,3 3-2 16,12 0 0-16,11 5 1 16,7 3 2-16,11 3 0 15,7-1-1-15,8 4 1 16,9 1-1-16,13 1-3 0,-1 3 0 16,6 2 4-1,3-2 3-15,-3-1-8 16,-3-2-2-16,-5-5 3 15,-7-3 1-15,-6-3 4 16,-11-3 1-16,-13 1 3 0,-5-3 3 16,-13-3 2-16,-8 1 1 15,-9-1 0 1,-6 1 2-16,-9-4-1 0,-6-2 0 16,-9 0-12-16,-9 0-3 15,-12-2-1-15,-9-3-2 16,-11-1 1-16,-16 1 3 15,0 3 2-15,-11-1 2 0,-12 0-1 16,-10 3 1-16,-5 6-2 16,-9-1-1-1,-6 3 1-15,-3 5-1 0,-6 1 0 16,0-1 0 0,0 6-3-16,6-3 2 15,0-1 3-15,8-1 1 16,13 2-4-16,0 0-1 0,12 0 1 15,8-3 0-15,13 3 3 16,5 0 1-16,15 0-4 16,4-3-1-16,11 0-10 15,9 1-3-15,9 2 3 16,12-3 5-16,9 0 4 16,9 0 2-16,12 1-2 0,8-1 2 15,13-2 1-15,11-1 0 16,13 1 0-1,5 2 0-15,6-2 0 0,7-1 2 16,2-2 1-16,6 0 1 16,6 0-2-16,9-2-2 15,3-3 3-15,3-3 2 16,0 0-4-16,0 0-1 16,-3 0 2-16,-3 3 1 15,-8-3 3 1,-4 2 1-16,-9 1 1 15,-6 0 2-15,-8 2-5 0,-13 0-3 16,-9 1-1-16,-8-1-1 16,-12 0-3-16,-7 1 2 15,-11 2 1-15,-3 0 2 0,-6 0 5 16,-6 0 6-16,-6 0-3 16,-9-3 0-16,-12 1-6 15,-9-1-3-15,-11 0 0 16,-13 1 1-16,-9 2 1 15,-8-3 1-15,-15 0-2 16,-7 3-2-16,-8 0 3 16,-6 0 0-16,-6 3-1 15,-3 2 1-15,-3 3-7 16,-3 0 1-16,5-3-6 16,4-2-1-16,9-3-9 15,6-3 0-15,14-2-14 16,19-3-5-16,14-5-47 15</inkml:trace>
  <inkml:trace contextRef="#ctx0" brushRef="#br0" timeOffset="430689.7609">20127 7977 20 0,'-3'0'11'0,"0"3"-9"0,-3-1 2 0,6-2 2 15,-3 3 6-15,0 0 2 16,0-1-3-16,-3 1 1 15,0 0 4-15,0-1 4 16,-3 1-4-16,0 0-1 16,0-1-5-16,0 1 1 15,0-3 5-15,0 0 2 16,-2 0-1-16,-1-3 0 16,0 1 4-16,3-1 3 15,0 0-12-15,0 1 0 0,0-1-1 16,0 0-4-16,0-2 1 0,0 2-5 15,0 1 0 1,0-3 1-16,0 2 2 16,1-2-3-16,-4-1 0 0,-3 1 1 15,0-3 0 1,-3 0-2-16,-3 0-2 16,-3 3 1-16,-2 0-1 15,-1-1-3-15,0 1 2 0,-3 0 1 16,-3 2 2-1,4 3-3-15,-1 0 0 16,0 3 3-16,3-1 1 16,1 4-4-16,-4-1-1 0,0 0 1 15,-3-2 2-15,4 0-2 16,-4-3 0 0,0-3 3-16,-3 0 1 0,1-2-1 15,-1-3-2-15,-3 0 3 16,4 0 0-16,-1 3-1 15,0 0-2-15,0-1-2 16,1 4-1-16,-1-1 2 16,0 3 0-16,0 0 1 15,1 0 0-15,-4 0-3 16,0 0 2-16,4-3 3 0,2 3 1 16,-3 0 1-16,3 0 0 15,-2 0-2 1,2 0 1-16,0 0-2 0,1 0-1 15,-1 0-2-15,-3 0 1 16,0 0 1 0,1-2 0-16,-1-1 2 0,0 0 1 15,-3 1-1-15,1-1-2 16,-4 0-2-16,0 3-1 16,-2 3-1-16,-4 2 0 15,1 3-2-15,-1 3-1 0,-3 0 1 16,4-1 4-1,-4 1-4-15,0 2 2 0,1 0 2 16,-1 0 3-16,4-2 0 16,-1 0-1-16,-3-1-2 15,7-5-1-15,-1 1-1 16,3-4 3 0,-11-2-2-16,5-2 1 0,7-6-3 15,2 0 1-15,3 0 2 16,6-3 1-16,4 1-2 15,5-1 2-15,0 3 1 16,3 0 0-16,3 0-5 16,3 0-1-16,0 3 0 0,0 0 4 15,4 0 1 1,-4-1-2 0,3 4 2-16,3 2 1 15,3 0 0-15,3 0-3 0,3 2 2 16,3 4-1-16,6-1 0 15,3 0 2-15,2 0 2 16,4-2-3-16,6 0 0 16,0-1-1-16,3 1 0 15,2 0 2-15,-2-1 2 16,3-2-1-16,3 0 2 0,-1 0 2 16,-2 0 2-1,3 0-1-15,2-2-1 0,4-1-3 31,3 0-2-31,-1 1-2 0,7 2 1 0,-3 0 1 16,-4 0 0 0,1 0-3-16,-3 0 2 0,-4 2 3 15,1 1 1 1,0 0-1-16,-1-1 1 0,4 1-2 16,0 0 2-16,2-3 0 15,1 0 1-15,0-3-2 16,2 0-2-16,1 3 1 15,2 0-1-15,1 3 0 16,-6 0 2-16,-1 2-3 16,-2 0 0-16,-3 0 3 15,-4-2 1-15,-2 0-1 16,-3-1-2 0,0 1 1-16,2 0 1 0,-5-1-1 0,0 1 2 15,3 0-2 1,0-1-1-16,-1-2 1 15,4 3-1-15,3-3 0 16,0 3 0-16,2-1 0 16,1-2 0-16,0 3 0 15,2-3 0-15,1 0 0 16,-3 0 0-16,-1 0 0 0,1 0 2 16,0-3-1-16,2 1-1 15,-2-1 1-15,0 3-1 16,0 3-3-16,-1-1 2 15,4 1 1-15,-3-1 0 16,-1-2 0-16,1 0 2 16,3 0-1-16,-4-2-1 0,1-1-2 15,0 1 1-15,-4-1 1 16,1 0 2-16,-3 1-1 16,-3-1 2-16,-1 0-4 15,1 1 0-15,-3-1 1 16,-3 3 0-16,-3 0-3 15,-6 3 2-15,-1-1-1 16,-5 1 0-16,0 0 0 0,-3-1 0 16,0-2 2-1,-3 0 0-15,0 0 0 16,-3 0 2-16,0 0-1 0,0 0-1 16,0 0 1-16,-6-2-1 15,-3-1 0 1,-6-2 0-16,-5-3 0 15,-4-3 2-15,-9 1-1 0,-3-4 2 16,-5 4-2-16,-4-3-1 16,-6 2 1-16,1-2-1 15,-7 2 0-15,-5 3 2 16,2 3-1-16,-5 2 2 0,-4 1-4 16,-2-1 0-1,-4 0 1-15,1 3 2 0,-3 0-3 16,-1-2 0-1,1-1 1-15,-4 0 2 16,4 3-1-16,-3 0-1 16,-1-2-2-16,-2-1 1 0,6 0 3 15,2 3 1 1,4 0-4-16,-4-2 1 16,1-1 2-16,5-2 1 0,1 0-4 15,-1 2 1-15,7 0 2 16,-1 1 1-16,1-1-1 15,2 0-2-15,1 3 1 16,2 0 1-16,-2 3-3 16,2 2-2-16,1 1-1 15,-4 1 0 1,1 4-4-16,2 0 0 0,6 2 4 16,4 0 4-16,5 0-1 0,3 1 0 15,7 1-8-15,2 1-2 16,3 0-16-1,6 0-6-15,3-3-48 16</inkml:trace>
</inkml:ink>
</file>

<file path=ppt/ink/ink20.xml><?xml version="1.0" encoding="utf-8"?>
<inkml:ink xmlns:inkml="http://www.w3.org/2003/InkML">
  <inkml:definitions>
    <inkml:context xml:id="ctx0">
      <inkml:inkSource xml:id="inkSrc0">
        <inkml:traceFormat>
          <inkml:channel name="X" type="integer" max="9600" units="cm"/>
          <inkml:channel name="Y" type="integer" max="7200" units="cm"/>
          <inkml:channel name="F" type="integer" max="1024" units="dev"/>
          <inkml:channel name="T" type="integer" max="2.14748E9" units="dev"/>
        </inkml:traceFormat>
        <inkml:channelProperties>
          <inkml:channelProperty channel="X" name="resolution" value="336.48792" units="1/cm"/>
          <inkml:channelProperty channel="Y" name="resolution" value="378.54889" units="1/cm"/>
          <inkml:channelProperty channel="F" name="resolution" value="0" units="1/dev"/>
          <inkml:channelProperty channel="T" name="resolution" value="1" units="1/dev"/>
        </inkml:channelProperties>
      </inkml:inkSource>
      <inkml:timestamp xml:id="ts0" timeString="2020-04-18T00:45:48.494"/>
    </inkml:context>
    <inkml:brush xml:id="br0">
      <inkml:brushProperty name="width" value="0.05292" units="cm"/>
      <inkml:brushProperty name="height" value="0.05292" units="cm"/>
      <inkml:brushProperty name="color" value="#FF0000"/>
    </inkml:brush>
  </inkml:definitions>
  <inkml:trace contextRef="#ctx0" brushRef="#br0">5164 1998 180 0,'-9'-11'68'0,"6"11"-52"0,0 0-30 15,3 0-14-15,0 0-1 16,0 0 1-16,0 0 21 16,3 0 11-16,0 0 16 15,3-5 8-15,0 2-8 16,0 3-2-16,2-5-8 16,4 5-4-16,3-6-3 15,3 4-3-15,6 2 3 0,6-5-4 16,5 2-2-16,7 3 4 15,6 0 1-15,-1 3 4 0,10 2 3 16,2 3-4-16,7-3-1 16,2-2 4-1,10 2 5-15,2-2-1 0,3 2 1 16,7-5-5-16,2 3 0 16,3 2-5-16,6-5 0 15,4 0-1 1,2 3-2-16,0-1 1 0,3 1 1 15,-3-3-1-15,6 0-1 16,-3-3 3-16,4-2 2 16,-4 0 0-16,0 2 2 0,3-5-4 15,0 0 0-15,0-3-3 16,6 4-1 0,0-1 3-16,-3 0 1 15,-2 5-4-15,-1-8 1 0,0 4 0 16,0-1 0-16,24-3-3 15,-9 0 2-15,-9 1 1 16,-6-3 0-16,-12-1 0 16,-9 4 2-16,-8-3-1 15,-16 5-1-15,-8 8 1 16,-13-6-1-16,-8 6 0 16,-9 6 0-16,-12-6-9 15,-6 8-4 1,-9-3 0-16,-12 3 2 0,-9 8 0 15,-12-8 2-15,-12 5 3 16,-8-3 3-16,-10 1 2 16,-8 5 1-16,-13-6 0 15,-8 1 2-15,-9 0-1 0,-9 2-1 16,-6 0 1 0,-3 3-1-16,-4-8 0 15,-5 5 0-15,0-2 0 0,-3-3 2 16,-3 0-1-16,-2 2 2 15,-7-7-2-15,0 2-1 16,0 3 5-16,0-8 1 16,0 3-5-1,0 2 0-15,0-5-1 0,-3 0 2 0,3 0 1 16,4-5 1 0,2 2-2-16,6 3 1 0,6 0-2 15,5-5-1 1,10 2 3-16,9 3 0 15,6-8-4-15,14 3-1 0,10 0 1 16,8 2 2 0,13-5-2-16,8 8 0 0,9-5 1 15,7 2 0-15,8 3 0 16,9 0 0 0,6 0-5-16,3 8-1 0,12-8 0 15,11 8 4-15,13-5-1 16,12 2 1-16,11 0-3 15,13 3 1-15,8-5 2 16,9 5 1-16,6 2 1 0,13-2 2 31,5 3-1-31,9 2-1 0,9 0 3 0,8-5 0 16,16-5-4-16,9 2 1 16,11-5 0-16,4-5 0 15,9 2 2 1,2-5 1-16,9 3-1 15,-2 2-2-15,-7-2 1 0,-5 0 1 16,-10 2-1 0,-11-5-1-16,-12 3 1 15,-12 2-1-15,-15-2 0 0,-15 2 0 16,-12 3-14-16,-9 0-3 16,-5-5-37-1,-7 0-53-15,0 5 21 16</inkml:trace>
  <inkml:trace contextRef="#ctx0" brushRef="#br0" timeOffset="256.0942">11498 1857 4 0,'-3'0'0'0</inkml:trace>
  <inkml:trace contextRef="#ctx0" brushRef="#br0" timeOffset="647.1355">11736 1847 168 0,'86'-8'66'0,"-41"8"-52"0,44 0-1 0,-41 0-5 16,23 0-4-16,18 0 2 0,22-5 1 31,11 5 3-31,6-6-5 0,9 4-1 0,2 2 0 15,1-6-2-15,0 4 1 0,-9 2 0 16,-9 0 1-16,-15 0-5 16,-11-6-1-1,-19 4 1-15,-14 2 2 16,-16 0-2-16,-14 0 0 16,-18 0 1-16,-15 0 2 0,-21 2-3 15,-21 4-2-15,-23 2-1 16,-24-6 0-16,-22 9 0 15,-20-3 3-15,-20 0-5 16,-16 0 2-16,-15 0 4 16,-14 0 2-16,-12 5-5 0,-13-5 0 15,-2 5 3-15,-3-5 2 32,6 8 0-32,2-3-2 0,7-2 1 0,17 2 1 15,16 0-3-15,11 3 0 16,21 0-15-16,15-3-6 15,18 3-53 1</inkml:trace>
  <inkml:trace contextRef="#ctx0" brushRef="#br0" timeOffset="4581.4633">18156 1418 184 0,'-32'0'68'0,"8"8"-52"0,-12 16-27 15,18-8-16-15,-6 10 4 16,-2 3 5-16,-1 8 12 16,3 8 3-16,0 8 9 15,6 5 6-15,12 1 9 0,9 2 5 16,12-3-6-16,12-8 1 16,12-5-12-16,8-13-1 15,10-6-1-15,5-10-1 0,4-5 1 16,-4-11-2-1,4-8 0-15,-7-11-1 16,-2-10 0-16,-9-8 2 0,-7-5 1 16,-11-11 1-1,-9-3 0-15,-9-5-2 0,-9 1 1 16,-9 1-6 0,-9 6-1-16,-9 11 0 0,-6 0 2 15,-8 10-3-15,-4 3 0 16,0 13 1-16,1 8 2 15,5 3-6-15,3 5 1 16,6 5-17-16,9-2-4 16,7 5-19-16,8 2-5 15,12 1-10 1,8 2-26-16,10 0 26 16</inkml:trace>
  <inkml:trace contextRef="#ctx0" brushRef="#br0" timeOffset="5952.4394">19073 2283 64 0,'21'111'24'0,"-15"-73"-18"0,6 6 20 16,-9-22 10 0,0-1 5-16,0 0 3 0,0-5 4 15,0-8 3-15,-3 0-15 16,0-8-4-16,-6-8-19 15,-3-8-6-15,-3-5-2 0,-3-14-3 0,-3-12-2 16,-3-9-2 0,-3-7-1-16,1-3-3 0,-1-11 1 15,3 0 1-15,3-2 2 16,6 10-1-16,3 3-1 16,3 0 3-16,6 7 2 15,6 6-7-15,6 9-1 16,3 6 2-16,6 9 0 15,6 14 0-15,5 4 1 16,7 16 0-16,3 16 3 16,2 3-2-16,4 11 1 15,0 2 2-15,-1 8 0 16,-2 0 0-16,-6 0 0 16,-10 0-3-16,-5-8 2 15,-9-3 5-15,-9-5 2 0,-9-5 0 16,-9-8-1-16,-9-3-3 15,-5-5 1-15,-7-8 0 16,-6-8 1-16,-3-5-5 16,1-3 1-16,-1-8 0 15,3 3 0-15,4 0 0 16,5 0 2-16,6 5-3 16,3 2 0-16,6 4 1 15,7 2 0-15,8 3-9 16,5 5-2-16,10-6 4 15,9 4 1-15,6 2 1 0,6-8 4 16,2 0-2 0,7-5 1-16,0-1 2 15,2-1 2-15,1-7-1 16,0 1-1-16,-4-3 1 16,-2-5 1-16,-6-2-1 0,-7-4-1 15,-2-5 1-15,-6-2-1 16,-9-3 4-16,-6 0 2 15,-6 0-2-15,-3 3-3 16,-6-3 0-16,-3 8-1 0,0 8-3 16,0 5 0-1,0 3 2 1,0 7 0-16,3 12-2 0,3 10 2 0,4 8-1 16,2 5 0-16,2 11 0 31,4 13 0-31,3 10 2 0,0 1 2 0,3-1 1 15,0 1 3-15,-3-1-3 16,0 4 0 0,-3-7-1-16,-3-1 1 0,-3-12-2 15,0-1 2-15,-3-4-4 16,0-10 0-16,-3-8 1 16,0-8 0-16,-3-8-9 15,0-8-4-15,-3-8 2 16,0-8 4-16,0-10 2 0,1 2 3 15,-4 3-1-15,-3-8 1 16,0 0-3-16,0 2-1 16,-3 3-11-1,0 3-1-15,4 8 4 16,-1 0 6-16,0 10 3 0,3 1 0 16,0 7 1-1,3-2 3-15,3 5 0 0,3 5 1 16,6-5 13-16,0 0 6 15,3 3 6-15,9 2 2 16,3-5-8 0,6 0-1-16,6 0-9 15,5-8-1-15,4 3-2 0,3-6-1 16,3 3-3-16,-4-5 1 16,4 0-4-16,-3 2 0 15,-1-2 1-15,-5 0 0 0,-6 5 0 16,-3 0 2-1,-4 0-3-15,-5 8 0 0,0 0-1 16,-3 3-2-16,-3 7 3 16,-3 6 2-16,0 5-2 15,0 3 0-15,0 5 3 16,0 0 1-16,3 0-4 16,0-5 1-1,0 0 0-15,0-5 0 0,-1-4-3 16,1-4 2-1,-3-6-8-15,0-5-4 16,-3-5-13-16,0-6-4 0,-3-15-22 16,-3-6-42-1,-3-5 15-15,-3-13 34 16,-3 2 22-16</inkml:trace>
  <inkml:trace contextRef="#ctx0" brushRef="#br0" timeOffset="6066.0708">19966 1296 4 0,'6'11'0'0</inkml:trace>
  <inkml:trace contextRef="#ctx0" brushRef="#br0" timeOffset="7439.3645">20210 1265 64 0,'45'-16'27'0,"-21"11"-21"0,8 2-4 15,-20-2-1-15,6 5-1 16,3 0 0-16,0 5-3 16,-3-2 2-16,-4 2 1 15,-2 3 0-15,-3 0-3 16,-6 0 2-16,-3-3 16 16,-6 3 10-16,-6 0 7 15,-2 0 3-15,-4 0-8 16,-3 0-4-16,-3 5-9 15,0 0-4-15,0 6-5 16,4 2 1-16,2 3 0 0,3 2 2 16,3 3 0-16,6-5 0 0,3 5 2 31,6-8-1-31,3 0 2 0,3-5 0 0,3-8 1 16,0 0-2-16,3-8 1 15,-4 0-6-15,4-8-1 16,-3-5-2-16,0-3-2 15,0-5 1-15,-3-3 1 16,0 0-3 0,-3-5 0-16,0 8 1 15,0 0 2-15,3 0-1 0,0 10 2 16,3 1-7-16,-1 7 1 16,1 11-1-16,0 0-1 0,0 8 4 15,0 5 0-15,0 5 1 16,-3-2 0-16,0-3 0 15,-3 3 2 1,0-11-1-16,-3-2 2 0,0-3 7 16,3-3 3-16,0-10-4 15,0-3-3-15,0-3-6 16,2-10 0-16,1 0 0 16,0-3 2-16,3 3-1 15,0-3-1-15,0 6-2 16,0 7 1-1,0-2-1-15,3 8 0 0,0 5 2 16,0 5 2-16,-1 8-1 16,1-2-1-16,0 2-2 15,3 0 1-15,6-5 1 0,-3 0 2 16,2 0-1 0,1-8-1-16,6 0 1 15,3-8-1-15,3 0-3 0,-1-5 2 16,1-3 3-16,0 0 1 15,-1-5-1-15,-2 5-2 16,-3-5-2-16,-3 0 1 16,-4-3-1-16,-5-5 0 15,-6 2 0-15,-3 1-2 16,-6-3 0-16,-3 8 0 16,-6-1-2-16,-3 7-1 0,-3 7 4 31,-3 2 3-31,-2 12-1 0,-1 2 0 15,3 7 1-15,0 7 0 16,3-1 0-16,3 3 0 0,3-9 0 16,3 7 0-1,3-14 0-15,6-1 2 0,3-1 1 16,3-4 1 0,3-4-5-16,0-4-1 0,0-1 5 15,-3-1 5-15,-1-8-6 16,-2 0-1-16,0-3-3 15,-3 9 0-15,0-3 2 16,-3 5 0-16,0 8-3 16,-3 0 0-16,3 8 2 15,0 5 0-15,6-3 1 16,3 4 0-16,6 1 0 0,9 1 2 16,2-5-1-1,13-3 2-15,9-8-2 16,5 0 2-16,7-8 0 15,8-5 3-15,7-11-1 0,2-5 2 16,3-6-4-16,-5-2 0 16,-4-2-1-16,-5-9 1 15,-10 0-4-15,-8-10 0 16,-10-8-1-16,-11-5-2 0,-9 2 0 16,-12 8 0-1,-12-5 3-15,-12 10 2 16,-9 9-2-16,-9 4-2 0,-8 19 2 15,-10 11 0-15,-5 19-2 16,-7 9 0 0,1 14-1-16,5 11 0 0,4 16 5 15,11 5 1-15,12-1-5 16,6 4-2-16,12 2 6 16,6-5 4-16,6 0-5 15,6 2 1 1,9-4-3-16,3-7 0 15,0-1-5-15,3-6-3 16,0 0-23-16,-1-8-11 16,-5-8-50-16,0 0-26 15,-3-8 60-15</inkml:trace>
  <inkml:trace contextRef="#ctx0" brushRef="#br0" timeOffset="8843.2318">23800 1466 192 0,'3'-32'71'0,"-9"27"-55"0,6 5-9 15,0 0-6-15,-3 8-5 16,0 5-1-16,3 8 1 15,0 8 3-15,0 8 0 16,0 8 1-16,3 8 2 0,0 19-1 0,3 10 2 16,0 8-2-1,3 10 2-15,3 3-2 16,0 0 2-16,-1-2-2 16,1 0-1-16,0 2 7 15,-3-16 3-15,-3-5-8 0,0-8-2 16,-3-5-1-16,0-3 2 15,0-2 2 1,-3-6 1-16,0-3-2 0,0-10-2 16,-3-5-2-16,0-8-1 15,0-8 4-15,0-6 1 16,-3-10 4 0,-3-16-1-1,0-5 0-15,0-8-3 0,-3-8-2 16,1-8 1-16,-4-3-1 0,0-2 0 15,0-9 0 1,0-2 0-16,0-7 0 16,0 1 0-16,0 1 0 15,0 5 0-15,1 3 0 16,-1 8 0-16,0 2 2 16,0 3 1-16,0 2 3 0,3 6-1 15,0 11 0 1,3-3-6-16,3 7-1 0,0 6-2 15,3 1 3-15,3 7 0 16,0 2 3-16,3 9-1 16,3-1-1-16,0 9 1 15,3 5-1-15,3 5 0 16,0 8 0-16,3 8 2 0,3 5 1 16,3 6 1-1,2 2 0 1,4 0-2-16,6 3 1 0,0 2 2 0,2-2 2 15,1-5-3 1,0-3-3-16,3-8 6 0,-7-14 3 16,1-4 1-1,0-9 1-15,0-7 0 0,-1-11 0 16,-2-11-2 0,0-7 1-16,0-9-6 0,-1-4-3 15,-2-12-1-15,-3 6 1 16,-3 0-3-16,0 6-2 15,-4-6-1-15,-2-1 3 16,0 9-2-16,-3 0-1 16,-3 5-8-16,-3 3-3 15,0 5-10 1,0 3-4-16,0 5-20 0,-3-5-8 16,0 5-34-16</inkml:trace>
  <inkml:trace contextRef="#ctx0" brushRef="#br0" timeOffset="12044.0238">13102 5935 88 0,'-9'-3'33'0,"6"3"-26"0,0 3-2 16,3-3 0-16,0 0-2 15,0 0 1-15,-3 5 13 16,0-2 8 0,3-3-3-16,0 0-1 0,0 2-6 15,3 1 1-15,3-1-9 16,3-2 0-16,6-2 0 0,6-3-1 15,6-3-1-15,8 0-3 16,7-3 1-16,12-2-2 16,5 0-1-16,4-1 1 15,5 4-1-15,4-3 0 16,-4 2 2-16,-3 3-3 16,-5 5 0-1,-6 3 1-15,-7 3 2 0,-5 2-1 0,-6 1-1 16,-4-1 1-1,-2 0-1-15,0 1-14 16,0-1-3-16,-1-5-62 16</inkml:trace>
  <inkml:trace contextRef="#ctx0" brushRef="#br0" timeOffset="13107.4086">17564 6051 132 0,'0'-3'49'0,"3"3"-38"0,9-2-10 15,-3 2-4-15,3 0-3 16,6 0 3-16,2 0 2 16,7 0 1-16,3 0 2 15,0 2 1-15,2-2 5 0,1 0 5 16,3 0 6-16,0 0 3 16,5 0-7-1,4 0-2-15,9 0-7 16,5 0-4-16,9 0-1 0,7-2-1 0,11-4 0 15,7 1 0 1,5 0 0-16,3-6 4 16,9 1 5-16,6-1-1 0,3 1 3 15,9-1-4-15,6 0-2 16,6 1-2-16,3 4-3 16,3 1 1-16,3 0-1 0,-1 2 2 15,-5-2 1 1,-6 0-4-16,-9-1 1 15,-9 1 0-15,-12 0 0 0,-11 0 0 16,-16-1 2-16,-9 1-1 16,-17 2-1-16,-9 1-6 15,-13-1-4-15,-8 3-21 16,-9 0-7 0,-9 3-43-1</inkml:trace>
  <inkml:trace contextRef="#ctx0" brushRef="#br0" timeOffset="14250.7777">2130 6728 180 0,'-53'-16'68'0,"32"9"-52"0,-6-9-8 0,9 10-6 0,-2-2-3 16,-4 1 2 0,-3-1-2-16,0 0 0 0,-9 0 1 15,4 0 2-15,2 2 3 0,-3 4 4 16,6-1 5-16,4 3-8 16,5 0-3-1,0 0-7-15,9 0 0 16,9 0 0-16,6 0 2 0,12 0-1 15,0-2 1-15,14-1 2 16,13 3 0-16,3 0-3 16,5 0 2-16,7-3 1 15,8 3 0-15,4 3 0 16,5 0 0-16,0-1 0 16,10 3 2-16,-1 3-3 15,9 0 0-15,4 0 1 0,-1 0 0 16,6 0 2-16,0 3 3 15,0-3-2-15,3 2-2 16,4-2 2-16,-1-5 2 16,6-3 0-16,3-3 0 15,6-5-1-15,-3-2 0 16,6-1-2-16,-3 3-2 16,-3-2 1-16,6 2 1 15,-9 2-3 1,0 1 0-16,0 0 1 15,3 2 0-15,15-2 0 16,-9 0 2-16,-6-1-1 0,-9 4-1 16,-6-6 1-16,-5 0-1 15,-7-3 0-15,-6 3 0 0,-2 0-3 16,-10 6 2-16,-15-1-1 16,-8 0-2-16,-6 3-19 15,-10 3-10-15,-5 2-49 16</inkml:trace>
  <inkml:trace contextRef="#ctx0" brushRef="#br0" timeOffset="15733.9756">11879 11081 208 0,'-3'-6'77'0,"3"6"-60"0,0-2-7 0,0 2-6 15,0 0-2-15,0-3 1 16,0 3-1-16,3 0 1 16,0 0-2-16,0 0 6 0,3 0 3 15,3 0-3 1,2 0-2-16,7-2 0 15,6-1 1-15,6-2-1 0,6-6 0 16,5-2-6-16,4-3 1 16,6-3 0-16,2 1 0 15,4-1-5-15,-7 1 1 16,-2 2-16-16,-3 3-4 0,-10 5-28 16,-5 2-9-16,-6 4-12 15</inkml:trace>
  <inkml:trace contextRef="#ctx0" brushRef="#br0" timeOffset="16415.5497">8366 11139 212 0,'-3'-3'79'0,"6"3"-61"0,0-2-10 0,0 2-8 15,3-3-3 1,3 0 3-16,6 1 1 0,0-4 2 15,3 4-2 1,0-4 2-16,0 4 0 0,2-1-1 0,4 1 1 16,3-1 0-16,6 0 1 15,5-2 0-15,4 0 0 16,6-1-2-16,2-2 1 16,1-2-2-1,3-1 2-15,2 1-4 0,1-1 0 16,-1 1-4-16,-2-1 1 15,-1 0-18 1,-2 1-6-16,-6-1-40 16</inkml:trace>
  <inkml:trace contextRef="#ctx0" brushRef="#br0" timeOffset="20948.8178">17228 10628 280 0,'3'-8'104'0,"-3"-5"-81"0,3-13-13 0,-3 12-12 16,0-4-7-16,-6-6 3 16,-3-8 5-16,-6-5 5 15,-6-5-1-15,-9-6 5 0,-6 1 4 16,-5-6-4-16,-10-3 0 15,-11-2-6-15,-13 0-2 16,-8 0 0-16,-9 7 0 16,-7 6 2-16,-5 6 1 15,-9 7-6-15,-3 11 0 16,-3 10 1 0,-3 11 1-16,-3 11 1 0,0 13 0 15,0 13-5-15,0 13 1 16,-6 13 0-1,3 17 2-15,3 7-1 0,3 11-1 16,9 5 3-16,12 6 2 16,17 4 2-16,22 7 1 15,26 1-2-15,27 9 1 16,36 10 2-16,35 8 2 16,34 11-1-16,29 5 1 0,17 0-13 15,10-3-3-15,3-10 2 16,0-13 3-16,-6-19 7 15,-3-24 3-15,-1-21 20 16,7-23 9-16,45-22 3 16,2-35 1-16,3-31-6 15,-5-34-3-15,-7-27-14 16,-17-24-7 0,-18-21-13-16,-21-29-3 0,-33-13-9 15,-33-24-5-15,-35-18-5 0,-36-11-1 16,-32-6 12-1,-37-2 9-15,-26 11-3 16,-30 2-1 0,-24 13-10-16,-27 19-5 0,-26 18-13 0,-24 22-6 15,-30 31-75 1</inkml:trace>
  <inkml:trace contextRef="#ctx0" brushRef="#br0" timeOffset="23139.9144">5738 10059 200 0,'-21'-37'74'0,"15"16"-58"0,-3-5-8 16,3 15-9-16,0-2-2 16,-2-3 1-16,-4 0 4 15,-3-2 1-15,-6-1-1 16,-3 1 9-16,-3-1 6 0,-5 1-3 15,-4 2 2-15,-6 0-9 16,0 0-2-16,-2 3-3 16,-4-3 1-16,1 3-2 15,-7 2 2-15,0 3-4 16,1 3 0-16,-1 2 1 16,-2 3 0-16,-1 6 0 15,1 1 0-15,-4 7-3 16,1 2 2-16,-1 5 1 15,3 3 2-15,1 5-1 16,2 0-1-16,-2 5 1 0,5 3-1 16,-2 3-3-1,5 0 2-15,3 2 1 0,4 5 0 16,2 1 0-16,3 2 0 16,3 3 0-16,10 3 0 15,-7 2 0 1,6 3 0-16,3 2-3 0,3 1 2 0,6 2 1 15,-5 3 0 1,8 8 0-16,3-3 0 16,0 18 0-16,3-4 2 15,3-4-1-15,0-2-1 16,6-5 1-16,0-6 1 0,3 1-1 16,0-3-1-1,2-6-2-15,-2 6 1 16,0-6 1-16,0 1 2 0,0-1-1 15,0 1 2 1,3 2-4-16,0 3 0 0,0-3 1 16,0-2 0-16,6-4 4 15,-6-1 2-15,2-4-2 16,4-5-1-16,6-5-1 16,6-5-2-16,-3-5 1 15,5-4 1-15,4 1-1 0,3-6-1 16,-1 1 1-1,7-3 1-15,-6-3-1 0,5 0 2 16,4 0-4 0,3 0-2-16,2 1-1 15,-2-7 3-15,2 1 0 16,1-5 3-16,3-3-3 0,-1-3 0 16,4-5-1-1,5-2 0-15,-5-6 2 16,5-6 2-16,4-2-1 0,-1-2-1 15,4-6 1-15,-1-2 1 16,-3-6-1-16,4-5 2 16,-1-5 0-16,-2-6 1 15,5-8-2-15,-5-5 1 0,-7-10 0 16,1-8 1 0,-7-9-2-16,-5-4-2 0,-4-11 1 15,-5-9 1-15,-9-1-3 16,-3-14 0-16,-10-6-1 15,-8-7-2-15,-6-5-2 16,-12-4-1-16,-9-1 4 16,-11-1 3-16,-10 3 1 15,-6 5-1 1,-11 5 1-16,-10 11-1 16,-17 8 2-16,-12 13 1 0,-22 16-17 15,-16 16-5-15,-22 19-18 16,-24 20-6-16,-20 22-50 15</inkml:trace>
</inkml:ink>
</file>

<file path=ppt/ink/ink21.xml><?xml version="1.0" encoding="utf-8"?>
<inkml:ink xmlns:inkml="http://www.w3.org/2003/InkML">
  <inkml:definitions>
    <inkml:context xml:id="ctx0">
      <inkml:inkSource xml:id="inkSrc0">
        <inkml:traceFormat>
          <inkml:channel name="X" type="integer" max="9600" units="cm"/>
          <inkml:channel name="Y" type="integer" max="7200" units="cm"/>
          <inkml:channel name="F" type="integer" max="1024" units="dev"/>
          <inkml:channel name="T" type="integer" max="2.14748E9" units="dev"/>
        </inkml:traceFormat>
        <inkml:channelProperties>
          <inkml:channelProperty channel="X" name="resolution" value="336.48792" units="1/cm"/>
          <inkml:channelProperty channel="Y" name="resolution" value="378.54889" units="1/cm"/>
          <inkml:channelProperty channel="F" name="resolution" value="0" units="1/dev"/>
          <inkml:channelProperty channel="T" name="resolution" value="1" units="1/dev"/>
        </inkml:channelProperties>
      </inkml:inkSource>
      <inkml:timestamp xml:id="ts0" timeString="2020-04-18T00:46:43.927"/>
    </inkml:context>
    <inkml:brush xml:id="br0">
      <inkml:brushProperty name="width" value="0.05292" units="cm"/>
      <inkml:brushProperty name="height" value="0.05292" units="cm"/>
      <inkml:brushProperty name="color" value="#FF0000"/>
    </inkml:brush>
  </inkml:definitions>
  <inkml:trace contextRef="#ctx0" brushRef="#br0">14299 16865 232 0,'-12'15'88'0,"9"-12"-69"0,3-3 0 16,0 0-7-16,0 0-8 15,0 0-1-15,6-3-1 0,6-2 1 16,5-3-2 0,7-2-1-16,12-1 1 0,6 0-1 0,5 4 2 15,10 1 1-15,8 6 1 16,10 3 0-16,8 0 2 16,9-1-1-16,7 3 2 15,2-2-4-15,3-3 0 16,-3 3-1-1,-6-3 1-15,-2 0-7 0,-10 0 1 16,-9-3-23 0,-5 0-8-16,-10-2-73 31</inkml:trace>
</inkml:ink>
</file>

<file path=ppt/ink/ink22.xml><?xml version="1.0" encoding="utf-8"?>
<inkml:ink xmlns:inkml="http://www.w3.org/2003/InkML">
  <inkml:definitions>
    <inkml:context xml:id="ctx0">
      <inkml:inkSource xml:id="inkSrc0">
        <inkml:traceFormat>
          <inkml:channel name="X" type="integer" max="9600" units="cm"/>
          <inkml:channel name="Y" type="integer" max="7200" units="cm"/>
          <inkml:channel name="F" type="integer" max="1024" units="dev"/>
          <inkml:channel name="T" type="integer" max="2.14748E9" units="dev"/>
        </inkml:traceFormat>
        <inkml:channelProperties>
          <inkml:channelProperty channel="X" name="resolution" value="336.48792" units="1/cm"/>
          <inkml:channelProperty channel="Y" name="resolution" value="378.54889" units="1/cm"/>
          <inkml:channelProperty channel="F" name="resolution" value="0" units="1/dev"/>
          <inkml:channelProperty channel="T" name="resolution" value="1" units="1/dev"/>
        </inkml:channelProperties>
      </inkml:inkSource>
      <inkml:timestamp xml:id="ts0" timeString="2020-04-18T00:46:56.580"/>
    </inkml:context>
    <inkml:brush xml:id="br0">
      <inkml:brushProperty name="width" value="0.05292" units="cm"/>
      <inkml:brushProperty name="height" value="0.05292" units="cm"/>
      <inkml:brushProperty name="color" value="#FF0000"/>
    </inkml:brush>
  </inkml:definitions>
  <inkml:trace contextRef="#ctx0" brushRef="#br0">5988 14952 176 0,'0'2'68'0,"3"1"-52"0,-6-3-16 0,6 0-9 16,3 0 0-1,3 0 4-15,3 0 2 0,3 0 1 16,6 0 2-16,2-3 0 0,7 1 2 16,3-4-3-16,6 1 0 15,2 2 1-15,4 1 0 16,3 2 0-16,2 2 0 15,4 4 0-15,2-1 2 16,4 0-1-16,8 1 2 16,1 1 2-1,2 4 2-15,4 0 1 0,5 2 0 16,3 3-2-16,-2-3-1 16,2 3 1-16,0 0 1 15,1-3 5 1,2 0 3-16,-3-2-4 0,4-3 1 15,2 0-5-15,3 0-2 16,1-6-2-16,2 1-3 0,6 0 1 16,0 2 1-1,0-3-1-15,1 1 2 0,2 5-2 16,0 0-1 0,3 0 1-16,3 2 1 0,3 1-1 15,0 0 2-15,7-6-4 16,2-2-2-1,26-3 4-15,-2 0 1 16,0 0 0-16,-6-3-2 16,0 0 3-16,3 3 2 0,-9-2 0 15,0 2 2 1,-6 2-2-16,-6 4 2 0,-9-1-2 16,-6 3 2-16,-6 0-2 0,-6 2 0 15,-5 1-6 1,-4 0 1-16,-9-1 0 15,-2-2 0-15,-7 0-3 0,-5-3 0 16,-7 3-5 0,-5 0-2-16,-6 0-11 15,-7 0-4-15,-2 0-28 0,-6 0-11 16,-3 2-18 0</inkml:trace>
  <inkml:trace contextRef="#ctx0" brushRef="#br0" timeOffset="9832.6954">11652 16941 244 0,'6'8'90'0,"-3"-5"-70"0,9-1-5 0,-3 1-6 0,6 0-8 15,6-1 2 1,3 1-4-16,6 0 0 0,5-1 1 15,4 1 0-15,3 0 2 16,5-1-3-16,4 4 0 0,-1 2 1 16,7-1 0-16,0-1 0 15,-1-1 2-15,7 0-1 16,-4-5 2-16,-2 0-2 16,2 0 2-16,-2 0-2 15,-1 0-1-15,1-2-4 16,-6 2-2-16,-1-3-8 15,1 3-4 1,-7-3-19-16,-2 3-6 16,-6 0-42-16</inkml:trace>
</inkml:ink>
</file>

<file path=ppt/ink/ink3.xml><?xml version="1.0" encoding="utf-8"?>
<inkml:ink xmlns:inkml="http://www.w3.org/2003/InkML">
  <inkml:definitions>
    <inkml:context xml:id="ctx0">
      <inkml:inkSource xml:id="inkSrc0">
        <inkml:traceFormat>
          <inkml:channel name="X" type="integer" max="9600" units="cm"/>
          <inkml:channel name="Y" type="integer" max="7200" units="cm"/>
          <inkml:channel name="F" type="integer" max="1024" units="dev"/>
          <inkml:channel name="T" type="integer" max="2.14748E9" units="dev"/>
        </inkml:traceFormat>
        <inkml:channelProperties>
          <inkml:channelProperty channel="X" name="resolution" value="336.48792" units="1/cm"/>
          <inkml:channelProperty channel="Y" name="resolution" value="378.54889" units="1/cm"/>
          <inkml:channelProperty channel="F" name="resolution" value="0" units="1/dev"/>
          <inkml:channelProperty channel="T" name="resolution" value="1" units="1/dev"/>
        </inkml:channelProperties>
      </inkml:inkSource>
      <inkml:timestamp xml:id="ts0" timeString="2020-04-17T23:46:32.397"/>
    </inkml:context>
    <inkml:brush xml:id="br0">
      <inkml:brushProperty name="width" value="0.05292" units="cm"/>
      <inkml:brushProperty name="height" value="0.05292" units="cm"/>
      <inkml:brushProperty name="color" value="#FF0000"/>
    </inkml:brush>
  </inkml:definitions>
  <inkml:trace contextRef="#ctx0" brushRef="#br0">6878 1765 4 0,'0'0'5'0,"3"2"-4"0,12 4 0 0,-12 2 2 16,3-6-4-16,6 4 0 15,3-4 5-15,6 4 2 16,2-6 22-16,7 0 9 16,6-6-11-16,8 4-4 15,4 2-9-15,9-8-3 0,5 2-4 16,4 4 1 0,5 2 0-16,3-6 3 15,7 4 1-15,5 2 1 0,3 0-2 16,7 0-1-1,5 0-3-15,6 0 1 0,3 2-4 16,0-2-2-16,3 6 0 16,1-6 3-16,-1 0 2 15,0 0 0-15,3 0 1 0,-3 0 0 16,0-6 1 0,-3 4 0-16,0 2 0 0,-3-6 2 15,1 6 1-15,-1-5-5 16,-3 5-2-16,0 0-2 15,3 0 1-15,0 0-4 16,4 5 0-16,-4-5 1 16,0 0 2-16,0 6-1 15,-3-4 2-15,-3 4-2 16,1-6-1-16,23 0 1 16,-9 8-1-1,-6-8 2-15,3 8 1 0,-3-6-1 16,-3 4-2-16,-3-1 1 15,7-5 1-15,-4 2-3 16,0-2 0-16,-3-2 1 16,3-3 0-16,-6-1 0 15,4 4 2-15,-1-6-1 16,0-6 2-16,-3 12-2 0,0-9 2 16,1 3-2-16,-1 6 2 15,0-4-4-15,-3 4 0 16,0-9 1-16,1 3 2 15,2 5-1-15,-6-4-1 0,0-1-2 16,1 2 1-16,-4-2 1 16,-3 0 2-1,-2 1-1-15,2-7 2 0,0 1-2 16,0 2-1-16,1 4-2 16,-1-7 1-16,0 1 1 15,4 5 0-15,-4-5 0 16,0 5 0-1,3 0 0-15,1 0 0 0,-1 0 0 16,0 0 0-16,4 0 0 16,2 0 2-16,-3-2-3 15,6 2 0-15,-3 5 1 16,4-2 0-16,-4 2 0 16,3-2 2-16,0 2-3 15,3 3 0-15,1 0 1 16,-1 0 0-16,3 0 0 0,6 0 0 15,-6 0 0-15,0 0 0 16,4 0 0-16,-1 0 0 16,3 0 0-16,-3 0 2 15,6 0-1-15,-6 0-1 16,6-5 1-16,6 5-1 16,-3 0 0-1,0-5 0-15,3 2 0 0,0 3 0 16,-2-5-3-16,2 2 2 15,0 3 1-15,3-5 0 16,-3 5 0-16,6-3 2 16,-6 3-1-16,6 0 2 15,3-5-4-15,0 5 0 0,0 0 1 16,5-3 2-16,1 3-1 16,0-5-1-16,6 5-2 15,3-5-1-15,3 2 4 16,3-5 1-16,0 3-3 15,8 2 1-15,-2-2 2 16,3-3 1-16,-4 8-4 16,4-5 1-16,3 2 0 15,-3 3 0-15,-1 0 0 0,-8-5 2 16,-9 2-3 0,-6 3 0-16,-9-5-1 15,-12 5 0-15,-6-3 2 16,-9-2 0-16,-2 0-3 15,-13 2 2-15,-12-5 1 0,-8 3 2 16,-10-3-14 0,-5 0-5-16,-6-8-18 15,-10 3-5-15,-8-8-43 16</inkml:trace>
  <inkml:trace contextRef="#ctx0" brushRef="#br0" timeOffset="25477.5874">3946 6289 152 0,'-18'-10'57'0,"6"10"-44"0,3 0-8 0,9 0-5 15,-2 2-7-15,-1 1 2 16,0-1-2-16,0 1 2 0,0 0 3 15,0-1 1-15,3-2 1 16,0 6 2-16,-3-4-3 16,3 4 0-16,3-1 3 15,3-2 1-15,0-1-1 16,2 1 1-16,7 0 0 16,-6-1 3-16,6 1-3 15,0 2 5-15,3 0 2 0,0 1-3 16,3-1-2-1,-1 0-2-15,4 1 0 0,6-1-4 16,0-2 0-16,5-3 5 16,1 0 5-16,3-3 1 15,3 0 4-15,-1 1-3 16,-2-4-1-16,0 1-4 16,-1 0 1-16,1-1-2 15,3-2 2-15,2 1-4 16,-2-1-2-16,6 0 0 15,-1 0-1-15,1 0 0 16,2 0 2-16,-2-3-1 16,0 6 2-16,-1 2-2 0,1 1-1 15,-3 2 3-15,-1 0 2 16,-2 0-2 0,0 0 0-16,-1 0-1 0,4-3 1 15,0 0-2-15,-1 1 2 16,1 2 0-16,0 0 1 15,-1 0 0-15,1 0 2 16,-3 0-3-16,-1 0-2 16,1 0 2-16,3 0 0 15,2 0-4-15,1 0 1 16,2 2 0-16,-2-2 2 16,0 0-1-16,-1 0-1 0,1 0-2 15,-1 0 1-15,4 0 1 16,0 3 2-1,2 0 1-15,1-1 1 0,-1-2-2 16,7 0-2-16,-1 0 3 16,4 0 0-1,2 0-4-15,1 0 1 16,-4 0 0-16,1 0 0 0,-1-2 2 16,4 2 3-1,-4 0-2-15,4 0 0 0,-1-3-1 16,1-2-2-16,2-1-2 15,1 4 1-15,-1-1 1 0,1 1 2 16,-4-4-1 0,4 1-1-16,2 0 1 15,1 2-1-15,-1 0 0 0,3-2 0 16,1-3 0 0,20-2 0-16,-9 2 0 0,-5 2 0 15,-7 1 0-15,-5 0 2 16,-7-1-1-16,-2 4-1 15,-4-1-2-15,-2 3 1 16,-4 3 1-16,-2 2 0 16,-6 0 0-16,-1 1 0 15,-5-1 0 1,-3-2 0-16,-6 2 0 0,-6-2 0 16,-4-3 0-16,-2 2 0 15,-3-2-5-15,-6 0-1 16,-3 3-13-16,-3-3-3 15,-6 2-6-15,-3 4-2 16,-9-1-13-16,0 0-5 0,-2 3-27 16</inkml:trace>
  <inkml:trace contextRef="#ctx0" brushRef="#br0" timeOffset="70374.5991">3738 7424 40 0,'9'-2'16'0,"-3"-1"-12"0,3 0-19 0,-6 3-7 16</inkml:trace>
  <inkml:trace contextRef="#ctx0" brushRef="#br0" timeOffset="71896.1696">3788 7406 96 0,'0'0'35'0,"-3"0"-27"0,3 0-2 0,0 0-1 0,0 0-4 0,0 0-1 16,0 2 1-16,3-2 1 15,0 3 8-15,3 0 5 16,3-1-1 0,3 1 0-16,-3 0 0 15,3 2 2-15,3 0-3 0,0 0 2 16,3 1-8-16,2-4 0 0,4 1 3 15,-3 0-6-15,6-1 0 0,0-2 0 16,2 0 0 0,-2-2 0-16,6-1 2 15,6 0 1-15,-7 1 1 16,4-1-2-16,6 0-1 16,-6 1-3-16,2-1 1 0,1 1-2 31,0-4 2-31,-1 4-4 0,1-1 0 15,0 0 1-15,-1 1 2 0,4 2-3 16,0 0 0-16,-1-3 1 16,4 0 2-16,6 1-1 15,-10-1-1-15,7 0-2 16,3 3 1-16,-1 0 1 16,1 0 2-16,2 0-3 15,1 0 0-15,2 0 5 0,1 0 2 16,0 0-2-1,2 3-3-15,1 2 0 16,-1-2 1-16,1 0-1 16,-1-1 2-16,4 1 0 0,-1 0 1 15,1-1-5-15,5 1-1 16,-5-3 3 0,2-3 1-16,1 1 2 15,-1 2 2-15,4 0-1 0,-4 0 0 16,-2-3-3-1,2 0-2-15,-2 1 1 16,2 2 1-16,-2 0 1 0,2 0 1 16,1 0-2-16,-1 0-2 15,1 0-4-15,-1 0 0 16,4 0 4-16,-7 0 4 0,1 0-1 16,-1 0-2-1,1 0 0-15,-1 0 1 16,1 2 1-16,-1 4 1 0,-2-1 0 15,-4 0 0-15,1 0 0 16,-1 1 0-16,4-4-5 16,-1 4-1-16,1-1 1 15,-1 0 2-15,4-2-2 16,2-3 0-16,-2 0 1 16,2 0 0-1,1 0 0-15,-1 0 2 16,1-3-1-16,-1 1 2 0,4-1-2 15,-4 0 2-15,1 3-2 0,-1 0-1 16,13-2 1 0,-4-1 1-16,-3 0-3 15,1 3 0-15,-7 0-1 0,7 3 0 16,-7-3 4-16,1 0 1 16,-1-3-4-16,4 3-1 15,-4 3 3-15,1 2 3 16,-1 1-1-16,1-1 0 15,2 0-1-15,1 3-2 16,-1 0 3-16,1 3 0 16,-4-3-4-16,6 0 1 15,1-1 0-15,2-1 2 16,-2-1-1-16,2-2-1 16,1-1 1-16,-1-2-1 15,3 0 2-15,1 0 3 16,-1 0-2-16,-2 0-2 15,-1 0 0-15,0 0-1 16,1 0 2-16,-4 0 1 0,4 3-1 16,-1 0-2-16,-2 2 1 15,2 0 1-15,-3-5-1 16,1 3 2 0,-4-1-4-16,4 1 0 0,-1-3 1 15,1 0 2-15,-1 0-1 16,0-3-1-16,1 1 1 15,5-1-1-15,1 1 0 0,-1-6 0 16,6 0-3 0,-2-3 2-16,2 1 1 15,0-1 0-15,-2 0 0 16,2 3 2-16,1-2-1 16,2 2-1-16,-3 3 1 0,-2-1-1 15,-1 1 0 1,0 0 0-16,4-1-3 15,-4 4 2-15,-3-1 1 16,1 1 0-16,-1-1 0 0,1 0 0 16,-1 3 0-16,-3 0 2 15,-2 3-3-15,-4 0 0 16,-2-1 1 0,-4 1 2-16,-2-1-3 0,-1 1 0 15,-2 2 1-15,-4-2 0 16,4-3 0-16,-6-3 0 0,-4-2 0 15,-2-3 0-15,0-2-5 16,-4-1 1 0,-2-2-9-16,-3 2-4 0,-4-2-13 15,-2 0-6-15,-6-3-32 16,0 0-14-16,0-3-3 31</inkml:trace>
  <inkml:trace contextRef="#ctx0" brushRef="#br0" timeOffset="76956.293">16475 7056 252 0,'-3'-5'93'0,"-3"8"-72"0,3-3-11 0,3 5-9 15,0 3-9 1,0 5 2-16,0 3 4 0,0 5 1 15,3 6 1 1,0 2 0-16,3 0 0 0,8-3-3 0,4-2 0 16,3-8 2-16,3-5 2 15,6-3-2-15,-1-8 0 16,4-3 1-16,0 0 2 16,0-2-3-1,-1 2-2-15,1 3-1 16,-3 8 0-16,0 8 3 15,-1 5 0-15,1 6 1 0,0 2 2 16,3 0-1-16,2-2-1 16,1-6-4-16,6-5 0 15,0-6 2-15,2-7 3 0,1-9 0 16,-1-9-1 0,1-7 5-16,0-7 4 15,-4-5 4-15,-2-6 4 0,-3-2-9 16,-3-3-2-16,-7 0-6 15,-2 0-1-15,-3 3-1 16,-9 2-2-16,-6 3 0 16,-3 5 3-16,-6-2-5 15,-6 5 0-15,-3 2-2 16,-3 3 0-16,3 6 0 16,0-1 0-1,0 6 0-15,4 0 0 16,-1 5-9-16,3 3-3 0,0 5-48 15,3 5-35 1,3 13 38-16</inkml:trace>
  <inkml:trace contextRef="#ctx0" brushRef="#br0" timeOffset="77618.6638">17912 7411 180 0,'6'0'68'0,"-3"0"-52"0,6 0-3 0,-3 0-3 0,3 0-7 0,3-3 0 15,6 1-1 1,3-4-2-16,2-2 1 15,4 1-4-15,3-9 2 0,-3-3 1 16,-1-5 2-16,1-2 3 0,-3-6 2 16,-3-2-1-16,-3-3 1 15,-6 0-4-15,-3 0 0 16,-6 2-3 0,-3 3-1-16,-6 1-4 0,-3 4 1 15,-6 6-3 1,-6 5 2-16,0 6 3 15,-3 2 1-15,1 8 1 0,-4 8 0 16,0 2 0-16,0 9 0 16,0 7 0-16,4 6 2 15,2 5 1-15,6 3 1 16,3 2 2-16,6-2 3 16,6-1 0-16,6-2 0 0,9-2-3 15,3-1-1-15,6-2-8 16,2-6 0-16,4-4-21 15,3-4-7-15,0-5-13 16,2-5-5 0,1-2-13-1,3-9-10-15,2 0 34 0</inkml:trace>
  <inkml:trace contextRef="#ctx0" brushRef="#br0" timeOffset="78223.1843">19192 6982 224 0,'-21'-18'85'0,"6"13"-66"0,-5-1-10 0,8 6-7 15,-6 3-4-15,-6 0 1 16,-6 2-2-16,-5 3 0 16,-1 0 2-16,0 2 0 0,0 4 1 15,1 1 0-15,-1 4 0 16,6 5 0 0,3 0 0-16,4 2 0 0,5 0 0 0,6 1 0 15,6-1 0 1,9 1-3-16,6-6 2 15,6-2-1-15,5-4 0 16,7-4 0-16,3-6-2 16,3-5 5-16,2-5 1 15,1-6-3-15,3-4-1 0,0-7 1 16,-1-4 2-16,-2-3-2 16,-3-3 0-16,-6 3 3 15,-7 0 1-15,-2 5-1 16,-3 5-2-16,-3 4 3 15,-3 4 2-15,-3 3-2 16,0 5-2-16,0 6-3 16,0 5 1-16,0 5-1 15,0 6 0-15,0 5 4 0,0 2 3 16,2 3 4-16,4 0 5 16,3 3-6-1,3-3-2-15,0-2-3 16,3-4-3-16,0-1-6 0,2-7-1 15,4-4-30 1,0-8-11-16,3-9-39 16</inkml:trace>
  <inkml:trace contextRef="#ctx0" brushRef="#br0" timeOffset="78618.5638">19996 6858 132 0,'0'0'49'0,"-6"13"-38"0,-6 6-5 0,3-11-4 0,-6 8-2 16,-6-1 2-16,-3 1-3 15,-2 3 0-15,-1-1 3 16,0-2 3-16,3-3 7 16,6-2 4-16,4-3 5 15,5 0 2-15,6 0-12 16,9 0-4-16,8 2-1 15,10 4-1-15,6 1 0 0,6 4-3 16,0 2 1-16,2 0-4 16,-5 6 0-16,0 2 1 15,-4 0 0-15,-5 3-3 16,-6-3 0-16,-9-3 2 0,-6-2 2 16,-3-3-2-1,-6-2 0-15,-3-6-6 0,-6-2 0 16,0-3 3-16,-2-6 4 15,-1-2-1-15,0-2-2 16,3-1 4-16,3-2 1 16,0-1-11-16,3-2-7 15,6-2-60 1</inkml:trace>
  <inkml:trace contextRef="#ctx0" brushRef="#br0" timeOffset="80300.0175">20404 6969 208 0,'-15'-8'79'0,"0"11"-61"0,-9 5-5 0,9-3-7 0,-3 3-9 16,-6 3 2-16,1 2-1 15,-4 3 0-15,3 0 2 16,3-1 0-16,3 1 0 0,3 0-3 16,7 0 2-16,5 0 1 15,6 2 0-15,5 1 2 0,10 0 1 16,9-1 1-16,6 1 0 16,6-4-5-16,2 7 1 31,4-1 0-31,0 0 2 0,-1 0-6 0,-5-2 1 15,-3-1-4 1,-10-2 2-16,-5 0 3 0,-6 0 1 16,-9 0 1-16,-6 0 2 15,-6-3-6-15,-9-3 1 16,-3-2-1-16,-2-2 2 16,-1-6 1-16,-3-3 1 15,3 0-5-15,3-2 1 16,3 0 2-16,6-3 3 0,3 0-2 15,3 0-2-15,6 0-7 16,6 0-2-16,6 0 0 16,3 0 2-16,3-2 6 15,6-4 2 1,-1-4 6-16,1-1 2 0,0-2 2 16,0 0 0-1,-3 0-4-15,-3 0-1 16,-1 2 1-16,-2 1 0 0,-6 2 0 15,-3 2 0-15,0 4 0 16,-3 2 2-16,0 3-5 16,-6 2-3-16,-6 3 1 15,0 5 2-15,0 3-2 0,0 5 0 16,3 3 1 0,3 3 0-16,0-1 4 15,3 1 2-15,6-3 2 0,6 2 2 16,0-2-3-16,3-3 1 15,2-2-1-15,1-3 1 16,3-3-2-16,0-5 1 16,3-2-6-16,-3-6-1 15,-1-3 0-15,1-2 0 16,-3-3 0-16,-3-3 0 16,0 1 0-16,-3-3 0 15,-1 0-3-15,-2 2 0 0,-3 1-1 31,0 4 3-31,-3 4 0 0,0 2 1 16,-3 10 0 0,0 6-3-16,0 6 2 0,3 1 1 15,0 4 0 1,0 2 2-16,0 0 1 0,3 0-1 16,3-2-2-16,0-3 1 15,2 0 1-15,4-6 1 16,0-2 1-16,3-2-2 15,0-6-2-15,0-6 1 16,0-2-1-16,-1-5-7 16,1-5-3-16,0-4-12 15,0-1-4-15,-3-4-10 16,0-2-3-16,-3 0 3 16,-1 2 2-1,-2 6 20-15,-3 3 7 16,0 5 8-16,-3 5 2 0,-3 5 1 15,0 8 9 1,-3 8 3-16,-3 3 1 0,-3 6 2 16,0 1-1-1,0-1-2-15,3-1-6 0,0-3-2 16,3-2-4-16,0-5-1 16,6-6 1-16,3-5 0 0,3-5 0 0,0-6-2 15,3-5-2-15,0 0 5 16,0 0 1-1,-1 1 2-15,-2 4 2 16,0 3-5-16,-3 3-1 0,-3 7 0 16,0 4 0-16,-3-1 0 15,0 3 0-15,0-3-5 16,0 1 1-16,0-4 2 16,3-2 3-16,0-2-2 15,0-6-2 1,3 0 4-16,0-3 1 0,0 0 4 15,0 1 1-15,0 2-1 16,-4 3-1-16,1 2-8 16,0 6 0-16,3 2-1 15,0 3 2-15,3 2-3 16,0 1-2-16,3-3 4 16,3 0 1-16,6 0 0 0,5-3-2 15,4-2-2 1,3-3 1-16,6 0 1 0,-1-3 2 15,1-2-1-15,0 0-1 16,-4-3 1-16,-2 0 1 16,-3-3-3-16,-7 1 0 15,-2-1 3-15,-6 0 3 16,-6-2-7-16,-3 0 0 16,-6 0 0-16,-6-1 1 15,-3 4-2-15,-3 2 0 16,-3 3 2-16,0 5 0 15,0 5-2-15,0 5 2 16,4 6 1-16,2 6 0 0,6 1 2 16,6 1 1-1,8 3-8-15,7-1-4 16,6-2-6-16,3-3-2 0,3-5-6 16,-1-5-2-16,4-6-42 15,-3-5-39 1,0-3 36-16</inkml:trace>
  <inkml:trace contextRef="#ctx0" brushRef="#br0" timeOffset="82630.44">3693 7154 160 0,'-6'-2'60'0,"6"4"-47"0,6-2-9 0,-6 0-10 0,0 3-3 16,3 2 3-16,0 1 1 15,0-1 3-15,0 0 1 16,3 0 1-16,-3 1 0 0,3-1 2 16,-3 0 1-16,3 3-1 15,3 0-2-15,3 0 1 16,0 0 1-16,3 3-3 15,2-1-2-15,7 1 2 16,-3-1 0 0,9 4 1-16,3-1 2 0,2 0-1 15,1 0-1-15,0-2-2 16,-1-3-1-16,4 2 2 16,3-2 2-16,2 0 0 15,4 3 2-15,3-3-2 0,-1-3 2 16,1 0 0-16,2 1 1 15,4 2-5-15,3 0 1 16,-1 2 0-16,1 1 0 16,2-3 0-16,4 2 0 15,-4-2 0-15,1 3 0 16,-1-3 0-16,4-3 2 16,-4 0 1-16,1-2 1 15,2 0 0 1,1-1 0-16,-1 1 0 0,4 0 0 15,-4-1-5-15,3 1 1 0,1-1 4 16,-1-2 2-16,1 0-7 16,5 0-4-1,-5 0 3-15,-1 0 0 0,1-2 4 16,-1 2 3 0,4-3-7-16,-4 3 0 0,0 0 2 15,1 0 4 1,-1 0-3-16,1 3-3 0,2-3 1 15,1 0 0-15,-4 0-2 16,4 0 2-16,-4 0 1 16,4 2 0-16,-7 1-3 15,-3 0 2-15,1 2 3 16,-3 0 1 0,-1 1 3-16,1 4 1 15,-4-5-10-15,4 3-3 0,-1-2 3 16,1-1 1-16,2 0 2 15,1-2 0-15,-1-3 0 16,4 3 0-16,-1-3-3 16,4 0 2-16,5 0 3 0,1-3 1 15,-4 0-1-15,6 1-2 16,1-1-2-16,-1 0-1 16,4 1 2-16,-1-4 2 15,21-2 0-15,-3 3-1 16,1-5-4-1,-4 4 0-15,6-2 2 0,-9 0 1 16,4 3 1-16,2 0 0 16,-3 2 0-16,0-2 0 15,3 0 0-15,1 2 0 16,-1 3 0-16,-3-3 2 16,3 1-1-16,4-1-1 0,-7 3-2 15,0-3 1 1,0-2 1-16,1 0 2 15,2 0-3-15,-3-3 0 0,0 0 1 16,4 0 0-16,-4 2 0 16,3 1 0-16,0-3 0 15,-3 6 2-15,1 2-3 16,2 0-2-16,0 0 2 16,0 2 2-16,1 4-5 15,-1-1-1-15,0-3 2 16,0 1 1-16,-2 2-1 15,5 1 0-15,-6-6-3 16,3 0 1-16,-2 0-2 0,2 0 2 16,0-3 1-16,-3 0 2 15,0 1 1-15,-2 2 3 16,2-3-1-16,-3 0 2 16,4 3-2-16,-7 0 2 15,0 3-2-15,-6-3 2 16,1 0-4-1,-4 0 0-15,-2 3 3 0,-1-1 1 16,0-2-1-16,-2-2 1 16,-1-1-2-16,-2-2-1 15,-1 0 5-15,-5-1 4 16,-1 1 4-16,-5-3 4 0,-4 0-5 16,-5 3-2-16,-4-1-1 15,-2 1 1 1,-3 3-7-16,-7-1-2 0,1 0-8 15,-3 1 0-15,0-1-6 16,-1-2 1-16,-2 2-10 16,0-2 0-16,-3-1-42 15,-4 4-18 1,1 2 43-16</inkml:trace>
  <inkml:trace contextRef="#ctx0" brushRef="#br0" timeOffset="87122.1425">589 5763 96 0,'-6'-6'38'0,"3"6"-29"0,0-2-1 0,3 2-2 0,0 0-7 16,0 0-1-16,0 2 1 15,3 4 0-15,0-1 3 16,0 0 3-16,0 0 0 16,3 1 0-16,0 2-3 15,-1 0 1-15,1 2 2 0,0 3 2 16,-3 1 1 0,0-1 0-16,0 0-2 15,0-2 1-15,0-3 5 16,0-3 2-16,3-2-7 15,-6-3 5-15,3-3 3 0,0-2-7 16,3-3-2-16,3 0-9 16,3-3 0-16,3 1 1 0,6-6 1 15,5 0 3-15,7-3 1 16,0-2-1-16,9-8 1 16,2 0-2-16,4-5-1 15,5-6-2-15,-5 3 1 16,3 0 1-16,-10-3 0 15,7 3-3-15,-9 3 2 0,2-1-10 16,1 6-3 0,-6 3-33-16,2-1-42 15,1 6 20 1</inkml:trace>
  <inkml:trace contextRef="#ctx0" brushRef="#br0" timeOffset="90596.1766">3788 6175 96 0,'-23'-13'35'0,"14"11"-27"0,3-1-9 16,3 3-3-16,0 0-35 16,0-3-12-16</inkml:trace>
  <inkml:trace contextRef="#ctx0" brushRef="#br0" timeOffset="92686.3913">3961 6157 96 0,'60'5'35'0,"-31"-5"-27"0,19 0 2 15,-24 3 2-15,17-1-4 16,13 4 1-16,9-1-1 16,11-2 0-16,12 2-4 15,13-2-1-15,8-3-3 16,9 0-1-16,6-6 1 0,3-4 2 16,3 2-3-1,3-3 0-15,-6 1 5 0,-3-1 2 16,-3 0 0-16,-9 1 1 31,-3 2-2-31,-15 3 2 0,-8 5-4 0,-10 0-2 16,-11 2 0-16,-10 4 1 0,-5-1 1 15,-9 0-1 1,-10 0-2-16,-5 1 3 0,-6-1 0 16,-9-2 5-16,-6-1 5 15,-9-2-7-15,-9 0-1 16,-9-2-1-16,-8-1 0 15,-13 0-5-15,-9 1 1 16,-11-1 0-16,-13 3 0 0,-5 0 0 16,-9 0 0-16,-9-3 0 15,-4 3 2-15,-2 0-1 16,-6 0-1-16,-3 0-2 16,0 3 1-1,-6 0 1-15,-3-1 2 16,3 4-1-16,-6-1-1 0,3 0-2 15,3 1-1-15,6-1 2 16,6 0 2 0,5 0 0-16,7-2-1 15,12 2 1-15,9-2-1 0,11 0 0 0,7-3 2 16,11 0-3-16,6 0 0 16,12 0 1-1,7 0 2-15,8 0-12 16,6 0-3-16,12 2 4 15,6-2 2-15,12 0 5 0,8 0 1 16,19 0-4 0,3 0-1-16,14 0-2 0,9 0 2 15,13 0 2-15,11 3 2 16,3 0 1-16,9-1 1 16,12 1 0-16,3-3 0 15,6 0 0-15,9 0 0 16,-3-3 0-16,3 3 0 0,-3 0 0 15,0-2 0 1,-3-1 0-16,-3 0 2 16,-6 1-1-16,-3 2-1 15,-9 0 1-15,-9 2-1 16,-12 1 0-16,-8 0 0 0,-13-1 0 16,-11 1 0-1,-13 0 0-15,-8-1 0 0,-9-2 2 16,-6 0 1-16,-12-5 12 15,-9 0-6 1,-9-3-2-16,-6 0-4 16,-9 0-3-16,-12-3 1 0,-12-2 1 15,-11 0-3 1,-13 0 0-16,-8-1 1 16,-12 1 2-16,-9 0 1 0,-10 2 1 15,-5 3 0 1,-9 0 0-16,-3 6-2 0,-3 2-2 15,-3 0 1 1,-3 2-1-16,0 1 0 0,3 2 0 16,3 1-3-16,-3-1 2 15,6 0 1-15,12 0 0 16,3 1 0-16,6-1 0 16,9 0 0-16,8 1 0 15,10-4 0-15,12 1 0 16,8 0-3-16,9-1 0 15,10-2 2-15,8 3 2 16,9-3-7-16,6 0-3 0,15 0 0 16,6 0 3-16,12-3 3 15,3 3 2-15,12 0 1 16,11 0 2-16,10 0-1 16,11 0-1-16,4-2 1 15,14 2-1-15,6 2-3 31,10-2 2-31,5 3 3 0,6 0 1 16,3-3-4-16,6 2-1 16,3 1 1-16,0-1 2 0,0-2 0 15,0 3 2-15,3-3 0 16,0 0 1-16,-3 0-5 16,-3 3 1-16,-5-3 4 15,-4 0 2-15,-12 0-7 0,-6 0-4 16,-8 0 5-1,-16 0 4-15,-9 0 2 0,-8-3 2 16,-9 0-2 0,-9 1 1-16,-10-1-4 0,-2 3 0 15,-6-2 1-15,-6-1 0 16,-6 0-5-16,-6-2 1 16,-6 0-2-16,-9-1-2 15,-12-2 3-15,-8 3 0 16,-13-3 3-1,-8 3 3-15,-10 0 0 16,-8 2 0-16,-13 3-3 0,-5 0 1 0,-6 0-2 16,-12 3-1-1,0-3-2-15,-6 5 1 16,-3 0 1-16,-3 3 0 0,0 0 2 16,0 0 1-1,3 0-1-15,3-3 1 16,2 1-2-16,7-4-1 0,9 1 1 15,9-1-1 1,6-2 0-16,5 0 2 0,13-2-3 16,2-1-2-16,13 1 2 15,5-1 0-15,12 0 1 0,9 3 0 16,7 0-11 0,5 0-3-16,12 3 0 0,6 0 3 15,9-1 7 1,11 3 4-1,7 1-1-15,12-1 0 0,11 0-4 16,7 1 1-16,14 2 4 0,10-3 2 16,2-2 0-1,9 2 1-15,13-3-2 16,2 1 2-16,15 2-2 0,-6-2-1 16,6-3-2-16,6 3 1 15,0-3 1-15,0 0 2 16,0 0 1-1,-3 0 1-15,-6-3-2 0,0 3-2 0,-12-3 1 16,-6 3 1 0,-9-2-1-16,-8-4-1 0,-7 1 1 15,-9 3 1-15,-8-4-3 16,-7 1 0-16,-5-3 1 16,-6 0 2-16,-7 0 1 15,-8 0 1-15,-6 3 0 16,-3 0 2-16,-6-3 1 15,-9 2 1 1,-9 4-7-16,-9 2 0 0,-12 2-1 16,-12 1 0-16,-8 2-3 15,-13 3 2 1,-14-2 5-16,-10 1 2 0,-8 4-2 16,-9 2-3-16,-9-2-9 15,-4 2-3-15,1-2-45 16,-6-1-51-16,-3 1 25 15</inkml:trace>
  <inkml:trace contextRef="#ctx0" brushRef="#br0" timeOffset="106634.4929">11227 6310 76 0,'3'0'30'0,"-3"0"-24"0,0 0 2 0,0 0-3 16,3 0-3-16,0 0 1 16,3 0-4-16,0 0 0 15,3 0 1-15,0 0 0 16,2 0-5-16,-2 0-1 15,3 0 3-15,0 0 1 16,0 0-1-16,0 0 2 0,0 0 1 16,3 0 2-16,0-2-1 15,0 2-1-15,2-3-2 16,1 0 1-16,3 1 1 16,0 2 2-16,0 0-1 15,0 0-1 1,-1 0 1-16,1 0-1 0,0 2 0 31,0-2 2-31,3 3-3 0,0-3 0 0,-4 3 1 16,4-1 0-16,0-2 0 15,0 0 2-15,3 0 1 16,-1-2 1-16,4-1 0 16,0-2 0-16,0-1-2 15,2 4 1-15,1-4-2 16,0 1 2-16,0-3-4 15,-1 3 0-15,1 0 1 16,0-1 0-16,0-2 0 16,-1 3 2-16,4 0-1 15,0 0 2-15,0-1-4 16,5 4 0 0,-2-1 1-16,-3 0 0 0,-1 1 0 15,1-1 0-15,0 0 0 16,0 1 2-16,-4 2-3 0,1 0 0 15,0 0 1 1,0 0 0-16,-1 0 0 16,1 0 0-16,-3 2-3 0,-3 1 2 15,2 0-8-15,-2-1-4 16,-6-2-22-16,0 3-8 16</inkml:trace>
  <inkml:trace contextRef="#ctx0" brushRef="#br0" timeOffset="107732.2749">13581 6263 52 0,'-12'-6'22'0,"9"9"-18"0,0-3 0 32,3 0-2-32,0 0-11 0,0 0-2 0,0 0 15 15,3 3 8 1,0-1 19-16,0 1 8 0,3-3-12 15,0 0-5-15,3 0-9 16,3 0-1-16,0 0-5 16,3 0 1-16,6 0-5 15,0 0 0-15,2 0 3 0,7-3-1 16,0 1 0-16,3-1-1 16,2 0 2-16,1 1 1 15,3 2 3 1,-1-3-3-16,4 3-2 15,0-3-2-15,0 1 0 0,-4-1-2 16,1 1-1 0,-3-1 1-16,-1 0-1 0,-2 3 2 15,-3-2 3-15,0-1-2 16,-4 3 0-16,1 0-1 16,-6 0-2-16,-3 0-2 0,-3 0 1 15,0 0 1-15,-3 0 0 16,-1 0 0-16,-2 0 0 15,-3 0-9-15,0 0-2 16,-3 0-23-16,3 0-10 16,0 0-28-1</inkml:trace>
  <inkml:trace contextRef="#ctx0" brushRef="#br0" timeOffset="108583.8825">13510 6456 180 0,'-6'-13'68'0,"6"13"-52"0,3 2-23 15,0 1-14-15,3 2 4 16,0 0 4-16,3 1-5 15,3-1 0 1,0 0 9-16,2-2 5 0,1-3 9 16,3 0 7-16,3-3 7 15,0-2 5-15,0 0-8 0,2-1-4 16,7-1-7-16,3 1-4 16,6 1 0-1,2 0-1-15,1 2 0 0,3 0-3 16,-1 1 2-16,1 2 1 0,0 2 0 15,-1 1 0 1,-2 0 0-16,-3-1 0 0,-4-2 0 16,1 0 0-16,-3 0 0 15,-3 0 0-15,-4 0 0 16,1 0 0-16,-6 0 0 16,0 3 0-16,-3-3 0 15,0 0-3-15,-4 3 2 16,-2-1-10-16,-3 1-3 15,0-3-31 1,-3 0-32-16,-3-3 22 0</inkml:trace>
  <inkml:trace contextRef="#ctx0" brushRef="#br0" timeOffset="109215.0499">13599 6636 136 0,'6'-8'52'0,"-6"5"-41"0,3-2 2 0,0 2 0 0,0 1-9 15,3-1-2 1,3 0-1-16,3 1-1 0,0-1 0 16,3 0-3-16,2 3 2 0,1-2 1 15,3-1 0-15,0 3 0 16,3-3 0-16,0 1 2 16,2 2 1-16,4-3 1 15,3 3 2 1,3 0 1-16,2 0 1 15,1 0-2-15,0-3 1 0,-1 1-4 16,4 2-2-16,0 0-3 16,-4 0 1-16,1 0 1 15,-3 2 2-15,-3 1-1 16,-1 0 2-16,1-3-2 16,-6 0-1-16,-3 0 1 0,-3 0-1 15,-1 0-3 1,-5 0 2-16,0 0-10 0,-3 0-5 15,-3-3-43 1,-3 0-32-16,-3 1 34 16</inkml:trace>
  <inkml:trace contextRef="#ctx0" brushRef="#br0" timeOffset="118010.8615">7453 4305 204 0,'-6'-16'77'0,"0"11"-60"0,-9-1-9 16,6 6-7-1,-3 0-5-15,-3 0 2 0,-3 3-1 16,-6 0-1 0,-5 2 3-16,-4 3 0 0,-3 0 3 0,-3 2-1 15,1 4 2-15,-1-1-4 16,3 0 0-16,7 0-1 16,5 6-2-16,6-9 3 15,6 4 2-15,6-1-2 16,9 0 0-16,9 3 1 0,6-5 2 15,9 2-3 1,5 0 0-16,7 0 1 16,3 3 0-16,-1-8-3 0,4 5 2 15,-3 3 1-15,-1-5 0 16,-2 5-3-16,-6-1 2 16,-6 1 1-16,-7 0 0 15,-5 0 0 1,-9 0 2-16,-9 2 1 0,-6 1 1 15,-9 0 0-15,-5-1 0 16,-7 1-2-16,0-4-2 16,0 1-2-16,4-2-1 0,2-4 2 15,6-2 2 1,3 0 0-16,3-5-1 0,12-6-4 16,3-2 0-1,9-6-5-15,6 1 1 0,9-12-1 16,2-1 3-16,7-4-3 15,3-2 1-15,0-3 6 16,-4 1 3-16,1-4 1 16,0-2-2-16,-4 0 1 15,-2 0-1-15,-3 3-3 16,-3 4 2-16,-3 4 1 16,-6 5 2-1,-4 2-3-15,-2 9 0 16,0 4 3-16,-3 6 1 0,-3 8-4 15,0 6 1-15,0 12 0 16,3-2 0-16,0 5 0 16,0-3 2-16,3 4-1 0,0 1-1 15,0 4 3 1,3-1 2-16,0 1-2 0,-3-4 0 31,2-2-1-31,1-5 1 0,0-3-2 0,0-7 2 16,0-7-2-16,3-4 2 15,0-6-2-15,0-7-1 16,-3-6 1-16,8-5 1 16,-2-3-1-16,-3-2-1 0,0-1-2 15,-3 3 1 1,0 3 1-16,-3 3 0 0,0 2-3 16,0 3 0-16,0 2-1 15,0 6 3 1,0 5-2-16,-1 2 1 0,1 4 2 15,-3 4 2 1,0 3-1-16,0 3 2 0,0 3-2 16,0 2-1-16,3 3 1 15,0 0 1-15,0-3-1 16,3 0 2-16,0-3-2 16,3-2-1-16,-1-2 3 15,1-4 2 1,0-2 0-16,3-3 2 0,0-5-2 15,3-2 0-15,-3-4-6 16,3-2 1-16,-1-7-5 0,1 1 1 16,0-7-20-16,0 5-7 15,0-7-11 1,-3 1-34 0,-1 1 10-16</inkml:trace>
  <inkml:trace contextRef="#ctx0" brushRef="#br0" timeOffset="119319.1007">8581 4493 12 0,'-6'0'5'0,"0"8"-4"0,-6 2 0 0,6-2 0 0,-3 0 5 31,0 3 4-31,0 2 8 0,0 3 6 16,3 2 0-16,0 1 3 16,0 2-4-16,6 0-2 0,0 0-9 15,3 0-3 1,3-5-1-16,3 0 2 0,3-3-1 15,0-7 0-15,3-1-5 16,0-5-1-16,3-3-1 16,-3-5-2-16,-1-2 3 0,-2-3-7 15,0-1 1-15,-3 1-1 16,-3 0 2-16,0 2 1 16,-3 1 3-16,-3 2-3 15,0 3 0-15,-3 2-1 16,-3 3 0-16,-3 5 2 15,0 3 2-15,0 0-3 16,0 3 0-16,3-1 1 16,0 1 2-16,3-1 5 15,6 1 4-15,3-3-2 0,3-3 0 16,3 0-10-16,3-2-4 16,6-3 5-16,0-3 4 15,0-2 0-15,-1-3 1 16,1 0-6-16,0 0 1 15,0-5 0-15,-3 3 2 16,0-1-1-16,-3 3-1 16,-3 0-2-16,-1 3-1 15,-2 5 2-15,0 2 0 16,0 6 1-16,-3 6 0 16,0 4-3-16,3 9 0 0,0 4 4 15,0 4 1 1,0-1-3-16,3-2 1 15,0 0 0-15,0-6 0 16,-4 1 2-16,1-4 3 0,0-1-4 16,0-4-1-16,3-5-2 15,-6 3 0-15,0-8 4 16,0 0 1-16,-3-5-1 16,0-6-2-16,0-2 1 15,-3-6-1-15,0-7 0 16,0-1 0-16,0-10 0 15,0-5 2-15,0-3-3 16,0-6-2-16,3-2 2 0,0 3 2 16,0 2-5-16,0 3-1 15,0 5-3 1,3 6 2-16,3 2-1 0,3 3 0 16,3 5 4-16,2 0 1 15,1 6 2 1,3 2 2-16,3 5-1 15,0 3-1-15,-3 3 1 0,-1 2-1 16,1 0 0-16,-3 3 0 16,-3 3 0-16,-3-1 0 15,-6 1 0-15,-3 0 2 16,-3 2 3-16,-6-3 2 0,-3 1 3 16,-3 2 1-1,-3-7-5-15,-3-1-2 16,0 0-2-16,1-2-2 15,-1-1-2-15,3-2 1 0,3 0 1 16,0 0 0-16,3 0 2 16,3 0 1-1,0 0-4-15,6 0 1 0,3 0 0 16,6 0 0-16,3 0-3 16,3-2 2-1,3-1 1-15,0-2 2 16,2 0-1-16,4-1 2 0,3-7-2 15,0 0 2-15,0-3-2 16,-1 0-1-16,-2 0 1 16,0 0 1-16,-3 3-1 15,-6-6 2-15,-3 9-2 0,-3 2-1 16,-4 0 1 0,-2 0 1-16,-3 5-6 0,0 3 1 15,-5 3 1-15,-1 5 3 16,-3 0-5-16,3-3 1 15,0 6 5-15,0 2 6 16,3-2 0-16,3 5 1 16,3-1-3-1,3 4 1-15,6-1-4 0,3 1 0 16,5-3 1-16,1 0 0 16,3-3-5-16,3-5-1 15,3-3-10-15,2-2-3 0,1-6-21 16,0-2-7-1,2-3-30 1</inkml:trace>
  <inkml:trace contextRef="#ctx0" brushRef="#br0" timeOffset="119815.0055">10405 4612 36 0,'9'13'13'0,"-9"-5"-10"0,0 2 0 0,-3-4 0 16,-3-1 7-16,0 0 5 15,0-2 8 1,-3 0 6-16,1-3-14 16,-1 0-6-16,-3 0 1 15,3 0 1-15,0 0-6 0,3 0-3 16,0 5-1-1,3 0-1-15,3 3 2 0,3 5 1 16,3-5 1-16,6 3 0 16,3 2 0-16,6-2 0 15,2-3 0-15,4-3 2 16,3-2-3-16,0-3-2 0,2-6 2 16,-2-2 7-16,-3-5 5 15,-3-3-5-15,-6 0-1 16,-6-5-3-1,-7 0 1-15,-2 3-6 0,-8-1-1 0,-4 0 2 16,-3 4 1 0,-3 1-1-16,-3 4-2 15,3 2-2-15,0 3-1 16,3-1-1-16,0 4 3 16,3-1-9-16,0 3-3 0,4 0-9 15,5 0-1 1,0 0-21-16,3 3-29 15,2-3 19-15</inkml:trace>
  <inkml:trace contextRef="#ctx0" brushRef="#br0" timeOffset="120219.6981">11605 4416 160 0,'53'-19'63'0,"-29"9"-49"0,9-9-4 0,-21 14-5 16,3-6-5-16,0 1 0 15,-3-9 2-15,-3 1 1 0,-9-9-1 16,-9 1 1-16,-6-1 2 0,-12-2 0 16,-6 0 2-16,-9 0-4 15,-8 0-2-15,-7 3 0 16,-2 4-1-16,-1 6-3 15,1 9 0 1,-1 7 4-16,4 7 1 0,2 9-3 16,3 0 1-1,10 13-2-15,5 8 0 0,6 11 2 16,7 8 0-16,5 4 0 16,6-1 2-16,6-1-3 15,6-5 0-15,3-3-10 16,3-5-5-16,3-5-8 15,-3-9 0-15,0-4-22 16,0-9-26 0,-1-4 25-16</inkml:trace>
  <inkml:trace contextRef="#ctx0" brushRef="#br0" timeOffset="120458.5575">10876 4508 132 0,'0'-2'52'0,"0"4"-41"0,6 1 0 0,0 0-4 15,5 2-1 1,10-2 3-16,6 2-4 0,9-5-1 0,5 5-2 16,10 1-2-16,6-4 1 15,5 1-1-15,1 0 0 16,-1-3-9-16,-2 2-4 0,-1-2-18 15,1-2-38 1,-4-1 4 0</inkml:trace>
  <inkml:trace contextRef="#ctx0" brushRef="#br0" timeOffset="120728.162">12170 4305 220 0,'3'2'82'0,"3"17"-64"0,3 21-15 16,-6-14-13-16,0 6-12 15,-3 2-1-15,-3 6 6 0,0 2 5 16,0-2 7-16,0 2-4 0,0-13 2 15,3 0-6-15,0-7 1 16,0-6-27 0,-3-6-27-16,0-5 17 15</inkml:trace>
  <inkml:trace contextRef="#ctx0" brushRef="#br0" timeOffset="121946.831">11935 4276 116 0,'-6'-14'44'0,"6"9"-35"0,3-3 3 0,0 6 0 16,3-4 1-16,3 4 2 0,6-9 5 16,6 3 2-16,9 0-7 15,5 6-2 1,10-6-7-16,3 8-4 0,5 8-1 0,4 5-1 15,2 5 2-15,1 9-3 16,-1 4 0 0,1 12-1-16,-4-3 0 0,-5 2 2 15,-6 0 2-15,-10 0-3 0,-8 1 0 16,-9-1 1 0,-9-2 0-16,-9 0 0 15,-9-3 2-15,-9-3-1 16,-9-5-1-16,-2-2 1 0,-10-12 1 15,-3-1-3-15,4-6 0 16,-1-3-4-16,0-2-1 16,6-1 0-1,7 1 2-15,5-3 2 0,6 0 1 16,9 0-10 0,9 0-3-16,9 2-4 0,9-2-2 15,11 0 5-15,7-2 1 16,6-3 2-1,5-3-2 1,1 0 7-16,-3-3 9 0,-4-2 6 16,4-3-2-16,-3 0-1 0,-7 0 0 15,-5 0-1 1,-6 0 2-16,-6 1 3 0,-4 1 0 16,-5 1 0-1,-6 3-8-15,-3-1 0 16,-6 3-1-16,-6 5 0 0,0 3 0 0,-5 8 0 15,-1-2 0-15,0 7 0 16,0 5 0-16,3 4 2 16,0 7 1-16,3 0-1 15,6 0 1-15,0-3-4 16,6-2 0-16,3-5 5 0,3-3 5 16,6-6 1-1,0-5 4-15,6 1-7 16,0-12-2-16,-1 1-5 0,1-5-3 15,0-6 2 1,-3-3 0-16,0 1-6 0,-3-9 0 16,-3 3-4-1,-1 3 2-15,-2 3 3 0,0 4 1 16,-3 4 3-16,0 2 1 16,0 5 1-1,0 6 0-15,3 5 0 0,0 5 2 16,0 3-1-16,3 2 2 15,3 6 4-15,0 0 4 0,2 0 2 16,4-3 3 0,3 0-7-16,3-2-1 0,0-6-4 15,5-5-3-15,1-3 2 16,0-5 0-16,3-5-1 16,-1-6-2-1,1-10 1-15,-3-8 1 0,0-8-3 16,-4-3-2-16,-5-5-1 15,-6 0 0-15,-6-10-2 16,-6-3 1-16,-6 2-6 16,-3-2-3-16,-3 5 1 15,-6 0 0 1,0 11 8-16,-3 5 2 0,-3 7 0 16,0 9 0-16,1 5 4 0,-1 11 1 15,3 8-3 1,0 10 1-16,6 11 0 15,3 10 0-15,6 9 0 0,3 2 2 16,6 5 1-16,3 3 3 16,3 0-5-16,0-3-1 15,-3 0 0-15,0-7 0 16,-1-4 0-16,-2-4 2 16,-3-9-3-16,-3 1-2 15,-3-14-12-15,-3-3-5 16,-3-7-20-1,-3-6-27 1,-2-5 17-16</inkml:trace>
  <inkml:trace contextRef="#ctx0" brushRef="#br0" timeOffset="122548.254">13373 4585 108 0,'21'8'44'0,"-6"-5"-35"0,14 5-2 15,-17-3-1 1,9 0-5-16,3 3 2 0,6-5-2 16,2 2 2-16,7-5 4 15,3 0 4-15,3 0 0 16,-1-8 1-16,1 0-6 16,-4 0-2-16,-2 0-2 15,-6 3-2-15,-6-5 1 0,-6 4-6 16,-7-2 1-16,-2 3-7 15,-6 0-1-15,-6 2 5 0,-6-2 3 16,-6 2 1-16,1 3 1 16,-4 3 2-16,-3 2 2 15,0 3-1-15,0 3-1 16,0 2 1-16,0 3 1 16,3 2 1-1,4-4 1-15,5 1-2 16,3 1 1-16,6-3 2 0,3-2 4 15,5-3-2-15,4-3 1 16,6-5-5-16,3-2 0 16,0-4-1-16,0-2-2 0,-1 0 1 15,1-2 1-15,-3-1-3 16,0 3 0 0,-3 0 1-16,-3 3 2 0,0 3-1 15,-4 4-1 1,4 3 7-16,0 3 3 0,0 3-1 15,3 2 2-15,6 3-4 16,6 3-2-16,5-4-2 16,7 1 0-16,3-2-2 15,8-4-1-15,4-2 1 16,5 0 1-16,1-3-14 16,-1-2-5-1,-14 0-51-15,14-1-33 0,-2-2 38 16</inkml:trace>
  <inkml:trace contextRef="#ctx0" brushRef="#br0" timeOffset="182256.2756">7423 10591 208 0,'-9'-5'79'0,"6"0"-61"0,0-3-5 0,3 5-5 16,0 3-5-16,0 0 1 15,0 0-2-15,0 0-2 16,0 0 1-16,0 0-1 0,0 0 0 16,0 3-3-16,3-1 2 15,0-2 1-15,3 0 0 16,3 0 2-16,3-2 3 15,6-4 0-15,2 1 2 0,4 0-6 16,9 0-1-16,0-1 0 16,5 4 2-16,4 2-1 15,3 0-1 1,2 0-2-16,4 2 1 16,5 1 1-16,7 0 0 0,5-3 0 15,1 0 2 1,2-3-3-16,7-2 0 0,-1-3 3 15,3-3 1-15,7 1 1 16,-4-1 0-16,3 0 0 16,4 3 2-16,-4 3-1 15,-3 0 0 1,-2 2-3-16,2 1-2 16,-5 2 1-16,-4 2-1 0,-3 1-3 15,-2 0 2 1,-4-1 1-16,1 1 2 0,-4-1-1 15,1 1 2-15,-1-3-4 16,1 0 0-16,-1 3 5 16,-5-1 2-16,-1 1-2 15,-5 2-3-15,-3 1 0 16,-4 4 1-16,-5-2-6 0,-3 0 1 16,-9 0-6-16,-7 0-1 15,-5 0-2-15,-6-3 2 16,-3 3 8-16,-9 0 3 15,-6 0 1 1,-6 0-2-16,-8 0-2 0,-7-3 1 16,-9 0 1-16,-6 1 0 15,-5-1-3-15,-10 3 0 0,-5 0-1 16,-7-5 3 0,-5-1 0-16,-3-2 3 15,-4 0-1-15,-2-5-1 16,-6-3 1-16,-1 0-1 0,-2 0-3 15,0-5 2 1,-3 2 1-16,2-2 2 0,1 2 1 16,-3 1 1-1,0 2-2-15,-1 3-2 0,4 5 3 16,0 0 0-16,3 0-1 16,2 5 1-16,7 0-2 15,6 1 2-15,8 1-2 16,7 1 2-16,8 0-4 0,9-2 0 15,10 2 1 1,5-3 2-16,6 0-1 0,9 0-1 16,6 1 1-1,9 2-1-15,9 0 2 16,12 0 1-16,9 2 1 16,12 1 0-16,14 2-5 0,19 0-1 15,11 0 1 1,18 1 2-16,9-4-2 15,9 1-2-15,6-3 2 0,9 0 0 16,3 0 3 0,3 0 3-16,3-1-2 0,0-1 0 15,-9-1 1-15,-7 0 2 16,-7 1-1-16,-13-1 2 16,-15 0-2-16,-15 1 2 0,-11-1-4 15,-13-3-2-15,-11 1 0 16,-12 0 1-1,-7-1 1-15,-20 1-1 16,-6-3-4-16,-11-3-12 16,-13-2-3-16,-9-3-34 15,-9-5-14 1,-5-8-32-16</inkml:trace>
  <inkml:trace contextRef="#ctx0" brushRef="#br0" timeOffset="184444.9183">627 1611 156 0,'-9'-16'60'16,"6"16"-47"-16,0 0-20 0,0 3-12 0,-5 2 5 15,-4 3 5-15,-6 6 6 16,-3 1 4-16,-9 1 2 16,-3 0 3-16,4 0-1 15,-7 3 2 1,6-4-4-16,3 7-2 0,7-1 0 15,-1-3 1-15,3 3-1 16,6 3-3-16,3 3 1 0,6-3 1 16,3 2 2-16,6-2-3 15,3-3-2-15,6-3 2 0,9 1 0 16,-1 0-2-16,1-6 2 16,6 0-1-16,6-2 0 15,-7 2 2-15,10 0 0 16,-3 0 0-16,-9-5 2 15,-1 8-3-15,-5-3-2 16,-3-2 4-16,-9 5 1 16,-6 2-3-16,-9 3 1 15,-9 3 2-15,-3-3 3 16,-5 3-4 0,-1-3-1-16,0-5-2 15,-3 0-2-15,3-3 3 0,4 1 0 16,5-6 1-16,3-8 0 15,6 0-3-15,6-6 0 16,6-2 2-16,6-5 2 16,3-5-2-16,8-4 0 0,1-7 5 15,3 0 2-15,-6 0-5 16,0-3 0-16,-4-10 1 16,-2-3 1-16,-3-5 1 15,-3-1 2-15,-6-1-3 16,0 1-2-1,0 4-3-15,0-4 1 0,0 6 1 16,0 8 0 0,-3 3 0-16,0 8 2 0,3 7-3 15,0 8 0-15,3 11-1 16,-3 11 0-16,6 8 2 16,0 4 0-16,3 6 0 15,3 8 0-15,-1 8 0 0,7 0 0 16,-6 14 2-1,-3-9 1-15,3-2 5 16,-3-3 3-16,0 2-4 0,3-7-2 16,0 2-2-1,-4-10-3-15,1-3 1 0,-3-3-1 16,-3-10 0-16,0 0 0 16,-3-10-5-1,-3-6 1-15,-6 0-20 16,-3-11-36-16,0 0 6 0,-6-10 11 15,-2 0 9 1</inkml:trace>
  <inkml:trace contextRef="#ctx0" brushRef="#br0" timeOffset="184705.442">681 2016 120 0,'6'8'46'0,"-3"-5"-35"0,6 2 5 15,-3-2 2-15,3 2-8 16,3-2-3 0,2-1-4-16,4 1-3 0,-3-3 1 15,-3 0 1-15,6-3 3 0,-3-2-2 16,0-3 0-16,0 0-1 0,2-8 1 16,-2 3-2-16,-3-3-1 15,3 3-2-15,-3-3-1 16,0 3-25-1,-3 0-51-15,-3 2 2 16</inkml:trace>
  <inkml:trace contextRef="#ctx0" brushRef="#br0" timeOffset="185743.3854">913 1966 52 0,'3'13'22'0,"-3"-5"-18"0,6 0 11 31,-3-5 5-31,0 2-2 0,3 0 1 0,3-2 1 16,0 2 0 0,3-5-5-16,-3-5 1 15,0 0-3-15,-1 2 0 0,-5-5-7 16,3-8 3-16,0 3 3 0,-3-3-6 16,0-3-3-16,0 1-5 15,0-1 1-15,0 1 1 16,-3 5 0-16,0-3 0 15,0 3 0 1,-3 5-3-16,0 2 0 0,-3 4-1 16,0 2 0-16,-3 2 3 0,3 4 2 15,-2 2-5 1,-1 5 1 0,0 3 1-16,0-3 1 0,3 5 3 15,3 4 1-15,6-1-1 0,3 0-2 16,6 0-2-1,3-5 1-15,2 0 1 0,7-3 2 16,0-5-1-16,6 0 2 16,-6-8-2-16,2 0-1 31,1-8 1-31,0-5 1 0,-6-3-1 0,-6-5-1 16,3-3 1-1,2-3-1-15,-2 1-3 0,3-3 2 16,-6 0 1-16,-6 2 0 0,0 9 0 15,0 5 0 1,-3 5-3-16,0 2 2 16,-3 12 1-16,-3 4 0 0,0 9 0 15,0 10 0 1,0 3 0-16,3 5 0 16,0 0 0-16,0 0 0 0,0 0 0 15,2 0 0 1,1-3 0-16,0-2 0 0,0-6 2 15,-3-2 1-15,0-8 5 16,0-3 5-16,0-2-1 16,0-1 3-16,-3-10-4 15,3 0-1-15,-3-10-6 16,3-1-3-16,0-10-3 16,-3 0 1-16,0-3 1 15,0-13 2-15,-3 0-1 16,0-8-1-16,0 3-2 0,0 5 1 15,3 0 1 1,0 0 0-16,3 8-3 16,0 5 2-16,3 3-1 15,0-1 0-15,6 9 2 0,6 3 2 16,0 2-3 0,3 2 0-16,2-2 1 15,-5 8 0-15,6 3-3 0,0 2 2 16,0 3 1-16,-3 6 2 0,-4-1-3 15,4 3 0 1,-3 0 1-16,-6 5 2 16,-3-5-3-16,-6 5 0 0,-6 0 3 15,-6-5 1-15,-6-3-1 16,-6 3 1-16,-6-6 0 16,1 1 1-16,-13-3-2 15,6-5 1-15,6 2-4 16,-2-5 0-1,5 0-4-15,6-5-1 16,3 2-15-16,6 3-4 0,3-5-51 16,3 2-31-1,6 3 44 1</inkml:trace>
  <inkml:trace contextRef="#ctx0" brushRef="#br0" timeOffset="186607.4971">2250 1503 132 0,'0'-37'49'0,"3"26"-38"0,2-2-5 0,-2 13-4 16,0-5-11-1,0 2-2-15,0 3-5 0,-3 0-3 16,0 0 17-16,-6 3 8 16,-3 7 11-16,-2-2 7 15,-10 8-7-15,0 0-2 16,0 8-4-16,-3 5-2 16,3 5-5-16,-5 3-1 0,2 3 3 15,0 8-5-15,3-3-3 16,3 8 1-16,-3-3 0 15,10 3 1-15,2-3 0 16,6-5 0-16,9-8 0 0,3 0 0 16,5-8 0-1,10-8 4-15,0-5 2 0,12-8 2 16,8-5 2 0,1-3-3-16,9-3-2 0,-7-10 0 15,7-3-1-15,-9 0 4 16,-1-13 3-16,-2 0-4 15,-6-3 1-15,-7-2-3 16,1-3 0 0,-12 0-3-16,-3 0-2 0,-9-8 1 15,-6 8 1-15,-6 0-1 16,-9 0-1-16,-3-6 1 0,-12 6-1 31,1 5 0-31,-7-2 2 0,-3 10-3 16,-3 3 0-16,4 5-8 15,-4 3-4-15,6 10-26 0,7 3-13 16,-4 3-27 0</inkml:trace>
  <inkml:trace contextRef="#ctx0" brushRef="#br0" timeOffset="195261.2495">4640 11501 176 0,'-3'-2'66'0,"0"2"-52"0,3 0 3 16,0 0-2-16,0 0-13 16,0 0 0-16,0 0-2 15,3 0 2-15,3 0-1 16,3 0-3-16,6 0-1 0,-7-3 4 15,7 1 3-15,3 2 1 16,3-3 0-16,3 0-1 16,9 1 0-16,-4-4-2 15,4 1 1-15,3 0-2 16,5 2 2-16,1 0-4 0,6 3-2 16,2 0 4-16,1 3 3 15,3 2-3 1,-1 1-3-16,4 2 1 15,-1 0 2-15,4-1-2 0,-1 1-2 16,1-2 4-16,2-6 1 16,4-3-3-16,2-2 1 15,4-1 0-15,5-1 0 16,-2-1-5-16,-1 2-1 16,-3 6 0-16,1 6 2 0,-4 2 2 15,-5 5 3 1,-4 3 0-16,-2 2 2 15,-1 1 2-15,1-3 2 0,0-3-1 16,8-3-1-16,0-4-6 16,4-4 1-1,5-2 0-15,4 0 0 0,-1 0 0 32,-2 0 0-32,-1 3 0 0,-3 2 2 0,1 6-3 15,-7-1 0-15,1 1 10 16,-4 2 5-16,1-2 0 0,17-3 2 15,1-8-7-15,2-6-1 32,6-7-6-32,6-3-2 15,1-5-2-15,-1 0 0 0,-3 2 0 16,-2 1 0-16,-4 5 2 16,-6 10 2-16,-8 6-1 15,-10 7-1-15,-5 6 7 0,-4 3 3 16,-5 2-3-1,3 0 1-15,-1-2-5 0,7-9 0 16,5-5-1 0,7-7 1-16,2-6-4 0,9-5 0 15,4-6-4-15,2 1 1 16,-3-1-5-16,1 6 1 16,-4 2 6-16,-8 9 6 0,-7 2-4 15,-8 5 0 1,-7 3-2-16,-5 0-2 0,-3 2 9 31,-4 1 4-31,1-6-4 0,9-2-3 0,-1-6-4 16,4-5-1-1,-1 0 2-15,-2 0 0 16,-6 3-2-16,-10 0 0 16,-5 2-3-16,-9 6 1 0,-9 7 5 15,-15 9 2-15,-9 7 4 16,-9 3 1-16,-8 1 3 15,-10-4 4-15,-3-2-2 0,-5-8 3 16,-1-11-6 0,-2-8-3-16,-4-5-8 15,-3-5-1-15,1-5-6 16,-4-1 1 0,-5-2-1-16,-3 5 1 0,-7 6 5 0,-8 4 1 15,-3 4 2-15,-7 4 0 16,-8 6 0-16,-3 0 0 15,-6 3 0 1,-3-3 2-16,3-3-1 0,0-5 2 16,2-3-2-16,4-7-1 15,0-6-6-15,0 0-4 16,3 0-3-16,-3 5-2 16,2 6 3-16,-5 8 5 0,0 5 4 15,-3 2 4 1,-3 4 4-16,-6 1 2 15,0 1-6-15,3-2 0 16,3-6 5-16,3-6 6 16,5-4 0-16,13-9 1 0,6-5-10 15,6-2-1-15,2-4-7 32,4 4 1-32,-1 2 4 0,4 5 2 0,-3 6 0 15,-4 10 1-15,-2 9 2 16,0 4 2-1,-1 6-6-15,-5 0 0 16,3 2 3-16,2-2 2 16,7-5 6-16,8-6 3 0,4-13-4 0,8-5 1 15,7-3-12 1,8-8-2-16,6-5-8 16,4-3-2-16,-4 0 0 0,0 5 2 15,-3 6 4 1,-5 10 3-16,-4 11 2 15,-8 11 1-15,-7 7 0 0,-2 11 2 16,-7 1 1 0,4-1 1-16,2 0 4 0,4-8 5 15,8-8-1-15,4-8 3 16,8-8-8-16,9-5-4 16,6-5-7-16,4-3 0 15,2-2-3-15,6 2 2 16,-6 2-4-16,6 6 1 0,-3 6-5 15,0 9-2 1,1 9-5-16,5 3 0 16,-3-3-2-16,6-9-2 0,27-28-66 31,6-21-8-15</inkml:trace>
  <inkml:trace contextRef="#ctx0" brushRef="#br0" timeOffset="211856.3135">16105 13303 172 0,'0'-2'66'0,"-3"2"-52"0,6 0-8 16,-3 0-7-16,3 0-5 0,0 0 2 16,0 0 6-16,3 0 4 15,0 0-3-15,0 0 3 0,3 0 0 16,3-3 0-16,0 0 1 15,3 1-4 1,3-1-2-16,3-2 2 0,-1-1 2 16,4 4 0-16,-3-1 0 15,0 1 1-15,0 2 3 16,-3 0-4-16,-4 0-1 16,1 0-2-16,-3 0-2 15,0 0-2-15,-3 0 1 16,-3 0-1-16,0 0-2 15,0 0 0-15,-3 0 0 16,-3 0 3-16,0 0 2 16,-3 0 4-16,-3 0 2 15,0 0-3-15,-6 0-3 16,0-3 2-16,0 3 0 16,0 0-1-16,0 0 1 0,1 0-4 15,2 0 0-15,0 0-1 16,3 3 0-16,0-3 4 15,0 2 1-15,6-2 1 16,0 0 2 0,0 3 1-16,3 2 3 0,0-2-1 15,3 2 0-15,3-2-3 16,3 2-1-16,2-2 1 16,4-1 1-16,0 1-1 15,3 0-1-15,3-1-6 16,0 1-1-16,-1-1 1 15,7 1 2-15,-3 0 0 16,3-1-1-16,0-2 1 16,2 0 1-16,1 0-3 15,0 0 0-15,0 0 1 0,-4 0 0 16,1 0 0 0,0 0 2-16,0 0 1 0,-1 0 3 15,1 0-3 1,0 3-2-16,0-3 0 0,-1 3-1 15,4-3 0-15,0 0 0 16,0 0-3-16,2 0 2 16,1 0 1-16,3 0 0 15,-1 0 0-15,4 0 0 16,0 2 0-16,-1 1 2 16,1-3-1-16,0 3-1 0,0-3-2 15,-1 2 1 1,10-2 1-16,-7 0 0 15,4 3-3-15,3-3 2 16,-4 0 1-16,1 0 0 16,0 0-3-16,2 0 2 0,1 0 1 15,-1 0 0-15,4 0-3 16,-1 0 2-16,1 0-1 16,0 0 0-16,2 0 2 15,1-3 0-15,2 3-7 16,4 0 0-16,2 0-2 15,1 0 3-15,-1-2 4 16,1 2 1-16,2 0 1 16,1 2 2-16,-1 1 1 0,1 0 1 15,-4 2-2 1,7 0 1-16,-1 0-2 16,0 1-1-16,1-1-4 0,-1-2 0 15,4-3-5 1,-1 2 1-16,3-2 4 15,4 0 2-15,-4 0 2 16,21-2 0-16,-2-1 0 0,-1 3 0 16,-3 0 0-16,1 0 2 15,-1 0 1-15,0 3 1 16,-3-1-2-16,-2-2-2 0,-4-2-2 16,6 2-1-1,-5-3 2-15,-4 0 2 0,-3-2 4 16,-5 0 2-1,2 0-3-15,-5 2-1 0,-7 0-1 16,-2 1 1-16,-10-1-2 16,-5 0 2-1,-9 1-4-15,-7-1-2 16,-8 3-5-16,-6 0 0 0,-6 0-5 16,-6 0-2-16,-9 0 6 15,-6 0 5-15,-9 0 3 16,-8-3 3-16,-7 3-3 15,-15-2 0-15,-5 4 1 16,-13-2 0-16,-11 3 0 0,-9-3 0 16,-7 3 0-1,-8-3 2-15,-9 0-1 16,-6 0-1-16,-3 0 1 16,-3-3-1-16,0 0 2 0,-3 1 1 15,0-6 1-15,0 2 0 16,0 1 0-16,0-3 0 15,-3 0 0-15,6 0 0 16,3 0-2-16,-3 1 1 16,9-1-2-16,-3 0 2 15,3 0-2-15,3 0 2 16,3-3-2-16,-4 6 2 16,4 2-2-16,6 1-1 15,-3-1-2 1,-3 0 1-16,0 1 1 0,5-1 0 0,1 0 0 15,0 3 2 1,3-2-1-16,3-1-1 0,5 0-2 16,1 1 1-1,3 2 1-15,0 0 2 0,5 0-1 16,1 2-1-16,0 1 1 16,2 2 1-16,1 1-1 15,8-1-1-15,4 0-2 16,2 1-1-16,4-1-7 15,5 3-4-15,7-8-19 16,2 0-6-16,0-3-53 16</inkml:trace>
  <inkml:trace contextRef="#ctx0" brushRef="#br0" timeOffset="215828.6067">19847 14830 260 0,'12'-11'99'0,"0"-2"-77"0,12-16-4 16,-12 16-8-1,5-11-11-15,7-10-1 0,3-9-2 16,-3-4 0-16,-3-6 3 16,-1-3 0-16,-5-7 3 0,-3-4-1 15,-3-1 2-15,-3-1-2 16,-6 3 2-16,0 2-2 0,-3 6 2 15,-3 2-2 1,0 9-1-16,-3 4-2 0,0 12 1 31,-3 4-4-31,1 9-1 0,-4 7-4 16,0 9-1-16,-3 9 1 0,0 9 1 16,0 8 3-16,3 13 2 15,0 3 2-15,4 8 3 16,2 7 0-16,3 3-1 15,6 3 9-15,3 0 4 16,6 0-4-16,2-3-1 16,4-5-4-16,6-5-3 15,0-6 0-15,3-5-1 0,0-11 0 16,2-4 2 0,4-9 1-16,0-8 1 0,0-8 0 15,2-7 2-15,1-9-5 16,3-4-1-1,0-12 0-15,-4 1 2 0,-2-1-1 16,-3-2-1-16,-3 0 1 16,-3 0 1-16,-7 0-6 15,-2 3 1 1,-3-1-1-16,-3 6-1 0,0 3 1 16,-3 5 3-16,0 5-2 15,-3 5 1-15,0 3 0 16,0 6 0-16,0 2 2 15,0 10 0-15,0 6 0 16,3 13 0-16,3 3-3 16,3 5 2-16,3 3 1 15,3 2 2-15,0-2 1 0,3-3 1 16,-1-6-2-16,1-4 1 16,3-6-11-16,0-5-2 15,0-8-13-15,3-5-5 16,-4-11-62-1,1-14-35-15,-6-7 57 16</inkml:trace>
  <inkml:trace contextRef="#ctx0" brushRef="#br0" timeOffset="215990.2364">20463 13732 212 0,'-15'10'82'0,"6"4"-64"0,-3-1-35 16,6-8-20-1,3 3-46-15,3 0-15 0</inkml:trace>
  <inkml:trace contextRef="#ctx0" brushRef="#br0" timeOffset="216259.416">20642 13560 196 0,'9'-8'74'0,"-9"5"-58"0,9 3-2 0,-9 3-3 15,6 0-10 1,-1 5-1-16,4 2-2 16,0 6 0-16,3 5 2 0,0 8 2 0,0 6 1 15,0 7 3-15,3 6 3 16,0 7 0-16,0 9 0 15,-1-1-3 1,1 1-1-16,0-1-3 0,0-5 1 16,-3-5-4-16,0-5 0 15,-3-8-26-15,0-9-9 0</inkml:trace>
  <inkml:trace contextRef="#ctx0" brushRef="#br0" timeOffset="216483.7708">20698 13951 252 0,'0'0'93'0,"0"0"-72"0,3 3-8 0,0-3-8 16,6 3-12-1,3-3-3-15,6 0-10 0,6-3-2 16,0-2-22 0,2-3-7-16,1 0-26 15,0-5-9-15</inkml:trace>
  <inkml:trace contextRef="#ctx0" brushRef="#br0" timeOffset="216822.2593">20999 13324 260 0,'3'3'99'0,"-3"0"-77"0,0 7-7 16,0 1-5-16,3 5-11 15,6 5 0-15,0 8 1 16,3 11 0 0,5 10 0-16,4 8 0 0,0 8 0 0,0 3 0 15,3 3 0-15,0-1-3 16,-1 0 2-16,-2-7 1 16,0-6 0-16,-3-8-22 15,-3-7-8-15,-3-12-53 16,-6-7-44-1,-6-10 47-15</inkml:trace>
  <inkml:trace contextRef="#ctx0" brushRef="#br0" timeOffset="217062.9712">20922 13893 264 0,'0'0'99'0,"0"0"-77"0,2 3 2 0,-2-3-4 16,6 3-11 0,3-1-3-16,9 1-1 0,6-3 1 15,9-3-3-15,5-2-4 0,7-3-2 16,3 0-3-16,-1-10 1 16,1-4-13-16,0-1-3 0,-4-7-13 15,-2-4-7 1,0-8-59-16</inkml:trace>
  <inkml:trace contextRef="#ctx0" brushRef="#br0" timeOffset="217325.717">21451 13118 256 0,'0'8'96'0,"0"5"-75"0,0 16-5 0,0-8-9 16,6 14-5 0,3 15 1-16,6 8 3 15,3 14 3-15,6 5-4 16,3 7 1-16,-1-2 4 0,4-5-4 16,-3-3 2-16,0-8-3 15,-3-5 0-15,-4-11-12 16,-2-7-5-16,-3-12-27 0,-3-7-13 15,-6-13-58 1</inkml:trace>
  <inkml:trace contextRef="#ctx0" brushRef="#br0" timeOffset="217763.5092">21841 13856 272 0,'3'3'104'0,"0"0"-81"0,3-1-8 0,0 1-9 15,3 2-8-15,3-5 0 0,3 0-5 16,3-5-3-16,0 0 6 16,-1-3 1-16,1-8 3 0,0-3 0 15,0-2 0-15,-3-5 6 16,-3-4 4-16,0 1-5 15,-3-2-3-15,-3-1-8 16,-6 3-4-16,-3 2-1 0,-3 3 1 31,-3 6-3-31,-3 5 1 16,-3 7 6-16,0 6 3 0,-3 11 3 0,3 10 0 16,0 8 6-1,4 8 4-15,2 11 3 16,6 0 3-16,6-1-3 0,6 1 2 15,5-3-6-15,7 0-3 16,3-6-8-16,3-7-1 16,3-5-19-16,2-6-6 15,-2-5-47 1,0-6-56-16,-3-4 33 16</inkml:trace>
  <inkml:trace contextRef="#ctx0" brushRef="#br0" timeOffset="218802.5002">20773 15325 244 0,'6'10'90'0,"-6"-4"-70"0,6-4-9 16,-3-2-9-16,5 0-9 0,4-2 2 15,0-4 3-15,0-2 1 16,3-2 1-16,-3-6 6 0,0 0 6 15,-3-3-4-15,-3-2 0 16,0-3-4-16,-6 1-1 16,-3-1-3-1,-6 3-1-15,-6-3-1 0,-3 3-2 16,-3 5 0 0,0 5 3-16,-2 9-5 15,-4 4 2-15,-3 9-3 0,3 7 0 16,0 11-3-16,4 6-1 15,2 7 3-15,6 11 3 16,6 5 5-16,3 3 2 16,6 0 2-16,6-3 2 0,6-7 1 15,6-7 1-15,6-9 0 16,5-9 0-16,4-10-4 16,6-11-1-1,-1-10-1-15,1-11-2 0,-3-10-2 16,-3-11-1-16,-7-11 2 15,-5-5 2-15,-6-5 0 16,-6-3 2-16,-6-2-2 16,-9-3 2-16,-6-1 0 15,-6 4 3-15,-2 5-1 16,-1 2 0 0,0 6 1-16,-3 5 1 0,3 5-3 15,0 11-3-15,3 5 4 0,4 6 4 16,2 5-5-1,0 5 0-15,3 5-2 16,0 11-2-16,6 10-2 0,3 9-1 16,6 7 2-16,12 11 2 15,3 3 0-15,5 5 2 16,4 5-2-16,6-2 2 16,0-1-2-16,-4-10-1 15,4-8-2-15,0-8-1 16,-3-5-9-16,-1-5-3 15,-2-9 1-15,0-5 3 0,-3-5 2 16,-4-7 3-16,-2-9-7 16,-6-5-4-16,-3-6-5 15,-3-5-1-15,-6-2 4 16,0-3 3 0,-3 0 8-16,0 0 4 15,0 5 7-15,0 6 3 0,0 4 9 16,0 4 2-16,0 7 3 15,3 3 0-15,0 6-5 16,3 7 1-16,3 11-11 0,3 8-3 16,3 5-2-1,-1 5 2 1,4 3-1-16,0 0-1 0,0-2-6 16,0-9-1-16,-3-5-35 0,0-7-12 15,0-14-32 16</inkml:trace>
  <inkml:trace contextRef="#ctx0" brushRef="#br0" timeOffset="218996.7008">21195 14486 248 0,'-9'8'93'0,"3"-3"-72"0,1 3-2 15,2-5-6-15,0 2-16 0,0 0-3 0,3-5-24 16,0 6-8 0,6-4-13-16,8 1-6 15,7-3-16-15,6-3-4 16</inkml:trace>
  <inkml:trace contextRef="#ctx0" brushRef="#br0" timeOffset="219350.7769">21919 14452 176 0,'59'-14'68'0,"-35"6"-52"0,6-5-1 16,-18 8-1 0,0-3-12-16,-1-3-1 0,-2-2 8 0,-3 0 5 15,-3 0-6 1,-3-3 7-16,-6-3 4 0,-6 1-1 16,-5-3-1-16,-4 2-1 0,-6 1 0 15,-3 2-4 1,-3 2-2-16,-5 6-4 15,-1 3-1-15,0 5-3 16,1 5 1-16,5 6-2 0,0 5-1 16,3 5-4-1,7 11 0-15,5 13-3 0,6 13 2 16,12 11-4-16,6 13 1 16,9 5 2-16,6 3 3 15,2 0 2-15,4-3 1 16,0-7-5-16,0-9-1 15,-3-7-2-15,-4-9 2 0,-5-15-23 16,-3-8-10-16</inkml:trace>
  <inkml:trace contextRef="#ctx0" brushRef="#br0" timeOffset="219580.1641">21451 14838 336 0,'3'5'126'0,"0"-2"-98"0,0-1-10 16,0 1-12-16,3 0-21 0,9-1-2 15,6 4-14 1,9-4-5-16,5-2 19 0,4-2-33 0,9-4-13 15,2-2-31 1</inkml:trace>
  <inkml:trace contextRef="#ctx0" brushRef="#br0" timeOffset="220030.4785">22788 13989 260 0,'-9'-14'99'0,"0"6"-77"0,-9-8 2 15,6 11-4 1,-6-3-11-16,-8-2-3 16,-10-4-3-16,-6 1 0 0,-5 0-2 15,-4 5-1-15,0 0 1 0,1 3-1 16,2 10 2-16,3 0-1 15,1 6-1 1,5 5-2-16,3 5-1 0,4 5 2 16,2 9 0-16,6 5-2 15,3 7 2-15,6 6-4 16,6 5 1 0,6 8 0-16,6 3-1 0,6 5 4 15,3 0 2-15,6 1-5 16,3-7-1-16,3 1 2 15,3-5 3-15,2-4-1 16,1-4-2-16,0-6-3 0,0-5-1 16,-4-2-12-16,-2-9-3 15,-6-5-1 1,-3-5 1-16,-6-3-17 0,-6-5-4 16,-6-5-31-1</inkml:trace>
  <inkml:trace contextRef="#ctx0" brushRef="#br0" timeOffset="222174.632">21975 14949 336 0,'21'0'126'0,"-6"0"-98"0,12-5-8 0,-12 2-10 0,8-2-24 16,7-3-3 0,6-3-13-16,3-5-4 0,-1-2 18 15,1-3-7-15,-3-3 1 0,-4 0-1 16,-2 0-2-16,-6 0 4 16,-3 1 2-16,-3-1-18 15,-3 3-6-15,-6 2 18 16,-4 6 9-16,-2 2 11 31,0 9 12-31,-3 2 5 0,-3 5 6 0,3 3 1 16,0 2 7-16,0 1 6 15,3 0-4-15,3 2 0 16,0 0-15 0,3 0 1-16,3-2 2 0,3-1-2 15,3-2 0-15,0-2-2 16,3-4 2-16,-4-4-3 15,4-4-1-15,-3-2-6 0,0-2-1 16,-3-3-1-16,-3-1-2 16,0-1-6-16,-3-4-1 15,-3-2 1-15,-3 2 3 0,-3 1-5 16,-3 2-2-16,-3 3-3 16,-3 2 0-16,-3 6 2 15,0 2 2-15,-3 6 6 16,3 7 1-16,0 4 8 15,6 4 4-15,3 6-1 16,3 0 0-16,6 0 1 16,6-1 4-16,3 1 1 15,6-3 0-15,6-5-3 16,2-5-2-16,7-3-4 16,0-6-1-16,3-4-3 15,2-6-2-15,1-8-4 16,-6-3 0-16,-1-2 0 15,-2-5 2-15,-6-6-4 16,-3-2 2-16,-3-6 2 16,-7-2 1-16,-5-1-4 0,-3-2 1 15,-3 8 2 1,-3 6 1-16,0 1-2 0,-3 7 2 16,0 4 1-16,0 3 0 15,0 3 0-15,3 2 0 16,0 4 0-1,0 4 2-15,0 3-3 0,0 5 0 16,3 0-1-16,0 6 0 0,3 2 2 16,0 0 2-16,3 3 1 15,0 3 1-15,3 2-2 16,0 0-2 0,0 0 1-16,0 1 1 15,3-4-1-15,-1 1-1 0,1-4 1 16,0-1 1-16,0-4-1 15,0-2-1-15,0-2 1 16,0-1-1-16,0-3 0 16,3-2 2-16,-1-2 1 15,-2-1 3-15,0-2-3 16,0-3 0-16,3-3-3 16,-3-5-1-16,0-5 1 15,-3 3 0-15,-1-3-3 16,-2-1 2-16,0 1 1 15,-3 0 0-15,-3 0-3 16,-3 0 2-16,0 0-1 0,-3 2-2 16,0 1 0-1,0 2 0-15,0 2 0 0,0 4 3 16,0 5-2-16,0-3 1 16,0 5 0-1,3 3-2-15,3 5 5 16,0 6 1-16,3 2 0 0,3 3-2 15,3 3 3-15,6 2 0 16,0 0 3-16,3 0 1 16,0-2-1-16,2-4 1 0,1-1-4 15,0-4 0 1,0-5-3-16,0-2-1 0,-1-6 3 16,1-4 1-16,-3-7-4 15,0-4-1-15,-3-3-4 16,-3-8-1-1,-3-3 1-15,-4-5 2 16,-2 0-5-16,-3 2-1 0,0 4 2 16,0 7 3-16,-3 3-2 15,0 5 2-15,0 5 5 16,0 8 2-16,0 9 0 16,0 7-2-16,0 3 3 15,0 5 2-15,3 3-2 16,0-3 0-16,0-2 3 15,3-4 1-15,0-1 3 0,0-4 1 16,3-4 1 0,0-4 0-16,3-2-4 0,-3-2-3 15,0-6-5-15,0-3 0 16,6-2-2 0,-6 0 0-16,-1 2-3 15,-2 3 1-15,0 3 0 0,0-1 2 16,3 4-1-16,0 4-1 15,3 4 3 1,0 2 0-16,0 0 3 0,3 0 1 16,0-3 3-1,3-3 3-15,2-4-2 16,4-6-2-16,3-8-5 0,3-5 0 16,-1-8-5-16,-2-11-1 15,-3-5-2-15,-6-8 0 16,-3-8 5-16,-6-15 3 0,-6-9-1 15,-6-2 0-15,-3-6-1 16,-6 0-2-16,-3 3-2 16,0 8 1-16,-3 8 1 15,0 11 2-15,1 10-1 16,2 13 1-16,0 8 2 16,3 11 0-16,0 11-3 15,0 10 0-15,0 13-1 16,3 11 0-16,6 13 0 15,6 13 0-15,6 11 5 0,6 5 3 32,3 0-1-32,3 0 0 0,6 1-1 0,-1-4-2 15,1-5-2 1,-3-5 1-16,-3-8-1 16,-3-8 0-16,-3-8-9 0,-7-8-3 15,-2-2-13-15,-6-8-3 16,-9-9 9-1,-5-10 7-15,-7-8 9 0,-6-5 5 16,-3-3 5-16,-3-5 4 16,-2-2 2-16,-1-4 3 15,0 3-3-15,4 3 1 16,5 3-1-16,6 5 3 0,3 2 6 16,6 3 2-1,3 3-3-15,6 0 1 0,6 2-7 16,9 1-3-16,9-1-1 15,9 3-1 1,8 3 0-16,10 0 2 16,6-1-5-16,2 4-1 0,1-1-4 15,-7 3-1 1,-2 0-12-16,-9 0-7 16,-10 0-18-16,-5 0-6 0,-24 0-96 15,-15-3 30 1</inkml:trace>
  <inkml:trace contextRef="#ctx0" brushRef="#br0" timeOffset="226405.4028">7238 14497 232 0,'0'-3'88'0,"0"3"-69"0,-3 0 0 0,3 0-4 16,0 0-16-16,0 0-5 15,-3 10 2-15,0 4 2 31,0 7 2-31,0 8 0 0,3 3 2 0,0 5 1 0,0 5-1 16,0 6-2 0,3 2 1-16,0 6 1 0,-3 4-3 15,0 1 0 1,0 5 1-16,-3 3 2 0,0 8 1 16,-3 2 1-16,0 3-2 15,1 3 1-15,-4 0-4 16,0 5-2-16,0-6 2 15,0-4 2 1,3-4-7-16,0-12-1 0,3-9-3 16,3-7 1-16,0-8-13 15,3-8-3 1,0-9-31 0,0-2-47-16,0-5 24 0</inkml:trace>
  <inkml:trace contextRef="#ctx0" brushRef="#br0" timeOffset="228409.978">7232 14507 284 0,'-9'0'107'0,"0"3"-83"0,-2-6-7 0,5 3-9 0,-3 0-11 16,-3 0 0 0,-3 0 2-16,0-3 0 0,-6-2 1 15,-3 3 0-15,-2-1 0 0,-7 0 0 16,0 1 2-16,-9-4-1 0,-2 1 2 16,-7 2-4-1,1 1 0-15,-7-1 1 16,-3 3 0-16,-2 0-3 15,-4 3 2-15,-5-1-1 16,-3 4 0-16,-1-1 0 16,-5 3 0-16,-4 2-5 0,-2 1 0 15,0-3 5 1,-3 0 3-16,-1 0-2 16,-5 0-1-16,0-6 3 0,2 1 3 15,-2 0 5-15,-3-3 2 16,0-3 3-16,3 0 2 15,-4 1-7-15,-2-3-3 16,6-1 1-16,-6-2 0 0,-1 0-1 16,1 0 1-16,0 0-2 15,3-5 0-15,0 5-3 16,-1-2 1-16,-2 2-2 16,3-3 2-16,-21 1-2 15,3-1 2-15,3 0-2 16,8 3 2-16,1 1 0 15,0-4 1-15,0 3-2 16,0 3-2 0,0-1 3-16,-4-1 0 15,1 1-4-15,3 4 1 0,-6-1 0 16,3 0 2-16,3 3-3 16,-1 0 0-16,4 0-1 15,0 0 0-15,6 0 0 0,5 0 0 16,4 0 2-1,9 0 2-15,-4 0-3 0,7 0-2 16,11 0 2-16,1 0 0 16,8 6-2-16,10-4 0 15,5 4-3-15,0-1-1 16,7 0 1-16,8 3 2 16,0 3-3-16,0 4 2 15,6 4 1-15,3 5-1 16,4 2 1-16,2 9 3 15,3 2 0-15,0 5 3 16,3 3-3 0,3 8 0-16,0 3 1 0,3 2 2 15,0 5-3-15,0 3 0 32,3 3 1-32,-3 3 0 0,3 4 0 0,2-4 0 15,-2 5-3-15,3-3 2 0,-3 0-1 16,0-3 0-1,0-2 2-15,0-3 2 0,-3-2-3 16,0-4 0-16,0-7 1 16,0-8 0-16,3-2-5 15,0-9 1-15,0-2 0 16,3-6 2-16,0-2-1 16,-3-3-1-16,6-2 0 15,0-3 3-15,2-1-2 16,4-1-1-16,6-4 3 0,-3-2 2 31,6 0 0-31,2-3-1 0,10-5-2 16,-6 0-1-16,9-2 2 0,2 2 2 15,4 0-2 1,2 0-2-16,4 0 2 16,3 0 0-16,5 2-2 0,1 1 2 15,2 2 1-15,-2 1 2 16,2-1-3-16,4 0 0 15,-1 1 1-15,3-1 0 16,1 3 0-16,2-3 0 16,4 0 2-16,2 1 1 15,0-1-4-15,-2 0 1 0,-1 1 0 16,7-1 2 0,-4-3-1-16,3 4 2 0,1-4-4 15,2-2 0-15,3 0 1 16,-5 0 0-16,2 0 2 15,-3 0 1 1,1 0-4-16,2 0-1 16,0 0 1-16,-5-2 2 0,-1-1 0 15,0 0-1 1,4-2 1-16,-4 0-1 0,-3 0 0 16,1 2 2-16,-4 0-3 15,-2-2-2-15,-1 0 4 16,7 2 1-16,-13 3-3 15,6 0 1-15,-5 0 0 16,-1 3 2-16,-2-1-3 16,-1 4 0-16,1 2 1 0,-4 0 0 15,1-1 0-15,2 4 0 16,1 2 0-16,0-2 0 16,-4-3 0-16,1 0 0 15,-1 0 0-15,1 0 2 16,-4 0-3-16,1-1 0 15,2 4 3-15,-2 0 3 16,-7-3-2-16,1 0 0 16,3-3-1-16,-4 0-2 15,4 0 1 1,-1 1 1-16,1-6-1 0,2 0 2 16,-2-3-2-16,0-2-1 15,-1-1 3-15,1 1 0 16,-4 3-4-16,1-1-1 0,-3 3 3 15,-4 0 1 1,-2 0 0-16,-3 0-2 0,-7 3 1 16,-2-1-1-16,-3 1 0 15,-6-1 0-15,-3 1 0 16,-3 0 2-16,-1-1 1 16,-2 1 1-16,-3 0-2 15,0-3-2-15,-3 0 1 16,0 2-1-16,-3-2 0 15,0 0 2-15,0 0-1 16,0 0-1-16,0 0-2 16,-3 0 1-16,0 0-6 15,0 0-3-15,0 0-14 0,0 0-5 16,0 0-31 0,-9-2-12-16,-3-4-22 15</inkml:trace>
  <inkml:trace contextRef="#ctx0" brushRef="#br0" timeOffset="263154.5357">3735 17714 156 0,'-15'5'60'0,"6"-2"-47"0,-3-1-1 16,6 1-4-16,6-3-4 16,-6 0 2-16,6 0-5 0,0 0-1 15,0 0 0-15,0 0-3 0,0 0 0 16,0 0 4-16,0 0 3 16,6 0 1-16,-3 0 0 15,3 0-3-15,6-3-2 16,0 1 1-16,3-4-1 15,6 1 0-15,2 0 0 16,4 0-3-16,3-1 2 16,0-2 1-1,3 0 2-15,2 1-1 0,1-4-1 16,3 3 1-16,2 3-1 16,1-1 0-16,3 4 0 15,-1 2 2-15,1 0 1 16,0 2 3-16,-1 1 1 15,1 2-3 1,0 1-1-16,2-1-1 16,1 6 1-16,-1-4-2 0,4-1-1 15,0 2 1 1,-1 0-1-16,4 0 0 0,-4-1 0 16,1 1 2-16,3 0 1 0,-1 3-1 15,4 0-2-15,-4-1-2 16,1 1 1-16,-1-1 3 15,1 1 3-15,3-3-2 16,-1 2 0-16,4 1-1 16,-1 0-2-16,1-6 1 15,2 3-1-15,1-3-3 16,2-2 2-16,7-3 1 16,-1 0 0-16,-2-3 0 15,-1 3 0-15,0 0 0 16,1 3 2-16,-1-3-1 15,-2 5-1-15,-4 0 1 16,1 1 1-16,-1-1-1 16,1 3 2-16,-1 0-2 0,1-3 2 15,-1-2-2 1,4-3-1-16,-1 0 1 16,7-3 1-16,-1 0-1 15,1 1 2-15,-4-1-2 0,4 0-1 16,-4 1 1-16,4-1 1 15,-4 3 1-15,0 0 1 16,-2 0 0-16,-1-2 2 16,1-1-1-16,-1 0 0 0,1 3-3 15,-1-2 1-15,1-1-2 16,5 0 2-16,-2 1-2 16,-4 2-1-1,1-3-2-15,2 3-1 0,-5 3 2 16,2-1 2-16,1 1 0 15,-4 0 2 1,1-1-2-16,-1 4-1 0,16-1 1 16,-4 0-1-1,-3-2 0-15,-2-1 2 0,-1 1-3 16,7 0 0-16,-7-1 1 16,1 1 0-16,2 0-3 15,1-1 2-15,-4 1 1 16,3 0 2-16,1-1-3 15,2-2 0-15,1 0 1 0,-1 3 0 16,1 0 0-16,-1-1 2 16,3 1 1-16,4-1 1 15,-4 4-2-15,0 2 1 16,1 0 0-16,-1-3 1 16,4 0-2-16,-1 3-2 15,0 3-2-15,-2-3 1 16,-1 0 1-1,1 0 2-15,-1-1-1 0,0 1 2 16,1-2 0-16,-1-4 1 0,-3-2-2 31,4 0 1-31,-1 0-2 16,-2 0-1-16,-1-2 1 0,1-1 1 0,-1 0-1 16,0 3 2-1,1 0-2-15,-4 0-1 0,1-2 1 16,-1-1 1-1,1 0-1-15,2 3-1 0,0-2 1 16,-2-1 1-16,2 1-3 16,-2-1-2-16,-1 3 2 15,1 0 0-15,-1 0 1 16,0 0 2-16,-2 0 1 16,-1 3 1-16,-2-1 0 15,-1 3 2-15,1-2-1 16,-1 0 2-16,1-6-2 0,2 0 0 15,-2 1-3 1,-1-1 1-16,7 1-2 16,-4-4-1-16,3-2 1 15,-2 3 1-15,-1 0-3 16,1-1-2-16,-1 1 2 16,-2 0 2-16,2 2 2 0,1 1 3 15,-1-1-1-15,-2 0 0 16,5 3-3-16,-2-2 1 15,-1-1-2-15,3 3-1 16,-2 0-2-16,2 0 1 16,1 0 1-16,-1-3 2 0,1 1-1 15,2-1-1 1,-2 0-2-16,2-2 1 16,-3 0 1-16,4-3 0 0,-4 0 0 15,4 0 2-15,-4-3-1 16,1 3-1-16,-1 1-2 15,0-1 1-15,1 0 1 16,-1 0 0-16,1 2-3 16,2 1 2-1,1 0 1-15,-4 0 0 16,0-3-9-16,1 0-2 0,-1-3 1 16,1 3 4-16,2 0 1 15,-5 0 3-15,-1 0 1 16,1 0 1-16,-4 0 0 0,3 3 2 15,-2 0-1 1,-1 2-1-16,1 1 1 0,-7-4-1 16,1 1 0-1,0 2 2-15,-1 1-1 0,-2-1-1 16,-1 0-2 0,-2 1-1-16,-4-1 8 0,4 0 4 15,-6-2-4-15,-4 0-3 16,1 0-1-16,-1-1-1 15,-2 4 0 1,-3-1 0-16,-3-2 0 16,-4 2 2-16,-2 0-1 0,-6 1-1 0,-3-1 1 31,-3 1 1-31,-1-1 3 0,-5 3 2 16,-3 0-3-16,0 0-3 15,-3 0-3-15,0 0 1 16,-3 0-1-16,0 0 0 0,-3 0 0 15,3 0 0-15,-3 0-3 16,0 5-1-16,0 0-6 16,-3 1-3-16,0-1-11 15,-3 0-4-15,0-2-35 16,-3-3-13-16,0 0-10 16</inkml:trace>
  <inkml:trace contextRef="#ctx0" brushRef="#br0" timeOffset="269931.8341">18933 17010 244 0,'0'3'93'0,"-3"-6"-72"0,3 6-13 0,0-3-8 0,3 8-17 15,3 10-4 1,3 3 4-16,0 8 5 0,3 6 7 16,0 5 3-16,0-1 2 0,0 1 8 15,-3-6 5-15,-1-5 5 16,1-5 3-16,-3-5-7 15,3-6-1-15,3-5-9 16,3-8-3-16,0-11-6 16,3-7-1-16,0-9-4 15,-3-4-1-15,-1-1 3 16,1 0 5-16,-3 3-3 16,-3 0 2-16,0 2 2 15,-3 9 3-15,0 5 4 16,-3 5 4-16,0 8-4 15,3 8-1-15,0 8-2 16,0 5 1-16,3 3-4 16,0 2 0-16,0-2 3 0,2-3 1 15,1-3 3 1,3-4 3-16,0-4-2 0,0-2-2 16,0-5-2-16,3-6 0 15,0-2-2 1,0-6-1-16,-4-2 1 0,1-3-1 15,-3-2 4-15,-3-1 2 16,-3-2 2-16,-3 0 2 16,-3-3-3-1,-3-2 1-15,-3 2-7 0,0-3-1 16,0 4-11-16,0-1-3 16,0 3-15-16,3 2-4 15,0 3-56 1,6 0-39-16,3 3 49 0</inkml:trace>
  <inkml:trace contextRef="#ctx0" brushRef="#br0" timeOffset="270441.9837">19796 16806 216 0,'6'27'82'0,"-3"-14"-64"0,0 13-2 0,0-10-7 15,6 8-12-15,3 5 0 16,3 8-19-16,3 0-6 16,3 3-3-16,0-3-1 15,-1 0 18-15,-2-5 9 16,0-3 9-16,-3-5 5 15,-3-6 2-15,-3-4 1 16,0-7-6 0,-3-4 3-16,-3-6 3 0,-3-7 0 15,-3-6 1-15,-3-5-10 0,-3-6-1 16,0-2-7-16,-3 0 1 16,0 0 0-16,3 3-1 15,0 2 6-15,3-3 1 16,0 6 2-16,3 3 2 15,3-1-1-15,0 3 0 0,0 0-3 16,3 3 1-16,3 3-2 16,0-1 2-16,0 0 2 15,3 3 2-15,0 1-3 16,0 1-3-16,0 1-3 16,0 2-1-16,0 1-12 15,-3-1-5-15,0 3-22 16,0 0-53-1,0 0 11-15</inkml:trace>
  <inkml:trace contextRef="#ctx0" brushRef="#br0" timeOffset="270671.3345">20139 16743 232 0,'9'13'88'0,"-9"-2"-69"0,6 7 2 0,-3-7-5 16,5 5-11-16,4 7-1 16,6 4-4-16,3 5-3 15,3 2 2-15,0 3-7 0,0-3-2 16,-4 1-12-16,1-6-4 16,-3-5-37-1,0-6-47-15,-3-4 29 16</inkml:trace>
  <inkml:trace contextRef="#ctx0" brushRef="#br0" timeOffset="270890.654">20121 16632 296 0,'-6'29'112'0,"3"-24"-87"0,0 0-13 16,3-5-14-16,0 0-71 15,3 0-28-15,3-10 0 16,6-14 3-16</inkml:trace>
  <inkml:trace contextRef="#ctx0" brushRef="#br0" timeOffset="271131.728">20427 16436 284 0,'0'26'107'0,"3"-7"-83"0,6 13-12 0,-3-16-8 15,6 7-24-15,3 12-4 16,6 2-10-16,0 5-2 0,3 6 20 15,-1 2 6-15,1 0 5 0,0 3 6 16,0 0 1-16,0-5-3 16,-1-6 1-16,-2 0-9 15,-3-10-4-15,0-5-64 16</inkml:trace>
  <inkml:trace contextRef="#ctx0" brushRef="#br0" timeOffset="271430.6846">20463 16780 348 0,'-6'8'129'0,"3"-6"-100"0,3 1-18 0,0-3-12 15,0 0-26 1,3 0-6-16,6-3 7 0,6-2 2 16,6 0 15-16,6-3 9 0,2-3 5 15,4 1-1-15,0-1-1 16,0 1-3-16,-4-1-3 16,1 0-7-16,-3 1-2 0,0-1-53 15,-6-2-21-15,-10-3-1 16</inkml:trace>
  <inkml:trace contextRef="#ctx0" brushRef="#br0" timeOffset="271743.8485">20725 16267 224 0,'6'5'85'0,"-3"-2"-66"0,3 4 3 0,-3-1-1 15,9 2-9 1,0 2 1-16,6 6-4 0,2 5 2 16,7 8-6-16,3 8-3 0,0 3-1 15,2 2 1-15,1 9 3 16,0-1-4-16,0 0-1 15,-4 1-2-15,-2-1 0 16,-3-3-3-16,-6-7 1 16,-3-8-29-16,-3-8-13 15</inkml:trace>
  <inkml:trace contextRef="#ctx0" brushRef="#br0" timeOffset="271908.4008">20764 16716 312 0,'-6'11'118'0,"6"-11"-92"0,-3 3-7 16,3-3-10-16</inkml:trace>
  <inkml:trace contextRef="#ctx0" brushRef="#br0" timeOffset="272063.5772">20770 16722 462 0,'21'-14'-17'0,"8"-4"8"16,7-1 3-16,0 1 4 0,2-3 0 0,1 2-2 31,-3 3-6-31,0 0-2 0,-4 3 2 0,-2 0 1 16,-3 2-16-1,-3 3-7-15,-3 1-45 16,-1 1-40-1</inkml:trace>
  <inkml:trace contextRef="#ctx0" brushRef="#br0" timeOffset="272972.4317">21177 16658 228 0,'12'3'85'0,"-9"5"-66"16,6-8 3-16,-6 0-1 15,6-3-13-15,3-5-2 16,3-2-9 0,3-4 0-16,0-2 1 0,0-2 1 0,-1-3 3 15,-2 0 1-15,0-1 3 16,-3 1-1-16,-3 3 0 0,0-1-3 16,-3 3 1-16,0 6-2 15,-3-1 2-15,-3 3-7 16,-3 6 1-16,0 2 1 15,-3 5 1-15,-3 5-4 16,-3 4 1-16,0 4 0 16,-3 3-1-1,3 1 4-15,1 1 0 0,2 4 3 16,0-1 1-16,6 1 1 16,3-3 2-16,3-1-3 15,6-1-2-15,8-1 2 16,4-5 0-16,6-3-4 0,3-5-1 15,3-6-4 1,2-2-1-16,-2 0 1 16,0-5 2-16,-3 0-1 0,-4-3 1 15,-2-5 3-15,-3-3 0 16,-3-3 1-16,-3-2 2 16,-3 0 1-16,-3-3 3 15,-3-2-3-15,-1-1-2 16,1 1-3-16,-3 2 1 15,0 3-1-15,0 2-2 0,-3 6 5 16,3 2 3 0,-3 3-3-16,0 6-1 0,0 7 0 15,0 8 2-15,0 6-3 16,0 2 0 0,0 6 1-16,0-1 0 15,0 3 0-15,0-2 0 0,0-4 6 16,0-4 4-1,0-6-3-15,0-2-2 16,0-3 2-16,0-3 2 0,3-5-2 16,0-8 1-16,0-8-3 15,0-2 0-15,3-9-3 16,0-2 1-16,3-3-4 16,3 1-2-16,0 1 2 0,3 1 0 15,0 5 3 1,0 3 1-16,5 5-1 0,1 3-2 15,0 8-2-15,3 8-1 16,6 12 2-16,-1 9 2 16,4 5 0-16,3 6-1 15,0 4 3 1,5 1 2-16,4-3 0 16,3-2 2-16,2-4-4 0,7-2 0 15,2-2-3-15,4-9-1 16,2-7-12-1,4-6-5-15,-1-5-19 16,-2-8-6-16,2-8-68 16</inkml:trace>
</inkml:ink>
</file>

<file path=ppt/ink/ink4.xml><?xml version="1.0" encoding="utf-8"?>
<inkml:ink xmlns:inkml="http://www.w3.org/2003/InkML">
  <inkml:definitions>
    <inkml:context xml:id="ctx0">
      <inkml:inkSource xml:id="inkSrc0">
        <inkml:traceFormat>
          <inkml:channel name="X" type="integer" max="9600" units="cm"/>
          <inkml:channel name="Y" type="integer" max="7200" units="cm"/>
          <inkml:channel name="F" type="integer" max="1024" units="dev"/>
          <inkml:channel name="T" type="integer" max="2.14748E9" units="dev"/>
        </inkml:traceFormat>
        <inkml:channelProperties>
          <inkml:channelProperty channel="X" name="resolution" value="336.48792" units="1/cm"/>
          <inkml:channelProperty channel="Y" name="resolution" value="378.54889" units="1/cm"/>
          <inkml:channelProperty channel="F" name="resolution" value="0" units="1/dev"/>
          <inkml:channelProperty channel="T" name="resolution" value="1" units="1/dev"/>
        </inkml:channelProperties>
      </inkml:inkSource>
      <inkml:timestamp xml:id="ts0" timeString="2020-04-17T23:51:14.847"/>
    </inkml:context>
    <inkml:brush xml:id="br0">
      <inkml:brushProperty name="width" value="0.05292" units="cm"/>
      <inkml:brushProperty name="height" value="0.05292" units="cm"/>
      <inkml:brushProperty name="color" value="#FF0000"/>
    </inkml:brush>
  </inkml:definitions>
  <inkml:trace contextRef="#ctx0" brushRef="#br0">6063 2006 80 0,'-21'-8'30'0,"12"13"-24"0,-3-5-1 0,6 3-2 16,0-1-3-16,0 6 2 16,0-5 5-16,0 2 4 15,0 3 2-15,0-5 5 16,3 2-1-16,3-5-1 15,0 0-4-15,3 3 0 16,3-3-7-16,3 0-3 16,0 0-1-16,3 2-1 0,0 6 0 15,3 0 2-15,0 0 1 16,-1 0 3-16,1 0 1 16,6 0-3-16,0 0-3 0,6-3 0 15,6-5 1 1,2-8-1-16,7 0-1 0,3-5 1 15,-1-11-1-15,1-2 2 16,-3 2 1-16,-4 0 5 16,1 6 3-1,-6 7-6-15,-1 6-1 0,-2 5 0 16,0 8 0-16,-3 5-2 16,2 0-2-16,4 3 1 15,3-8 1-15,0-5-1 16,2-6-1-16,4-5-2 15,3-5 1-15,-1-3 1 16,1-8 0-16,3 3 0 0,-4 0 0 16,1 5 0-1,-3 8 2-15,-1 3-1 16,1 10 2-16,0 3-2 16,2 2-1-16,1 9-2 0,0-3-1 15,2 0 2 1,4-3 2-16,-1-10-2 0,4-3-2 15,5-3 2-15,1-5 2 16,3-5 0-16,-4 5 2 16,4 0-4-16,-4 8 0 15,-2 3 1-15,-4 10 0 0,1 0 0 16,-1 11 0-16,7-3 0 16,-1 0 0-1,7-2-3-15,2-1 2 16,7-10 1-16,8-8 0 15,6-5-3-15,7-8 0 16,2-3 2-16,3-5 2 16,-3 2 0-16,-2 0-1 0,-4 9 3 15,-3 2 0-15,-5 8-1 16,-4 3-2-16,-6 10-2 16,1 0 1-16,-1 3 3 15,1 0 1-15,5-3-4 16,3-2 1-16,7-3 0 15,-1-6 0-15,3-4 0 0,3-6 2 16,1-3-3-16,-1 3 0 16,18-5 3-16,-9 8 1 15,-6 10 5-15,-8 8 5 16,-4 3-7 0,-3 0-3-16,-2 5-2 0,-1-5-1 15,0 5 0-15,4-8 0 16,5-10 0-16,3-3 0 15,4-3 0 1,5-10 0-16,0-3-3 0,-6-2 2 16,-2-1 3-16,-10-2 1 15,-9 5-4-15,-11 3 1 0,-13 5 0 16,-8 0 0 0,-9 8-3-16,-9 3 2 15,-7 5 1-15,-2 0 0 16,-3 2 0-16,-3-7 0 0,0 2 0 15,-3-5 2-15,0 0-6 16,-3-8-1-16,-3-5-7 16,0-3-3-16,-6 3 4 15,-3-3 4 1,-6 8 10-16,-12 0 6 0,-11 11-4 16,-13 10-1-16,-5 3-4 15,-10 5-1-15,-2 0 1 16,-10-5 0-16,1 0-3 15,-1-3 2-15,4-5-4 16,0 0 1-16,-1-8-7 0,1-8-3 16,-1 0 3-1,-2-8 2-15,0-2 7 16,-4 7 3-16,-8-2 5 16,-6 13 3-16,-12 5-4 0,-7 6-1 15,-2 2-4-15,-6 3-1 16,-3 0 1-16,0-3 0 15,3-5-3-15,3-3 2 16,6-10 1 0,0-3 0-16,9 0 0 0,6-13 0 15,2 0 0-15,1 2 0 16,0 1-3-16,0 2 2 0,-4 3 1 16,-5 18 2-1,-3 16-1-15,-6 3 2 16,-6 10 0-16,0 6 1 15,3 2-7-15,3 3 0 16,5-8 1-16,10-13 1 16,12-11 1-16,6-5 2 0,5-16-1 15,7-5 2-15,5-3-4 16,1-8-2-16,2-5-1 16,4 3 3-16,-4 2 2 15,0 8 2-15,-5 3 5 16,-9 13 3-16,-1 13-11 15,-8 8-2-15,-1 6 3 16,1 7 1-16,0-5 0 0,5 0-2 16,1 0 1-16,6-13-1 15,-1-2 0-15,13-14 0 16,5-6 0 0,6-7 2-16,7-3-10 15,2-5-2-15,3 2 5 16,4-2 4-16,-1 5 2 0,3 6-1 15,-3 7-2-15,1 11 1 16,-1 5 1-16,0 11 0 0,3 5 0 16,7-5 0-1,2 3 0-15,3-9 2 16,6 1 8-16,3-11 3 16,3 0 0-16,9-14 0 15,9-2-12-15,6-2-3 16,6-4 1-1,2-1 0-15,4 1-2 0,0 6 2 0,3 0 1 16,-1 8 2 0,4 8-1-16,3 6-1 0,2 9 1 15,7-7 1-15,3 8-3 16,8-3-2-16,7-7 2 16,8-7 0-16,15-14-2 15,13-9 0 1,8-13-7-16,9-6-4 15,3-2 8-15,0 0 2 0,-3 5 4 16,0 6 2-16,-6 7-1 16,-3 6-1-16,-9 8 1 15,-2 10-1-15,-7 8 0 16,0 6 0-16,4 2 0 16,-1 0 2-16,0 0-1 15,6 1-1-15,6-15 1 0,9-4-1 16,9-6-3-1,3-10 2-15,9-3 1 0,0-5 2 16,0 5-1-16,-3-5-1 16,-6 5 1-16,-3 0-1 15,-3 11 0-15,-12 0 0 16,-2 10 0-16,-7 8 2 16,-6 3 1-16,-3 0 1 15,-2 8-5-15,5-3 1 0,3 0 0 16,6-13 2-1,6-8-3-15,0-8 0 16,4-13 3-16,-1-8 1 0,-3-3-1 16,-6-5-2-1,-9 8 3-15,-8-8 2 0,-10 11-2 16,-12 2 0-16,-11 8-6 16,-12 11 0-16,-10 2 5 15,-5 11 6-15,-9 5-4 31,-3 3-2-31,-9 5-1 0,-3-5 1 0,0-3-1 16,-3 3-1-16,0-8 1 16,3-8-1-1,3-5 0-15,-3-6-3 0,0-2 0 16,-3 0-1 0,-6-3 3-16,-6 3-5 15,-12 2 2-15,-6 3 4 16,-8 3 2-16,-16 10-3 0,-8 3 1 15,-13 3 0 1,-11 2 0-16,-12 0 4 16,-7-2 2-16,-2-6 2 0,-6-5 2 15,-3-5-7-15,3-3-2 16,-6-3 1-16,3-10 1 16,-3 0-1-16,0 0-2 15,-3-1-2-15,-6 7 1 16,-6 4 1-16,-3 6 2 0,-6 5-1 15,-3 5-1-15,-3 11 1 16,0 5-1-16,-2 3 0 16,2-3 0-16,3-5 0 15,3-3 0-15,3-10 0 16,15 2 2 0,3-10-1-16,9-3-1 0,3-5-2 15,3 2 1-15,-1-2-1 16,1 5 0-16,0 8 0 15,0 3-2-15,0 15 3 16,0-2 0-16,0 13 1 16,-1 3 0-16,1 2 0 0,3-5 0 15,6-5 0 1,9-3 0-16,8-13 0 0,10-3 0 16,2-5-3-16,13-10 2 15,2 2-4-15,7-3 1 16,2 3-5-1,0 3 1-15,1 5 4 0,-1 0 4 16,0 13 1-16,1 3-1 16,-4 5 1-16,0 11-1 15,4 3 0-15,2 2 2 16,6-8-3-16,7-5 0 16,8-9 5-16,9-7 2 15,9-16 0-15,15-7-1 0,18-20-10 16,14-2-2-1,13-3 2-15,5 3 0 16,4-5 3-16,2 10 1 0,4 11 1 16,-1 5 2-1,3 16-1-15,1 3-1 0,2 13 1 16,7 10-1-16,8 6 0 16,6 2 0-16,15-2-3 15,12-5 2-15,9-12 1 16,12-12 2-16,12-6-6 15,14-18 1-15,7-8 1 16,12-3 3-16,5-5 0 0,3 3-1 16,4 2 3-1,5 6 2-15,1 7-2 16,-4 9-2-16,-6 7 0 16,-5 11-1-16,-1 0-3 15,-5 5 2-15,-10 3-1 16,-2-8 0-16,-6 0-53 15,-7-8-52-15,-2-3 29 16</inkml:trace>
  <inkml:trace contextRef="#ctx0" brushRef="#br0" timeOffset="20149.204">10015 5305 140 0,'-6'-8'55'0,"9"5"-43"0,3-5-39 16,0 6-18-16,6-1 21 15,3-2 12-15,0-1 11 16,3 1 4-16,6 0 14 0,-4-3 8 16,1 3-3-16,3-1-1 15,0 4-12-15,0-1-3 16,0 3-4-16,-1 0-2 15,-2 3 1-15,-6 2 1 16,0 3-1-16,-6 3 4 0,-3-1 4 16,-6 6-7-16,-6 3-1 15,-6 4-6-15,-6 6-1 16,-6 9 0 0,-2-1 2-16,-4 5 2 15,0 5 1-15,-3 4 1 0,1-6 0 16,2 8 0-16,0-3 0 15,6-2 0-15,3-3 0 16,4-3 0-16,5-2 0 16,3-6 2-16,6-2 3 15,6-3 2-15,6-3 3 0,8-5-3 16,7-2 1 0,6-8-3-16,6-1 0 0,-1-5-6 31,4-2 1-31,0-6-7 0,-3-2 0 15,-1-3-15-15,-2-5-3 16,-6 0-22-16,0-6-21 16,-7-2 27-16</inkml:trace>
  <inkml:trace contextRef="#ctx0" brushRef="#br0" timeOffset="20463.0911">9727 5707 168 0,'0'3'66'0,"9"-6"-52"0,17 11-12 0,-11-5-10 0,9-1 4 16,6-2 4 0,6 0-2-16,2-2 2 0,7-1 0 31,-3-8-3-31,2 1 2 0,1-3-8 0,0-1-2 0,-4 1-36 31,-5-3-30-31,-3 8 27 16</inkml:trace>
  <inkml:trace contextRef="#ctx0" brushRef="#br0" timeOffset="21128.9566">11066 5387 228 0,'-9'-11'85'0,"6"6"-66"0,-3 0-30 0,6 5-18 0,-6 0-15 15,-3 2-1-15,-8 1-10 16,-4 2-6-16,-6 3 40 15,-3 0 20-15,-3 3 30 16,4-3 15-16,5 0-19 16,6 0-8-16,6 0-14 15,9 2-4 1,9 1 0-16,9 2 2 0,6 3 0 16,8 2-1-16,7 3-2 15,6 3 1-15,3 3 1 0,-1-1 0 16,-2 3 0-1,-6 3 0-15,-1-5 0 16,-11-1 2-16,-6 0 3 16,-6-2 4-16,-9-3 7 0,-6 1 2 15,-6-4-7-15,-6-2-4 32,-6 0-4-32,-3-3-3 0,-5 0 1 0,2-2 1 15,0-3 1-15,3-3-4 0,0-2-1 16,7-3-8-1,2-3-2-15,3-2-55 16</inkml:trace>
  <inkml:trace contextRef="#ctx0" brushRef="#br0" timeOffset="21459.8098">11629 5485 212 0,'-9'-5'82'0,"0"2"-64"0,0 0-7 0,3 3-8 0,-3 3-9 16,-3 0 1-16,-6-1 3 15,-3 3 3-15,-2 3 0 16,-1 3-1-16,0 2 3 15,3 0-4-15,3 6 0 16,3 5 1-16,3 0 2 0,4 5-1 16,2 0 2-16,6 3-4 0,3-1 0 15,6 1-8 1,5 0-4-16,4-3-20 16,3-3-8-16,3-4-32 15</inkml:trace>
  <inkml:trace contextRef="#ctx0" brushRef="#br0" timeOffset="22608.7842">12126 5495 200 0,'-33'8'77'0,"9"8"-60"0,-6 8-12 16,19-11-9-16,-7 6 0 16,-3 5 3-16,-3-1 2 15,3 4-1 1,0-3 1-16,6-3-1 0,4 0 2 0,5-8 3 16,6 0 4-16,6-2-2 15,5-3 1-15,7-5-5 16,6-6 0-16,6-2-6 15,0-6 0-15,2-5-1 16,-2-2-1-16,0-3 4 16,-3-6 0-16,-3-5-4 15,-7-2 1-15,-5-3 0 0,-3 0 2 16,-6 2 1 0,0 4 1-16,-3 4 4 0,-3 3 2 15,0 3 0 1,3 5-1-16,0 3-6 15,0 3 1-15,3 4-5 0,3 6 1 16,3 6 2-16,3 2 3 16,0 5-2-16,3 5 0 15,0 6 1-15,3 5 2 0,-1 3-3 16,1 0 0 0,0-1 1-16,-3 4 2 15,0-1-3-15,0-5 0 16,3 3 1-16,2-5 0 0,1-1 0 15,0-7 2-15,3-4 3 16,0-4 4-16,3-3-4 16,2-5-3-16,1-3-4 15,0-6 1-15,0-2-1 32,-4-8 0-32,1-5 2 0,0-5 0 0,-3-6-3 15,-3-5 0-15,-1 3-3 16,-5-3 1-1,-3 2 3-15,-3 3 1 0,-6 3 3 0,-3 6 1 16,0 1-4 0,-6 7 1-16,-3 4-2 15,0 3-2-15,-3 5 3 16,1 6 2-16,-1 5 0 16,3 5-1-16,3 3 1 15,3 5 1-15,3 3 1 0,3 0 1 16,3 2 0-16,3 1 0 15,3-1 0-15,2 1 0 16,7-4-2-16,3-1 1 16,0-1-2-16,3-8 2 15,2-5 2-15,4-5 4 16,0-6-2-16,0-5 1 16,-1-5-5-16,1-11 0 15,0-2-1-15,3-6 1 16,-4-3-4-16,-5-2 0 15,0 0-6-15,-6 6-3 16,-3-1 3-16,-3 5 4 0,-7 6 2 16,1 5 1-1,-3 6-5-15,3 4-1 0,0 9-2 16,0 5 2-16,3 5 4 16,0 6 1-16,0 2 1 15,3 3 2-15,-3 5-1 16,0 0 2-16,-4 0 7 15,-2-3 5-15,-6 4-5 16,-3-1-3-16,-5 0-4 16,-7-3 0-16,-3 3-2 15,-3-5 2-15,-3 0-2 16,-3-8-1 0,4-3-6-16,-4-2-1 0,6-6-4 15,3-5 0-15,0-5-34 16,6-3-13-16,3-5-23 15</inkml:trace>
  <inkml:trace contextRef="#ctx0" brushRef="#br0" timeOffset="24049.2766">14659 6824 192 0,'3'-3'71'0,"6"6"-55"0,15 5-7 0,-13-3-5 16,10 0-4-1,3 0 0-15,9 3 0 16,6 0 2-16,2 0-1 16,7 0-1-16,2-5 3 0,7-1 2 15,0-2 2-15,5-2 1 0,7-1 2 16,2-2-3-16,6 0 1 15,10-6-5-15,2 3 0 16,6-3-1-16,3 1-2 16,7-3 1-16,2 2 1 15,6 0-1-15,3 1-1 16,3-1 1-16,3 1 1 16,3-1-1-1,0 1-1-15,0-1 1 16,0 0 1-16,3 1-3 15,3-1 0-15,-3 1 1 0,3-4 2 16,3 1-1-16,-3 3 2 16,0-1 0-16,0 0 1 0,0 4-2 15,0-1 1 1,0 0-2-16,-6 5 2 0,-3 0-4 16,-3 3 0-1,-6 0-1-15,-9 3 0 0,-9 2-3 16,-8 1 1-16,8-4-9 15,-12 1-2-15,-14-3 6 16,-10 0 4-16,-11-3-3 16,-6 1 1-16,-7-1-24 15,-8 0-7-15,-6-2-37 32</inkml:trace>
  <inkml:trace contextRef="#ctx0" brushRef="#br0" timeOffset="25239.4386">16867 4858 104 0,'0'-8'41'0,"0"10"-32"0,3-2-38 0,-3 3-17 16,3 5 13-1,0 3 10-15,0-1 19 0,0 3 8 0,0 3 27 16,-3 0 15-1,0 5-9-15,-3 6-3 0,0-1-14 16,0 11-2 0,-3 6-9-16,0 7-3 0,1 8-3 15,-1 0 0 1,0 11-2 0,0 5-3-16,0 3-1 0,0 0 2 0,-3 2 2 0,0 11-2 15,3-5 0-15,-3 2 1 16,3 3 2-16,-3 5-1 15,0-2-1-15,3-3 9 16,-3 0 4 0,0-3-4-16,0 0-1 0,1-2-2 15,-1-6-1-15,3-2-3 16,0-3-2-16,6-5 1 0,0 0-1 16,3-11-5-1,3-8 1-15,3-2-38 16,2-8-49-1,1-6 14-15</inkml:trace>
  <inkml:trace contextRef="#ctx0" brushRef="#br0" timeOffset="25873.0323">16826 7469 4 0,'-9'0'0'16</inkml:trace>
  <inkml:trace contextRef="#ctx0" brushRef="#br0" timeOffset="26244.2383">16686 7490 128 0,'-18'3'49'0,"6"0"-38"0,-3-1 4 0,6 1 0 0,0 0-7 0,0-1-2 15,0 1-3 1,4 2 0-16,-1 0-2 0,3 3-5 15,0 3 0-15,3 5 4 16,3 0 2-16,6 0 0 0,-1-1-2 16,4 1 3-16,3 0 0 15,3-3 1-15,3 1 2 16,0-4 3 0,3-4 5-16,2-4-6 15,4-4 0-15,3-4 0 16,0-4 0-16,-4-1-4 0,1-5-3 15,0-2 0 1,-3-1 1-16,-3-2-6 0,-4 0 1 16,-2-3-8-16,-3 3-1 15,-6 0 2-15,-3 2 4 16,-3 1 1-16,-6-1 0 0,-3 3 1 16,-3 3 0-16,0 0-2 15,0 0 1-15,-3 2-10 16,3 3-6-16,0-3-39 15</inkml:trace>
  <inkml:trace contextRef="#ctx0" brushRef="#br0" timeOffset="26827.66">16921 7424 52 0,'-3'-8'19'0,"3"3"-15"0,0 0-23 0,-3 2-9 15</inkml:trace>
  <inkml:trace contextRef="#ctx0" brushRef="#br0" timeOffset="27011.6561">16927 7361 88 0,'-3'-8'35'0,"-9"8"-27"0,0-6 9 0,6 4 4 15,-6 2-6-15,0 0 2 16,-2 0-8-16,-4 0-1 16,-3 2-9-16,0 4-1 15,0-1 0-15,0 0-1 0,0 3-1 0,1 0 0 16,-1 3 3-16,3-1-16 15,0 4-45 1,0-1-4-16</inkml:trace>
  <inkml:trace contextRef="#ctx0" brushRef="#br0" timeOffset="29243.9464">14281 6437 56 0,'0'0'24'0,"3"3"-18"0,0 0 0 16,0-1 1-1,0 1-2-15,3 2 0 0,0 0 8 16,0 1 6-16,0-1 1 16,2 0 3-16,1 1-4 15,0 2-2-15,3-3-3 16,-3 0 1 0,0 3-4-16,0-3 1 15,3 1-7-15,0-1-1 0,3-2 2 0,0-1-1 16,2 1 0-1,1 0-1-15,0-1 0 0,0 1 0 16,0-3 0-16,0 0-2 16,3 0-2-16,-1 0 3 15,1 0 0-15,0 0 1 16,3 0 0-16,0 0-2 16,0-3-2-16,-1 3 3 0,4-2 0 15,0 2-1 1,0-3 1-16,2 0 0 0,1 1 3 15,0-1-3-15,0-2 0 16,0-1-1-16,-1 1 1 16,1-3-2-16,0 0 2 15,0-2-2-15,-1-1 2 16,1-2-2 0,3 0 2-16,0-3-2 15,-1 0-1-15,-2 0 1 0,0 0 1 0,3 0-1 16,-1-2-1-1,7-6 1-15,3 0-1 16,-7 0 0-16,-2 3 0 0,0 0 0 16,-3 2 0-16,-1 1 0 15,1-3 2-15,0-3 1 16,0-3 1-16,0 4-2 16,-4-4-2-16,4 1 1 15,-3-1 1-15,0-4-1 16,-1-1-1-16,1-3 1 15,0 1-1-15,-3 2 0 16,0 0 2-16,-1 1-1 16,1-4-1-16,-3 4 1 0,0-4 1 15,3 3-1 1,-3-2-1-16,-1 2-2 16,1 1 1-16,0-1 1 15,0 0 2-15,0 0-1 16,0 1-1-16,-1 1 1 15,1 1-1-15,0 0 0 0,0 0 0 16,0 0-3-16,-3 3 2 16,0-1 1-16,-1 3 2 15,1 3-1-15,3-5-1 16,0 5 1-16,3-1-1 16,0 4-3-16,-1 2 2 15,-2 0 1-15,0 0 0 0,3 3 0 16,0 2 2-1,-1 1-3-15,1 2 0 16,0-3 1-16,0 6 0 0,3 2-3 16,-1 1 2-16,1 2 1 15,0 0 2-15,3 2-1 16,0 1-1-16,-1 0 1 16,1 2-1-16,0 3 0 15,0 0 0 1,-1 0-3-16,1 2 2 0,0 1 1 15,3 2 0-15,-4-2 0 16,1 2 2-16,0-2-1 16,0 2-1-16,0 0 3 15,-1 0 0-15,1 3-1 16,0-5-2-16,0 5-2 0,-1-1 1 16,1 4 1-1,0-1 0-15,0 1-3 0,-4-1 2 16,1 1 3-16,6 0 3 15,-6-1-7-15,0 1 0 16,-1-1 0-16,1 1 3 16,0-1 0-16,0 1 2 15,-4 2-4-15,1 0 0 16,0 3 1-16,0 0 0 16,0-1 0-16,0-1 0 15,-1-1 0-15,4 0 2 16,-3 3-3-16,3-3 0 15,-3 3 1-15,-1-3 0 16,1-3 0-16,3 1 0 0,0-1 0 16,0 1 0-16,-1-1-3 15,1 1 2 1,0 2 1-16,0 0 2 0,2 1-1 16,1-1 2-16,3 0-2 15,0-3-1-15,-1 1-2 16,1-1 1-16,3 1 1 15,0 2 2-15,2-2-3 16,1 2 0-16,3-3 1 16,5 1 0-16,1-1-3 0,0 1 2 15,2-3 3 1,4 0 3-16,2-6-4 16,4 1-3-16,-1-1 1 0,4 1 0 15,2 0 1 1,4-4 2-16,-1-1-1 15,4-4-1-15,2 1 1 0,1-3-1 16,-1-3-3-16,0-5 2 16,7-2 1-16,-4-3 2 15,-2-3-6 1,2-3 1-16,-6-5-6 0,-2-2-1 16,-7-3-4-1,-2 0 1-15,-7-6-11 0,-8 1-2 16,-6 0-30-16,-9 2-47 15,-13-3 22-15</inkml:trace>
  <inkml:trace contextRef="#ctx0" brushRef="#br0" timeOffset="30522.7364">18061 6940 208 0,'-3'3'79'0,"-3"-6"-61"0,6 3-29 0,0 0-19 0,0 0-9 16,0 0-2-1,0 5 18-15,0 1 9 0,0-4 11 16,0 1 4-16,3-3-4 15,-3 0 0-15,0 0-10 16,3 0-2-16,-3-3-19 16,0 1-7-16</inkml:trace>
  <inkml:trace contextRef="#ctx0" brushRef="#br0" timeOffset="30841.4342">18115 6855 140 0,'3'0'55'0,"-3"3"-43"0,-3-3 1 0,3 0-3 16,0 0-4-1,-3 3 3-15,0 10 2 16,3 3-6-16,0 2-1 0,-3 6 2 15,3 0 3-15,-3 0 2 0,0 0-3 16,0-1-3 0,0 4-2-16,3-3 0 0,0-1-4 15,0-1-2-15,0-7-7 16,0-1-4-16,0-6-19 16,3 0-8-16,-3-6-28 31</inkml:trace>
  <inkml:trace contextRef="#ctx0" brushRef="#br0" timeOffset="31199.079">18022 7062 116 0,'24'-6'46'0,"-6"6"-35"0,15 6-6 15,-18-4-5-15,5 1-1 0,4 0 2 0,3-1 2 32,3 4 1-32,3-1-5 0,-1 0-1 15,1-2 3-15,-3-1 1 0,0-2-22 16,-4 0-9-16,-2-2-17 16,-3-3-4-16</inkml:trace>
  <inkml:trace contextRef="#ctx0" brushRef="#br0" timeOffset="32112.8344">15573 7228 136 0,'-3'0'52'0,"3"0"-41"0,3 0-22 0,0 0-12 0,0 0 10 16,3 0 8-1,-1-2 14-15,4-1 6 0,3-2-1 16,0 0 2-16,3-1 0 16,3-2-1-16,3 0-3 15,0 0-2-15,2 1-6 16,4-4-1-16,3 0 3 0,3 1-5 16,2-1-1-16,4 3-11 15,0 0-3-15,-3 0-37 16,-1 3-34-1,4 0 24-15</inkml:trace>
  <inkml:trace contextRef="#ctx0" brushRef="#br0" timeOffset="38400.6115">2791 8009 124 0,'-95'34'49'0,"41"-2"-38"0,-29 24-5 0,35-25-6 15,-14 17-1-15,-21 10 2 16,-10 14 0 0,-14 4 2-16,-9 12-4 15,-3 7 0-15,-3 3 1 16,-3 0 0-16,12 2-7 0,3-10-3 15,14-8 3-15,22-13 4 16,12-16-20-16,23-13-7 16,15-14-9-16,30-15-2 15</inkml:trace>
  <inkml:trace contextRef="#ctx0" brushRef="#br0" timeOffset="38556.8457">3196 7956 96 0,'113'-77'38'0,"-68"48"-29"0,11-3 6 15,-35 22 2-15,3-1-7 16,-6 6-1-16</inkml:trace>
  <inkml:trace contextRef="#ctx0" brushRef="#br0" timeOffset="38717.7489">3488 7797 211 0,'-21'24'10'0,"-21"21"-16"16,-23 19-6-16,-25 15-4 0,-23 24 0 15,-24 19-7 1,-14 13-2-16,-25 16-3 16,-3 5 2-16,-5 8 15 0,2 0 8 15,7 0 7-15,17-3 3 16,15-10 3-16,27-19 4 16,30-18-10-16,26-11-2 15,24-18-29-15,22-19-9 16</inkml:trace>
  <inkml:trace contextRef="#ctx0" brushRef="#br0" timeOffset="39646.7025">3660 8856 52 0,'164'-109'19'0,"-101"69"-15"0,23-7 6 16,-53 28 3-1,5-2 4-15,-2 3 4 16,-9 4-2-16,-6 4 5 16,-24 20-7-16,-21 17-9 15,-27 18-5-15,-26 24-2 16,-27 18-1-16,-30 19 0 16,-30 21 0-16,-11 18 2 0,-22 19 3 15,-11 16 2-15,-4 8 5 16,1 8 5-16,6 8-9 15,14-3-2-15,19-6-4 16,20-7 1-16,30-18-4 0,20-25 0 16,25-23 1-16,32-22 0 15,16-18-7 1,26-15 0-16,24-22-8 0,11-19-1 16,28-21 4-16,20-15 3 15,18-22 2 1,21-24 5-16,24-23-4 0,9-19 2 15,27-21 2-15,5-16 1 16,22-13-2-16,8-11 0 16,9-2-12-1,-3-3-16-15,-2 2 6 16,-7 9 7-16,-17 13 7 16,-19 18 7-16,-17 11 2 15,-27 21 4-15,-27 16 1 0,-24 16 16 16,-20 18 10-1,-15 13-4-15,-25 17-2 16,-23 18-13-16,-26 21-4 0,-34 27-6 16,-26 33-1-16,-33 23 1 15,-33 28 0-15,-23 24 0 16,-28 26 2-16,-14 22 1 16,-18 18 3-1,0 22 8-15,5 4 3 16,7 4-2-16,18 4-1 0,20-10-8 15,31-13-2-15,20-16-2 16,30-21-4-16,11 12 1 0,37-46-1 16,32-38-2-16,24-31-15 15,21-30-7-15,26-26 2 16,19-29 3-16,26-32 13 16,21-32 7-1,15-28 3-15,27-30 0 16,15-24 1-16,26-21-4 0,4-15-2 15,11-12 2-15,7-1 0 16,5-12-2-16,0 1 0 16,-6 4-1-16,-8 6 3 15,-7 11-2-15,-23 16 1 16,-15 18-9-16,-22 21-3 16,-25 16 5-16,-28 21 2 15,-24 19 18-15,-26 21 9 16,-21 21-7-16,-27 21-4 15,-27 25-15-15,-38 30-4 0,-30 36-24 16,-33 28-8 0,-36 32 13-16,-26 32 9 15</inkml:trace>
  <inkml:trace contextRef="#ctx0" brushRef="#br0" timeOffset="39910.3505">2964 12808 156 0,'-262'305'57'0,"149"-141"-44"0,-45 71 5 0,81-102-1 0,-22 46-13 16,-5 33-1-16,3 8-5 15,12-6 0-15,17-13 2 16,22-26-7-16,20-30 0 16,12-28-4-16,21-27 0 0,21-29-1 15,12-24 0-15,23-24 11 0,13-26 7 16,26-27 2 0,18-29 1-16,24-29-5 15,9-21-3-15,23-26-5 0,7-22 0 16,17-18-7-1,10-14-1-15,11-7-11 16,0-8-36-16,7 2 1 16,-10 3 25-16,-3 5 16 15</inkml:trace>
  <inkml:trace contextRef="#ctx0" brushRef="#br0" timeOffset="40330.8538">5238 12711 112 0,'-185'193'44'0,"78"-79"-35"0,-65 60 18 15,67-65 7-15,-43 44-7 16,-40 40-3-16,-20 27-10 16,-18 18-1-16,-4 13-8 15,10 6 1-15,12-8 1 16,20-9-6-16,24-15 0 0,25-29-6 15,23-24 1-15,20-18-11 16,25-25-3-16,14-15-18 16,16-16-4-16,17-13 14 15,6-17-1 1,18-17 9-16,18-14 17 0,9-22 10 16,23-22 2-16,28-25 2 15,23-34-3-15,30-30 1 16,24-23-4-16,26-24-2 15,21-15-2-15,22-17-3 16,17-5 1-16,3-2-1 16,6-1-3-16,6 3 0 15,3 3-3-15,3 5 1 16,-3 5-21-16,-9 16-8 16,-9 11-10-16,-12 16-2 15</inkml:trace>
  <inkml:trace contextRef="#ctx0" brushRef="#br0" timeOffset="40881.92">5967 14684 104 0,'-226'191'41'0,"104"-91"-32"0,-63 57 11 15,81-65 2-15,-39 32 12 16,-23 25 6-16,-10 9-10 15,-2 6-6 1,2-2-13-16,15-9-10 0,18-10-1 16,18-11-2-16,24-15-2 0,18-14 3 15,17-18 0-15,19-16-6 16,20-19 0-16,21-13-8 16,21-16-3-16,26-21 12 15,25-19 5-15,26-20 2 16,33-25 2-16,24-20-2 0,27-17-1 15,23-21 3 1,24-15 2-16,18-6-4 0,12-5-1 16,6-3 0-16,9-3 0 15,-6 9 0-15,-3 5 0 16,-9 10 4-16,-15 14 5 16,-14 7-1-16,-28 14 1 15,-23 16-3-15,-21 15-1 16,-21 9-6-16,-21 17-1 0,-27 12-10 15,-20 13-5-15,-22 15-2 16,-23 17 1 0,-30 21-1-16,-29 20 2 0,-28 22-11 15,-29 24-6 1,-24 27 15 0,-24 17 24-16,-12 17 13 0,-11 10 15 15,-4 14 6-15,-2 2-7 16,8-2-4-16,15-9-21 15,15-20-8-15,24-25-83 16,27-28-36-16</inkml:trace>
  <inkml:trace contextRef="#ctx0" brushRef="#br0" timeOffset="41846.1545">4905 17650 208 0,'-6'8'79'0,"0"0"-61"0,0-2 6 0,3-4-2 0,0 3-8 0,0-2 0 15,-6 0-8 1,6 2-2-16,-3 0-2 16,0 1-2-16,0 2 3 0,0 2-2 15,-3 6-1-15,3 3-2 16,0 2 1-16,0 3 1 0,3 5 2 15,0 0-3-15,-3 2 0 16,6 1 1-16,-3 0 0 16,0 0-3-16,0-1 2 15,3-1-6 1,0-4 0-16,0-5-17 16,6-5-68-1,3-5-32-15,3-6 45 16</inkml:trace>
  <inkml:trace contextRef="#ctx0" brushRef="#br0" timeOffset="42421.465">4702 17957 112 0,'0'-2'44'0,"0"4"-35"0,3-2 5 0,-3 0-1 0,3 0-6 16,3 0-2 0,0 0 0-16,3 0-1 0,0 3-5 15,3 2-1-15,9 0 1 16,-9 1 2-16,5 2 4 16,4-3-4-16,0 0-1 0,3 1 0 15,0-1 2-15,3-2 1 16,-1-1 3-1,4 1 1-15,0-3 3 0,0 0-3 16,-1 0-2-16,4 0-9 16,0-3-3-16,0 1-62 15</inkml:trace>
  <inkml:trace contextRef="#ctx0" brushRef="#br0" timeOffset="50848.0945">18240 4966 140 0,'0'-18'55'0,"0"12"-43"0,-3 4-8 0,3-4-6 15,0 4-1-15,0-1 1 16,-3-2 4-16,0 0 1 15,-3-1-1-15,0 4 12 0,0-9 5 16,0 3-1-16,0-2 0 16,0 2-8-16,-3-6-2 15,-3 1-2-15,0 3 1 16,-3-6-6-16,0 2-1 16,-2 1 2-16,-1 0 1 15,0-3-1-15,-3 3-2 16,0-3 3-16,0 3 0 0,-2 0-1 15,-1 2-2 1,0 0 1-16,0 1-1 16,-3 2 2-16,4 0 1 15,-4 5-1-15,0-5-2 0,0 3 1 16,0 0 1-16,1 0 1 16,-1-1 3-16,0 1-3 15,0 2 0 1,0 3 1-16,4-5 0 0,-1 2 0 15,0 3 0-15,-3 0-2 16,6 0-2-16,1 3 1 16,2 2 1-16,0-5-1 15,3 3-1-15,0 2 1 16,0 1-1-16,0-1-3 16,3 0 2-16,-3 0 1 15,4 3 2-15,-4 0-3 16,3 0 0-16,0 0 1 0,0 5 0 15,0-5 0 1,0 6 2-16,0 1-3 16,0-1 0-16,0 1 1 0,1 1 2 15,-1 6-1-15,-3-4-1 16,3 3 1-16,-3-2-1 16,0-1 0-1,3 1 0-15,-3 2 0 0,0 3 0 16,1-6 0-16,-1 6 0 15,0 0 0-15,0 2 2 16,0-2-1-16,0 0 2 16,-3 0-4-16,3-3 0 0,-2 3 1 15,-1 0 0-15,3-1 0 16,-3 1 0-16,3 0 0 16,3 0 2-16,0 2-1 15,0-2-1-15,0 3 1 16,1-1 1-1,-1 3 1-15,-3 6 1 16,0-4-2-16,0 4-2 0,-3-1 1 16,0 0 1-16,0 1-1 15,1-3-1-15,2 2 1 16,0 6 1-16,0-3-3 16,3-3 0-16,3 1 1 15,0 2 2-15,3 0-1 16,0 0-1-16,0 2 1 15,0 4 1-15,0-4 1 0,0 4 1 16,0-1-5-16,0 0 1 16,6 3 0-16,0 0 0 15,0 6 0-15,3-4 2 16,3-2-1-16,0-2-1 16,3-4 3-1,0 1 0-15,3 0 3 0,3 2 1 16,3 0-3-16,0-2-1 15,0 2-1-15,-1-2 1 16,4 0-2-16,0-3-1 16,0-3 3-16,0 1 0 15,3-4-1-15,2-2 1 16,1-2 0-16,0-3 1 0,0-1-2 16,0-1 1-16,2-1-2 15,1-3 2-15,3-2 0 16,3-3 1-16,-1 1-2 15,4-4 1-15,0-2 2 16,2 0 2-16,1 0-6 16,6-3 0-16,5 1-1 15,4-6 2-15,-1 0-3 16,4-3 0-16,-4 0 1 16,1-2 0-16,-3 0 0 15,2-3 0 1,-2-5 2-16,-1-1 1 0,1 1-1 0,-1 0-2 15,4 0 1 1,-1-3-1-16,4 0-3 16,-3 0 2-16,-1 0 1 0,-2 0 2 15,-1-2-1 1,-2-3-1-16,-3-3 1 16,-4-5-1-16,-2-6 0 0,0 1 2 15,-10-6-3 1,1-5 0-16,-3-2 3 0,0-1 1 15,-1-2-4-15,1-9 1 16,0-1-2-16,0-4 0 16,-1 1 4-16,-2-1 1 0,0 1-1 15,-6-1-2 1,-3 3-4-16,-3 0 0 0,-7-2 2 16,-2 2 3-1,-3 0-5 1,-3 0 1-16,0-2 3 0,-3 2 2 0,-3-8-3 15,0 0 1 1,-2 9 0-16,-1-4 0 16,-3 3 0-16,-3 0 2 15,-3 0-1-15,-3 3-1 0,-3 3-2 16,-5 2 1-16,-4 5-1 16,-6 1 0-16,-6 2-3 15,-2 2 1-15,-4 1 2 16,-5 2 1-16,2 1-2 15,-2 1 2-15,-4 1 3 16,1 8 1-16,-1-2-1 0,-3 4-2 16,-2 6-2-16,-1 2-1 15,-5 6 2-15,0 3 2 16,-1 7-2-16,1 3 0 16,-1 0 1-1,-2 8 0-15,2 5 0 16,4 6 2-16,0 5-3 0,2 5-2 15,1 5 4-15,2 6 1 16,1 5-3 0,-1 0-1-16,4 5 1 0,2 5 0 15,3 4-2-15,1 7 2 16,2 3 1-16,4-6 2 16,5 6-1-16,6 5-1 0,6 3 1 15,7 2-1 1,5 0-3-16,3 4 2 0,9-1 1 15,6 2 0 1,6-2 0-16,6-2 2 0,3-1-1 16,5 6 2-16,4-3-2 15,3 2-1-15,3-4-2 16,3-4 1-16,-1 1 3 16,4-3 1-1,3-2-1-15,5-6-2 0,4-5 3 16,3-6 0-16,-1 3-4 0,4-5 1 15,2-5 2 1,7-3 3-16,5-5-4 16,7-9-1-16,-1-4 2 15,7-9 1-15,-1-4-1 0,3-9 1 16,1-8-4 0,-1-5 0-16,-3-5 1 0,1-8 2 15,-1-6 1 1,-3-2 1-16,-2-2-2 0,-4-9-2 15,-5-8-2-15,-4-10-1 16,-2-13 2-16,-1-3 2 16,-8-3-2-16,-3-8 0 0,-7-5 1 15,1 3 0-15,-3 0 0 16,-4-6 0 0,-5 6-3-16,-6 2 2 15,-6 3 1-15,-3 8 0 16,-9 2-5-16,-3 4 1 15,-9-1 2-15,-6 3 3 0,-6 0-2 16,-3 2 0 0,-6 3-1-16,-3 0 0 15,-5 1 2-15,-4 1 0 16,-3-7 0-16,-5 5 0 16,-1 6 0-16,-2 2 0 0,-4-8-3 15,-3 11 2-15,-2 2 1 16,-4 3 0-16,1 3 0 15,-7 5 2 1,1 5-1-16,-7 6-1 0,-2 4-2 0,0 9-1 16,-1 5 2-1,4 6 0-15,-3 7-2 0,-4 8 2 16,4 6 1-16,-7 4 2 16,7 6-3-16,-3 9 0 15,2-1 1 1,4 8 2-16,2 2-3 15,4 9 0-15,2 10-1 0,4 0 0 16,5 3 2 0,4 2 0-16,5 9 0 15,7 2 0-15,5 2 0 0,6 1 2 16,9 5-3-16,6 3-2 16,3 2 2-16,6-3 2 0,3-2 0 15,6 0 2 1,6 0-2-16,6-2 2 0,6-6-2 15,6 0 2-15,3 2-2 16,5-2-1-16,4-2 1 16,3-6 1-16,2-5-1 15,7-1-1-15,3-4 3 16,5-6 0-16,4-8 1 16,8-5 0-16,3-5-2 15,10-11-2 1,5-8 1-16,3-7 1 0,10-9 1 15,2-5 1-15,0-8-2 16,6-3-2-16,3-5 1 16,0-5-1-16,-6-3 0 15,-2-2 0-15,-4-3 0 16,-6-3 2-16,-9 0-1 0,-11-5-1 16,-7-13 1-1,-8-5-1-15,-10-14 0 0,-2-5 0 16,-6-6 2-16,-7-7 1 15,-8-11-4-15,-6 0 1 16,-9 0-2-16,-6-8 0 16,-6-2 2-16,-9 5 0 15,-6-3-5-15,-6-3 1 16,-14 4-3-16,-4 1 2 16,-9 7 1-16,-11 1 2 15,-10 1-1 1,-8 8 1-16,-6 7 0 0,-7 9 0 15,-2-1 2-15,0 9 0 16,-4 7-3-16,1 6 2 16,-3 5 1-16,0 13 2 15,5 1-1-15,-2 7-1 16,0 11-2-16,6 7-1 0,-4 9-3 16,7 8-1-16,-3 7-14 15,-1 9-4-15,-2 10-31 16,-3 8-14-16</inkml:trace>
  <inkml:trace contextRef="#ctx0" brushRef="#br0" timeOffset="52907.3984">13150 5323 260 0,'-18'-23'96'0,"12"23"-75"0,3 2-23 16,-3 6-17-16,-3 5 4 0,-3 11 6 15,-12 11 8-15,-11 10 3 16,-13 13 0-16,-15 3-2 0,-8 5 3 16,-6 5 0-16,-4-2 3 15,7-8 1-15,5-6 3 16,10-10-3-16,11-8 1 0,13-7-5 16,5-9-2-1,21-5 2 1,15-8-2-16,18-8-1 15,14-6 1-15,16-4-1 0,14-6 0 16,10-5 0 0,8-6 2-16,3-2 1 15,1 3-4-15,-7-1 1 16,-9 3 0-16,-8 1 2 16,-10 1 1-16,-11 4 1 0,-12 5 2 15,-3 2 3-15,-13 3-6 16,-17 8-2-1,-20 5 1-15,-25 9 1 0,-21 7 1 16,-17 5-5 0,-12 9-1-16,-9-1 1 15,-3-2 2-15,5 0 0 0,7-6 2 16,12-2-2 0,11-6 2-16,16-4-4 0,11-7 0 15,15-9 1 1,18-9-3-1,18-10 2-15,18-13-1 0,15-6 0 16,14-5 4-16,16-5 1 16,8-3-1-1,7 0 1-15,-4 3-4 16,-9 2-2-16,-11 11-1 0,-12 8 3 16,-16 8 0-16,-29 10 1 15,-23 11-3-15,-31 13 2 16,-32 11 1-1,-34 11 0-15,-25 4 2 0,-31 9 1 16,-15 2 1-16,-2 0 2 16,11-2 3-16,13-8-2 15,20-6-2-15,27-10-5 16,26-8 0-16,22-11-5 16,17-10 1-1,28-14-3-15,23-12 0 0,27-9 6 16,23-13 2-1,19-5 1-15,17-6 1 16,6 3-2-16,1 6-1 0,-10 10-2 16,-15 8 1-16,-14 10 1 15,-12 6 2-15,-18 8 1 16,-18 8 1-16,-27 13 0 16,-33 10 0-16,-32 11-2 15,-27 8 1-15,-21 8 0 16,-18 0 3-16,-9 3-1 0,13-6 2 15,14-10-6-15,21-6-1 16,23-7 0-16,25-9 2 16,17-7-1-16,21-8-1 15,24-8-4-15,24-14-2 16,24-10 3 0,23-8 3-16,16-2 1 0,5-1-1 15,1 8-2-15,-10 8 1 0,-15 9-1 16,-14 4 0-1,-18 9 2 1,-18 4 2-16,-27 14-1 0,-30 11 2 0,-38 12-2 16,-33 9 2-1,-27 8-2-15,-18-1-1 16,-6 4 1-16,13-9-1 16,17-10 0-16,24-8 0 0,23-11 0 15,25-8 0-15,17-5 0 16,21-11 2-16,24-10-3 15,24-13 0 1,27-11 3-16,23-11 1 0,19 1-1 16,11 2 1-16,0 11-4 15,-9 7-2-15,-20 9-1 16,-19 7 0-16,-17 6 0 16,-15 5 3-16,-21 5 0 15,-27 11 3-15,-21 14-3 16,-26 15 0-16,-24 5 1 15,-9 5 0-15,0 4 0 16,8-12 2-16,19-1-3 16,17-12 0-16,19-5-4 0,14-5 1 15,21-5 0-15,24-6 2 16,27-8 3-16,26-10 4 16,30-8 0-16,21-6 0 15,18-4-6-15,3 4 1 16,-12 9-2-16,-18 4 0 0,-26 6-3 15,-22 3 1 1,-26 5 2-16,-27 11 3 0,-30 5-2 16,-39 10 0-16,-35 16 1 15,-33 6 0 1,-27 8 0-16,-17 7 0 0,2 1-3 16,9-6 0-1,24-8 2-15,27-10 0 16,30-8 1-16,23-9 2 0,25-4-3 15,26-6 0-15,27-8 3 16,32-10 3 0,33-8 2-16,25-6 3 0,14-4-3 15,0 4-2-15,-12 6-2 16,-21 7-3-16,-24 4-2 16,-17 2 1-16,-27 5 1 0,-24 11 0 15,-33 5-5 1,-35 14-1-16,-31 7-8 0,-20 8-4 15,-12 0-4-15,3 3-1 16,12-5-18-16,21-6-9 16,27-2-46-1</inkml:trace>
  <inkml:trace contextRef="#ctx0" brushRef="#br0" timeOffset="53734.347">15332 5122 264 0,'-18'-10'99'0,"15"15"-77"0,3 0-9 0,0 9-7 0,3 4-6 16,0 14 0-16,3 8-3 15,3 12 2-15,2 15 1 16,4 12 0-16,3 6 0 0,3 7 0 15,9 9 2 1,0-3 5-16,2 0 4 16,4-1 0-16,0 1 1 0,5 3 0 15,-2-3 0 1,0 0-2-16,2 2-1 0,1 1-3 16,3-6 1-16,-1 0-4 15,1 1-2-15,3-4 0 16,-4-5 1-16,-2-10-3 15,-6-8 0-15,-4-8 1 0,-2-8 2 16,-6-8-1-16,-3-8-1 16,-3-8-2-16,-3-8 1 15,0-5-8-15,-1-11-2 16,1-10-12-16,0-11-5 16,3-8-14-16,0-15-4 15,0-14-59 1,3-11-28-1,-7-2 68-15</inkml:trace>
  <inkml:trace contextRef="#ctx0" brushRef="#br0" timeOffset="54365.064">16623 4744 280 0,'-23'-45'104'0,"8"26"-81"0,3 1-21 15,6 15-15-15,0 3-10 0,-6 0 1 16,-3 3 12-16,-3 5 6 15,-3 5 3 1,-5 3 1-16,-1 3 2 0,-3 7 1 16,-3 6 3-16,-2 7 1 0,-4 9 1 15,0 10-2 1,0 11 1-16,-2 10 0 16,2 1 1-16,0 10 0 0,-2 10 0 15,-1 3-2-15,-6 11-1 16,1 11 1-16,-1-1 1 15,-2 6-1-15,-1 5-1 0,0-6-1 16,-2 9 2 0,-4-3-3-16,1-6 0 15,2 1 3-15,1-6 1 0,-4-2 1 16,9-13 0-16,4-6-4 16,2-8-3-16,3-10-3 15,4-9 1 1,5-7 1-16,3-8 0 15,0-11 0-15,6-5 2 0,1-5-3 16,2-6 0 0,6-5 1-16,0-5 0 0,3-5 0 15,3-3 2-15,0 0-1 16,0-6-1-16,3-5-13 16,0-2-4-16,0-6-15 15,3-2-6-15,3-5-17 16,3-6-5-16,3-3-32 15</inkml:trace>
  <inkml:trace contextRef="#ctx0" brushRef="#br0" timeOffset="56389.8119">16034 5194 296 0,'30'-24'110'0,"-30"11"-86"0,3 2-17 0,-6 11-13 16,3 0-14-16,0 8-3 16,-3 8 4-1,-6 13 3-15,-12 3 10 16,-12 2-1-16,-8 3 0 0,-10 3 4 16,-6-3 1-16,-5-5 6 0,-1-3 2 15,1-3 4 1,2-7 4-16,7-3-6 0,5-3 0 0,9-3-4 15,10-2-1 1,2-2-3-16,12-4-1 0,9-4-6 16,12-6-3-16,15-5 3 15,18-6 2-15,8-2 5 16,10-3 2-16,8-2 0 16,7-3 1-1,2-3 0 1,-2 0 3-16,-4 0-3 0,-5 3-2 15,-13 3 0-15,-8 2 1 0,-12 5-1 16,-10 6-1 0,-11-3-2-16,-15 8-1 15,-17 8-1-15,-22 8 0 0,-18 11 0 16,-20 7 3-16,-15 3-2 16,-6 6 1-16,-4 4 4 15,10 1 3-15,12 0-2 16,17-3-2-16,16-5 2 15,14-6 2-15,15-2 0 0,18-3 0 16,18-2 3 0,21-4 5-16,21-1-1 15,20-4 1-15,15 3-7 0,7-2-4 16,-1 2-4-16,-12 3-1 16,-11-3 2-1,-16 1 2-15,-14-1-2 16,-15 0 0-16,-15 0 1 0,-21 6 0 15,-21 5 2 1,-21 7 3-16,-20 9-2 16,-18 2-2-16,-10 6-5 15,1 0 0-15,6-3 2 0,8 0 1 16,22-3-4-16,17 0 1 0,19 1 0 16,17-1 2-1,21-2 1-15,20 5 3 0,19-3 1 16,14 3 1-16,13 3 0 15,-7 2 2-15,-5 3-5 16,-10 2-3-16,-14 6-2 16,-18 0 3-16,-21 0 2 15,-18-3 4-15,-21 6-2 16,-20-1-2-16,-13-5-3 16,-2-2 1-16,2-9-1 15,10-7 0 1,14-8 0-16,9-8-2 0,24-3-2 15,18-8 6 1,21-2 4-16,18-3 4 16,20 0 3-16,13 2-5 15,5 3-2-15,-3 3-2 0,-5 3-2 16,-10 2-2-16,-14 3-1 16,-18 0 4-16,-16-1 1 15,-14 1 2-15,-17 0 2 16,-19-3-3-16,-18 3-2 15,-11 0 0-15,-7-6 1 16,4 1-1-16,5-9-1 16,13 1-2-16,8-3 1 15,12-3 1-15,12 3 0 16,15 3-3-16,21-1 2 0,24 4 5 16,17 1 2-1,16-1-5 1,11 4 0-16,0 3-1 0,-5-2 0 15,-13-1-3-15,-17-2 2 0,-16-3 3 16,-8-5 1-16,-12 0 3 16,-18-2 3-1,-18-9-4-15,-24-5-3 0,-14-8-4 16,-16-10-1-16,-8-6-1 16,0-10 3-16,5-14 0 15,10-7 3-15,11-17-3 0,12-7 0 16,19-8 1-1,17-11 0-15,18-8-3 16,20-5 2-16,16 0 1 16,14-3 2-16,13-2-3 15,5 7 0-15,-2 4-4 0,-7 4-1 16,-11 3 0 0,-13 8 4-16,-11 3 1 15,-12 0 1-15,-9 2-3 16,-15 3 0-16,-9 3-1 0,-6 2 0 15,-9 6 0 1,-3 8 3-16,-3 4 0 0,4 9 1 16,2 11 0-1,6 10 0-15,3 8 0 0,6 7 0 16,3 9-7-16,3 8 0 16,6 10 3-16,6 6 2 15,3 7 2-15,0 6 0 16,-3 8-5-16,-6 5-1 15,-9 8 3-15,-15 8 1 0,-12 10 2 16,-17 9 0-16,-19 2-3 16,-11 8 2-16,-3 8 1 15,5-3 2-15,16-2-3 16,14-6 0-16,24-2 3 16,24-3 3-16,27 0-2 15,30 0-2-15,20 3 2 16,18-6 0-16,9 3-1 15,-2 0-2-15,-16 3 1 0,-18 0-1 16,-23-3 2 0,-30 8 1-16,-24 5 1 15,-27 3 0-15,-17 0 0 16,-7-3 0-16,4-5-5 16,5-5 1-16,6-8-2 0,7-3 0 15,2-5-3 1,6-5-1-16,6-6-11 0,7-5-1 15,11-3-29-15,12-5-9 16,14-2-39 0</inkml:trace>
  <inkml:trace contextRef="#ctx0" brushRef="#br0" timeOffset="58567.711">18600 5093 164 0,'-3'-24'63'0,"3"16"-49"0,-3 1-19 16,0 4-11-1,0-2-12 1,0-1 0-16,-3-2 15 0,0-2 7 0,0-3 22 15,-3 2 10-15,-3-2-9 0,-3 0-4 16,0-1-8 0,-2 1-2-1,-4-3-1-15,-3 0-2 0,0 0 3 0,-6 1-2 0,1 1-1 16,-4 1 3 0,0 3 0-16,-3 2 3 0,-2-3 1 15,-1 6-3 1,-3 2-1-16,-2 3-3 0,-4 0-1 15,-3 3 1 1,1-1 0-16,-4 1 2 0,1 2 1 16,-1 1 3-16,1-4 3 15,2 6 0-15,0 0 2 16,1 3-4-16,-1 2-2 16,4 3-2-16,-1 2 0 15,0 1-2-15,1 5-1 0,2 5 1 16,0 8 1-1,4 2-1-15,2 4 2 16,0 7-2-16,4-5-1 16,-1 5 1-16,3 1 1 15,0 2-3-15,1-1 0 0,-1 4 1 16,0-3 2-16,3-3-1 16,1-2-1-16,2 5 1 15,0 0 1-15,3 2 1 16,0 1 3-16,4 5-1 15,2-1 2-15,3 1-2 16,3 0 0-16,3 5-3 16,3 0-2-16,6 1 3 0,0-4 0 15,3-5 1-15,6 1 2 16,0-4-3 0,3 1-2-16,3-3 0 15,3 0-1-15,-1-3 2 16,4-3 1-16,0 1 1 0,3-6 0 15,6 1 0 1,-1-1 0-16,7-5 0 0,9 0 2 16,5-3-3-1,10-4-2-15,5-4 0 0,4-5 1 16,5-2-1-16,4-6-1 16,2-8 1-16,3-2 1 0,4-8-3 15,2-3-2 1,-3-6 4-16,1-1 1 0,17-15-3 15,-6-1 1 1,-6-1 0-16,-2-8 0 0,-4-5-3 16,0-8 0-16,-2-5-5 15,-1-3-2-15,-3 3 5 16,-11 0 4 0,-7-8 0-16,-8 0 0 0,-13-3 1 15,-5 0 2-15,-12 3-3 16,-6-3 0-1,-12-2 1-15,-6-1 2 16,-6 1-1-16,-9 2-1 0,-6 3-2 16,-6-6 1-16,-2 1-1 15,-10-3 0-15,-3-5 2 16,-5 7 2-16,-1 6-1 16,-3-5-1-16,-2 2 3 15,2 0 0-15,-2 3-1 0,-1 5-2 16,-2 8-2-16,-1 3 1 15,-3 2 1-15,1 6 0 16,-1 5-3-16,-2 8 2 16,-1 0 1-16,1 5 0 15,-1 5 0-15,1 9 0 16,-4 4 0-16,1 9 0 16,-4 8 0-16,1 7 0 15,-6 9-3-15,5 4 2 16,1 6 1-16,-1 11 0 0,4 10 0 15,-1 6 0-15,4 7 0 16,2-5 0 0,4 8-3-16,-1 6 2 15,6 2 3-15,4-3 1 0,5 3-1 16,3 8 1-16,10-3 0 16,5 3 1-16,6-2-2 15,3-1-2-15,9 0 3 16,9-2 0-16,9 0-1 15,6-9-2-15,9 4 3 16,8-4 2-16,4 1 0 16,9-3 0-16,5-5-3 15,7-5 1-15,2-6 0 0,7 3 1 16,2-6-5-16,1-5 1 16,5-5 2-1,3-8 3-15,1-7-2 0,5-7-2 16,3-7 0-16,1-8 1 15,-1-10-1-15,3-12-1 16,1-9 1 0,-1-12 1-16,0-5 1 15,-3-5 1-15,-2-15-2 0,-7-7-2 16,-3-12-2-16,-8 0 1 16,-4-3 1-16,-11-6 2 15,-6-4-1-15,-7-3-1 16,-5-3-2-16,-6-6-1 15,-3 7-1-15,-10-1 0 16,-5 0-2-16,-3-3-1 0,-9 1 4 16,-6 2 1-16,-9 2-1 15,-8 1 2-15,-13 3-1 16,-12 2 0-16,-8 10 2 16,-13 12 0-16,-11 1-3 15,-12 7 2-15,-13 7-1 16,-8 10-2-16,-12 9-2 15,-9 5-1-15,-9 10 1 16,-2 6 4-16,-4 10 1 16,-6 9 1-16,6 10-5 15,6 7-1-15,6 12-17 16,6 18-8-16,0 8-67 16</inkml:trace>
  <inkml:trace contextRef="#ctx0" brushRef="#br0" timeOffset="80086.6179">19481 8580 192 0,'0'0'71'0,"0"0"-55"0,0 0-13 0,0 0-9 0,0 0-4 15,0 0 1-15,0 0 10 16,0 0 6-16,0 0-3 15,-3 0 7-15,0 0 2 0,-3 0 0 0,0-2 0 16,-3-1-5-16,0 0 0 16,-3-2-7-16,-3 0-1 15,-3-3 0-15,1 0 0 16,-4-3 0 0,0 4 0-16,0-4 0 15,0 0 2-15,-3 1 1 0,1-1 1 16,-4 3-2-16,-3 0-2 15,0 0 1-15,-2 0-1 16,-1 1 2-16,0-1 1 16,-3 0-1-16,4 0-2 15,-1 0 1-15,0 2 1 16,-3 1-1-16,4 0 2 16,-4-3 2-16,0 0 2 15,1 0-3-15,2 0-1 16,0 0 1-16,0 0 0 15,1 3-2-15,-4 0 1 0,3-3-2 16,0 2 2 0,-2-2-4-16,-1 3 0 0,-3 0 1 15,1 2 0-15,-1 1 0 16,3-1 0-16,-3 3 0 16,1 0 0-16,-1 0 2 15,0 0 1-15,1 0-1 16,-10 0-2-16,0 3-2 15,4 2 1-15,-1 0 1 16,6 0 0-16,1 1 0 0,-1 2 0 16,3 0-3-16,1 0 0 15,-4 0 4 1,0-1 1 0,1 1 0-16,-1 3 1 0,-3-3-2 15,3 3 2-15,4-1-2 0,-1 1 2 16,3-1-7-16,1 1 1 0,2 2 1 15,0 0 3 1,0 3 2-16,3-3 1 16,1 3-2-16,-1 0-2 15,3 0 1-15,-3-3-1 16,3 3-5-16,1 0 1 0,-1 0 6 16,0 2 4-1,-3 1-10-15,3-1-2 16,-2 1 7-16,2 0 6 15,0-1-5-15,0 1-1 0,0-1-1 16,4 1 2-16,2-1-1 16,0 3 2-16,0-2-2 15,3-1 2-15,0-2 0 16,3 3 1-16,0-1-2 16,0 1-2-16,1-1-2 15,-1 1 1-15,0-1-1 16,0 1 0-16,0-1 4 15,3 4 1-15,0-1-4 16,0 0 1 0,3 0 2-16,0 0 1 0,0 0-1 0,3 1-2 15,0-1 1 1,3 0 1-16,0 0-1 16,0 0 2-16,3 3-4 0,0 0-2 15,0 0 2-15,-3-3 0 16,3 0 3-16,0 0 1 15,3 3-1-15,0 0-2 16,0 2 1-16,3-2-1 16,0 2 2-16,0 1 1 15,3-1-1-15,0-2-2 16,3 0 3-16,-1-3 0 16,1 3-4-16,3 0 1 0,0 0 0 15,0-3 2-15,0 0-1 16,0 0-1-1,-1 0 1-15,4-2 1 0,3-1-1 16,-3 1-1 0,3-1 3-16,3-2 0 0,-1 0-4 15,4 0 1-15,3 0 2 16,0 0 3 0,-1-3-2-16,1 0 0 0,-3-2-1 15,3-1 1-15,-1-2-2 16,1 0 2-16,0 0-2 15,3 0 2-15,-1-3-2 16,1-2 2-16,3-3-2 16,-4 0-1-16,1 0 3 15,3-3 0-15,0 1-1 16,-1-4 1-16,-2 1-2 16,3-3 2-16,2 0-4 0,4 0 0 15,0 0 1-15,-1 1 2 16,1-1-1-1,0 0-1-15,2 0-2 0,-2 0-1 16,-1 0 2-16,4 0 2 16,0 0 0-1,-1 3 2-15,-2 2-4 0,0 0-2 0,2 1 2 16,1-1 0 0,-3 0-2-16,-1 1 2 15,1 2 1-15,2 0 2 16,-2 0-1-16,0 2-1 15,-4 4-2-15,1-4 1 0,0 1 1 16,-4 0 0-16,1-3 2 16,0 0 3-16,0 0-2 15,-4 0-2 1,1 0 0-16,-3-3-1 16,-1 3 0-16,1-3 0 0,-3 1-3 15,0-1 2-15,2 0 1 16,1-2 0-16,-3-3-3 15,3-2 2 1,-1-1 1-16,1 0 2 16,0 1-1-16,0-3-1 0,-1-1 1 0,-2-1 1 15,-3-1-1 1,0-3-1-16,-3 1 1 16,-1-4 1-16,1 1-3 0,-3 0 0 15,-3-3 1 1,0 0 2-16,-3-2-3 0,0-3 0 15,-1 0 1-15,-2-3 0 16,0 0 0-16,-3 1 2 16,0-6-1-16,-3 2-1 15,-3 1 1-15,-3-1-1 16,0 1 0-16,-6-3 0 16,-3 0-3-16,0 0 2 0,-3 2-4 15,0 1 1-15,-2-3 0 31,-1-3 2-31,0 3-1 0,0 0 1 16,3 0 2-16,-3 3 2 0,0-1-1 16,-6 4-1-16,3-4 1 15,-5 3-1-15,-4 3-3 16,0 0 2 0,-3 3 1-16,-2 2 2 0,-4 0-1 15,0 0-1-15,-3 1 1 16,4-1 1-16,-4 3-1 15,-3 2-1-15,-5 1 1 16,-4-1 1-16,-5 3-1 16,-7 3-1-16,-2 2-6 0,-7 1-4 15,-8-1-19 1,-12 3-6-16,-10 3-86 16,-17-3-44-16,-15-5 81 15</inkml:trace>
  <inkml:trace contextRef="#ctx0" brushRef="#br0" timeOffset="106751.1361">20847 9612 156 0,'3'-10'57'0,"-3"4"-44"0,6-2-4 0,-3 6-4 15,0-1-10-15,0 1 1 16,0-1 2-16,3 3 1 16,0 0 1-16,0 0 2 0,0 0 3 0,0 3 4 15,3-3 5-15,0 0-2 16,2 0 1-16,1 0-5 15,3 0 0-15,3 0-5 16,0 0-2-16,3 0 0 16,0 2-1-16,-1 1 0 15,1-1 0-15,0 1-3 16,0 0 2 0,3-1 3-16,0-2 1 15,-1 0-4-15,4 0-1 16,3 0 5-16,3-2 5 0,-1-1-4 15,1 0 0-15,3-2 0 16,0 0 2 0,-4 0-3-16,1-1 0 0,0 4-1 15,0-4 1-15,-4 4-2 16,1-1 2-16,0 3 0 16,0-3 1-1,-1 3 0-15,1-2 0 0,-3 2-2 0,0-3-2 16,3 1 3-1,2-1 0-15,-2-2-1 0,3-1-2 16,3 1 3 0,-1 0 0-16,1-1-4 0,0 1-1 15,-1 0 3-15,-2 0 1 16,-3-1 0 0,0 1-2-16,-1 0 3 15,-2 2 0-15,-3 0-1 0,0 1 1 16,-3 2-2-16,0 0 2 15,-1 2-4-15,-2 1 0 16,0 0 1-16,-3-1 0 16,0 1-3-16,-3 0 2 15,-3-1 1-15,0 1 0 0,0 0-3 16,-4-3 2-16,1 0-6 16,0 0-3-16,-3 0-5 15,0 0-2-15,-3 0-28 16,-6 0-10-16,-6 0-25 31</inkml:trace>
  <inkml:trace contextRef="#ctx0" brushRef="#br0" timeOffset="110440.4267">13379 10287 28 0,'-3'3'13'0,"0"-1"-10"0,0 1 0 0,3-3-2 15,0 0-1 1,0 0 2-16,-3 0-1 15,-3 0 2-15,6 0 11 0,-3 0 6 16,0 0-10-16,3 0-3 16,-3 0-5-16,3 0-2 15,-3 0 1 1,3 0 1-16,0 0-1 16,0 0-1-16,0 0 5 0,0 0 4 15,0 3 1 1,3-1 4-16,0 4-3 0,3-1-1 15,0 0-4-15,3 0 1 16,0 3-6-16,3 0-1 0,0 0 0 16,0 0 2-1,2 0 1 1,1 0 3-16,0-3 1 0,0 1 3 0,0-1 1 16,0-2 1-1,3-1-6-15,0 1-2 16,2-3-2-16,1 0 1 0,0 0 2 15,3 0-4-15,0 0-1 16,-3 0 0-16,-1 0 0 0,1 0 0 16,0-3 2-1,3 1 1-15,0-1 1 0,0 3 0 16,-1 0 0-16,1 0 2 16,0 0 1-16,0 0-1 15,-3 0 1-15,-1 3-6 16,1-1-3-16,0 1 3 15,0-1 1-15,0 1 2 16,-3 0 0-16,-3 2-5 16,-1 0 1-16,1 1 0 0,0-1 0 15,-3 0 0-15,0 1 0 16,0-1 2-16,3-3 1 16,0 4-1-16,0-1-2 15,-1-2-2 1,4-1 1-16,0 1 3 0,0 0 3 15,0-1-4-15,0 1-3 16,3-3 1 0,-4 0 2-16,7 0 2 15,-3 3 1-15,0-3-2 0,0 0-2 16,0 0 1-16,-1 0 1 16,1 0-3-16,0-3 0 15,0 3 1-15,0-3 0 0,0 1 2 16,-1-1 1-1,1 0-4-15,0 1 1 16,0-1 2-16,3-2 1 0,0-1-1 16,2 1-2-16,1 3 1 15,0-4-1-15,3 4 0 16,-4-4 0-16,1 1 0 16,0 0 0-16,-3-1-3 15,0 1 2-15,-1 0 3 16,1 0 3-16,0-1-4 15,0 4-1-15,0-1-2 16,0 0-2-16,5 1 3 16,-2-1 2-16,0 3 0 15,0 0-1-15,-4 0-2 16,1 0 1-16,0 0 3 0,0 0 1 16,-3 0-1-1,0 0-2-15,2 0 1 16,1 0-1-16,0 0 0 0,6 0 0 15,-3-3 0-15,-1 3 0 16,4 0 0-16,0 0 0 16,0 0-3-16,-4-2 2 15,4 2 1-15,-3-3 0 16,0 0 0-16,0-2 2 0,-4 2-3 16,1-2 0-1,0 3 1-15,0 2 2 0,0 0-3 16,-1 0 0-16,1 2 1 15,3 1 0-15,0 2 0 16,-3 3 2-16,2 0-1 16,1-3-1-16,-3 3 1 15,3 0-1 1,-3 0-3-16,-1 0 2 16,-2-3 1-16,0 1 0 0,-3-1 0 15,0 0 0 1,3-2 0-16,0 0 2 0,-1-3-3 15,4 2 0-15,0 1 1 16,3-1 0-16,0-2 0 16,2-2 2-16,-2-1-3 15,3 3 0-15,-3 3 1 0,-3-3 0 16,-1 0 0-16,-5 0 2 16,-3 0-1-16,0 0 2 15,0 0-4 1,-3-3-2-16,0 1 2 0,0-1 2 15,-4 0-2-15,1 1-2 16,0-1 2-16,0 0 2 16,0 1-2-16,-3 2 0 15,0 0-1-15,-3 0-2 16,0 0 3 0,0 0 2-16,-3 0 0 0,0 0 2 15,-6 0-2-15,-3-3-1 16,0 0-2-16,-3 1 1 0,3-1 1 15,-3-2 0-15,-5 2-14 16,-1 0-3 0,-3 1 2-16,-3 2 1 0,-3 0 4 15,-2 2 1-15,-1 4 6 16,0-1 1-16,-3 0 2 16,1 3 2-1,-1 0-3-15,3 3 0 0,0-1 1 16,-2 1 0-16,-1 5 0 15,0 0 0-15,-3 0-3 16,-2-1 2-16,-4-1 3 16,0-4 1-16,1 1 1 15,-1-1 2-15,0-2-5 0,1 0-3 16,-4-2 1 0,0-4 2-16,1 1 0 15,-1-3-1-15,0 0-2 0,1 0 1 16,-1-3 1-16,3 1 0 15,-2-4 2-15,-7 1 3 16,4 0 0-16,-1-3 2 16,3 0-4-16,4 5-2 15,2 1-3-15,0 4 1 16,3 4 1-16,1-1 0 16,2 3 0-16,-3-3 2 15,1 3-1-15,-4-3-1 16,0-2 7-16,-3 0 3 15,1-3-3 1,-1 0 1-16,3 2-5 0,4-2 0 16,2 0-3-16,0 0-3 15,1 0 4-15,-1 0 1 16,0 0 0-16,0 0-2 16,-2 0 1-16,-1 3-1 0,0-3-3 15,-6 2 0-15,4-2 4 16,2 0 1-16,0 0-3 15,1-2 1-15,-4-1 0 16,0-2 0-16,1 0 0 16,2 2 0-16,0 0 2 15,0 1 1-15,1 2-4 16,-1 0-1 0,3 2 1-16,0-2 0 0,-5 3-2 0,-1 0 2 15,3-1 1-15,1-2 2 16,-1 0-1-16,3 3-1 15,3-3-2 1,4 0-1-16,5 0 4 0,3-3 1 16,3 1-3-16,3-1 1 15,6-2-2-15,3-1 0 16,3-4 0 0,6-1-2-16,6 1 0 0,3-1 3 15,3 3 0-15,3 0 1 16,2 0-3-16,1 0 0 0,3 0 2 15,0 0 0-15,-3 1 1 16,-1-1 2 0,1 2-1-16,0 4-1 15,3-1 1-15,3-2 1 0,2 2-3 16,1 0 0-16,3 1 1 16,3-1 0-16,2 0 0 15,1 1 0-15,0-1 0 16,-1 1 0-16,1-4 0 15,0 1 2-15,2 0-1 16,1-1-1 0,-1 1 1-16,4-3-1 0,-3 3 0 0,-1 0 2 15,1-1-1-15,3 1 2 16,2 2-4 0,1 3-2-16,-1 0 2 15,1 3 2-15,0 0-2 0,-4 2 0 16,1 0 1-1,0 0 0-15,2 3 2 0,1 0 1 16,5 3-4-16,1 0 1 16,-1 4-2-16,-2 1 0 15,0 3-42 1,-4-1-58-16,7 1 18 16</inkml:trace>
  <inkml:trace contextRef="#ctx0" brushRef="#br0" timeOffset="114838.5809">23059 12078 100 0,'23'3'38'0,"-17"0"-29"0,6-1 30 0,-9 1 14 15,0-3-8-15,0 2-2 16,-3 1-18-16,0-3-5 16,0 0-12-16,0 0-3 0,0 0 1 15,0 0-3-15,0 0-2 0,0 0 0 16,-6 0 1-16,0-3-1 15,-3 1 2-15,1-1 0 16,-4-2 3-16,-3 0-3 16,-3 2 0-16,-3 0-1 15,0 1-2 1,-3-1 1-16,1 3 1 0,-4 3-1 16,-3 2-1-1,-6 0 1-15,-2 1-1 0,-1-1-3 16,0 3 2-16,-5 0 1 15,2-3 0-15,-3 0 0 16,1 1 2-16,-1-1 1 0,3 0 1 16,1-2 0-1,-4-1 2-15,0 1-3 16,-2 0 0-16,-1 2 3 0,0 0 1 16,1 1-1-1,-4-1-1-15,1 0-3 16,-1 0 1-16,0 1-2 15,-2-4-1-15,-1 1 1 0,-2 0-1 16,5-3 2-16,3 0 1 16,-2 0-1-16,2 0 1 15,4-3-4-15,-1 0 0 16,0 1 1-16,1 2 0 16,-1-3 0-16,0 3 2 15,1 0-1-15,-1 3-1 16,-3-1 1-16,-2 4-1 15,-1-1 0-15,1 0 2 16,-1 1-3-16,0-1-2 0,1 0 4 16,-4 0 1-1,4 3-3-15,-7-2-1 16,4-1 1-16,-1 0 2 0,0 1 2 16,-2-1 1-16,2 0-2 15,1 3 1-15,-1 0 0 16,0-3 1-16,1 1-2 15,-1-1-2 1,1 0 1-16,2 0-1 0,1 1 0 0,-1-1 2 16,0-2-1-1,1-1 2-15,-1-2-2 16,1 0-1-16,-4-2 1 0,-3-1-1 16,1 0 0-1,-1 1 0-15,1-1 0 0,-1 0 0 16,1 1 0-16,-1-1 0 15,3 1 0 1,1 2 0-16,-1 0-3 0,4 0 2 16,2 0 1-16,3 2 0 15,4-2 0-15,2 0 2 16,-6 0-3-16,4 0-2 0,2 0 2 16,3-2 2-16,4 2 0 15,2 0 2 1,3 0-2-16,3 0-1 0,0 0 1 15,4 2-1 1,-4 1 0-16,3-1 0 16,3-2-3-16,0 3 0 15,0-3-5-15,1 0-2 0,-1-3-13 16,3-2-5 0,0 0-18-16,0-6-9 15,3-5-52-15</inkml:trace>
  <inkml:trace contextRef="#ctx0" brushRef="#br0" timeOffset="117859.6361">8938 8168 160 0,'-24'10'60'0,"9"-2"-47"0,-9 8-7 0,9-5-6 0,-2 2-2 16,-7 5 1-16,-6 6 1 0,-6 5 2 15,-5 3-1-15,-7 2 8 0,-9 4 6 16,-2 1 4-16,-10 1 1 16,-5 2-5-16,-3 6-1 15,-7 2-6-15,1 6-3 16,-3 2 2-16,2 3 0 15,-2 2-3 1,9 1-3-16,-1-1-3 0,7 1 1 16,2-3 1-16,7-3 2 0,5-5-3 15,7-6-2 1,5-2-3-16,6-8-1 16,4-5-21-16,5-5-8 15,3-4-37-15,3-1-29 16,3-12 40-16</inkml:trace>
  <inkml:trace contextRef="#ctx0" brushRef="#br0" timeOffset="118256.75">7197 9120 220 0,'-9'0'85'0,"6"3"-66"0,0 10-8 0,0-2-6 16,3 5-3-16,-3 5 1 15,0 8-6-15,0 5 0 16,-3 1 1 0,-3 2 1-16,0 0 3 0,0 0 1 0,-3 0 1 15,3 0 0-15,0-5 0 16,0-3-7-16,3-3 0 15,3-5 3-15,0-2 2 16,3-1 2-16,6-2 0 16,3 0 2-16,6-3 1 15,6 1-1-15,9-4 1 0,3-2-4 16,5-3 0-16,4-2-6 16,6-3 0-16,-1-3-6 15,4-2 1-15,-1-3-16 16,-2-2-7-16,-3-1-23 31,-7-5-48-31,1-2 15 16</inkml:trace>
  <inkml:trace contextRef="#ctx0" brushRef="#br0" timeOffset="118797.9409">9111 7728 228 0,'-9'-5'85'0,"6"5"-66"0,3 8-8 15,0 0-6-15,3 5-7 16,0 8 0-16,3 11 0 16,-4 11 0-16,-2 9 2 15,0 12 0-15,0 7 0 0,-2 9 0 16,2 4 2-16,0-2-1 16,2 0 2-16,4 1-4 15,0-1 0-15,3-3 1 16,0-2 0-16,0-6 0 15,0-2 2-15,0-11-6 16,0-5 1-16,0-8-21 16,0-8-9-16,0-8-52 15,3-8-22-15,3-10 53 16</inkml:trace>
  <inkml:trace contextRef="#ctx0" brushRef="#br0" timeOffset="119326.1242">9640 7525 248 0,'-20'-27'93'0,"14"25"-72"0,0 2-6 16,-3 8-63 0,-3 2 9-16,-9 6 14 15,-3 5 10-15,-6 0 11 16,1 1 2-16,-1-1 2 16,3 0 0-16,3-3 2 0,6-2-3 15,3-5 0-15,7-1 1 16,8-2 0-16,8 0-3 15,7-2 2-15,9-4 1 0,6 4 0 16,3-1 0 0,2 3 2-16,1 0-3 15,0 2 0-15,-6 1 1 0,-7-1 0 16,-2 4 0-16,-9-1 0 16,-6 0 0-16,-6 0 2 15,-6 1-1 1,-6-1 2-16,-3-3-2 15,-5 1 2-15,-1-3-2 0,0-3 2 16,0 1-2 0,3-4-1-16,3 1 1 0,3-1-1 15,0 1-3-15,4 0 2 16,2 2-19-16,3 0-7 0,3 1-37 31</inkml:trace>
  <inkml:trace contextRef="#ctx0" brushRef="#br0" timeOffset="119674.4664">9950 7083 244 0,'-9'-19'93'0,"9"22"-72"0,3 0-22 0,0 2-12 16,0 8 1-16,0 8 3 15,0 8 4-15,0 6 1 16,0 2 3-1,0 3 2-15,0-3 2 0,0 0-4 0,3-3-1 16,0-2-15 0,0-3-6-16,0-3-8 0,0-2-4 15,-1-5-31 1</inkml:trace>
  <inkml:trace contextRef="#ctx0" brushRef="#br0" timeOffset="119935.6192">9846 7527 184 0,'-9'-5'71'0,"6"2"-55"0,3 1 9 16,3 2-1 0,3-5-8-16,9-1-1 0,8-2-9 15,10 0-2-15,6-2-2 16,6-3-2-16,5-1 1 0,7 1-4 0,-4 0 2 15,-2 0-10 1,-6 2-3-16,-7 0-11 0,-2 1-2 31,-9 2-7-31,-6 0-2 0,-7 3-31 16</inkml:trace>
  <inkml:trace contextRef="#ctx0" brushRef="#br0" timeOffset="120605.7539">9861 8067 176 0,'-6'-10'68'0,"3"10"-52"15,0 5-8-15,-3 3-4 0,-3 8-4 0,-3 7 2 16,-3 12-1 0,-6 15-1-16,0 14 1 15,1 12-1-15,2 6 2 0,3 3 1 16,9 0 1-16,6-1-5 0,6-7 1 15,9-5 0-15,5-12 2 16,4-7-3-16,6-10-2 16,6-14 13-16,2-8 7 15,4-10-4-15,3-11-2 16,2-11-6-16,1-10-4 16,3-8-3-16,-10-8 1 0,-2-8 1 15,-6-3 0-15,-9-8 0 16,-10 4 0-16,-5-7-3 15,-12 1 2-15,-8-3 1 16,-7 0 2-16,-6 3 1 16,-6 5 1-1,-6 6 0-15,1 2 0 16,-4 2-2-16,6 6-2 0,0 3-8 16,7 7-3-16,2 9-34 15,3 2-15-15</inkml:trace>
  <inkml:trace contextRef="#ctx0" brushRef="#br0" timeOffset="121010.9844">9998 8652 184 0,'3'0'68'0,"-3"3"-52"0,2 2-8 0,4 3-4 0,6 5-6 16,9 3 0 0,3 8 4-16,9 2 1 0,-4 6-1 15,1 5-2-15,0-3 1 0,-3 1-6 16,-3-6 1-16,-7-5 2 16,-2-3 3-16,-3-5-2 15,-3-6 0-15,0-4-10 16,0-9-5-16,0-5-45 15,-3-11-29 1,3-7 36-16</inkml:trace>
  <inkml:trace contextRef="#ctx0" brushRef="#br0" timeOffset="121351.5743">10384 8464 184 0,'-5'13'71'0,"-1"14"-55"0,6 4-7 0,3-15-5 16,3 3-6-16,2 2-2 15,4 0 3-15,6-2 2 16,3-6 0 0,3-5-1-16,3-5 3 0,2-6 4 0,4-5 6 0,0-5-3 15,0-3 2 1,-1-3-5-1,-2-5-2-15,-3-2-5 0,-3 0 0 16,-3-4 0-16,-4 1 2 0,-5-2-3 16,-6 2 0-1,-3-1-4-15,-3 1-1 16,-3 5-2-16,0 3 0 16,-3 3-9-16,0 2-1 0,0 3-15 15,1 2-7-15,-1 6-25 16</inkml:trace>
  <inkml:trace contextRef="#ctx0" brushRef="#br0" timeOffset="121891.1212">11123 8125 236 0,'-24'-26'90'0,"12"23"-70"0,-3-2-27 0,9 8-16 0,-3 5-3 15,0 2 5 1,-3 3 7-16,-3 3 5 0,1 5 5 15,2 8 2-15,0-2 4 16,3 2 3-16,6 0 4 0,3-2-6 16,3-6-4-16,3-3 6 15,3-4 4-15,3-7 2 32,0-7 1-32,5-5-4 0,1-5 0 15,3-4-14-15,3-2-3 0,-3-2-7 16,0-3-1-1,-1 0 5-15,-2-1 5 0,-3-1 4 16,0 1 2-16,-3 1 1 16,0 5 2-16,-3 9 1 15,0 1 3-15,0 9 6 16,3 5 4-16,-1 2-2 16,4 6 0-16,3-3-8 15,3 3-2-15,3-2-4 0,3-4-1 16,2-5-4-16,1-2 1 15,0-6-33-15,0-4-13 16,-1-9-24 0</inkml:trace>
  <inkml:trace contextRef="#ctx0" brushRef="#br0" timeOffset="124235.5192">11879 7940 96 0,'-6'-32'35'0,"3"22"-27"0,-6-9 5 0,3 11 1 0,-3 0-6 16,0 0-2-1,-3 1-3-15,0-1 0 0,-3 2 0 16,0 4 1 0,-5 4 2-16,-1 4 1 0,0 2 3 31,0 5 4-31,0 3-6 16,3 5 0-16,7 3-4 0,2-1-1 0,6 4 3 15,9-1-3-15,5 1-2 16,7-6 2-16,6-3 0 0,6-7-1 15,3-6-2-15,2-5 7 16,1-8 3 0,-3-5-1-16,0-3 0 0,-4-5-1 15,-5-8 2-15,-6-5-5 16,-3-6-1-16,-9-5-2 16,-3-8-2-16,-6-5-4 15,-3-6 0-15,-6-2-3 16,-3 3 0-16,-3 2-1 0,0 5 0 15,1 11 5-15,2 11 1 16,3 7-1-16,0 9 0 16,3 10-1-16,3 16 3 15,6 8-2-15,3 13 1 16,6 13 2-16,6 9 0 16,3 4 0-1,5 3 2-15,4-2-1 16,3-6-1-16,0-5 3 0,-1-10 0 15,-2-9 3-15,0-8 3 16,0-4 2-16,-3-9 3 16,-1-8-1-16,1-5 0 15,-3-5-10-15,0-8-3 16,-6-8-6-16,-3-3-1 16,-3-2-5-16,-3-1 0 15,0 6-1-15,0 3 1 0,-3 5 7 16,0 2 2-16,-1 9 0 15,1 2 2-15,0 13-1 16,0 5 0-16,3 6 2 16,0 3 2-16,0-1-1 15,0 1-1 1,3-3-2-16,0-3 1 0,-3-2 5 16,0-3 5-16,0-3 6 15,3-5 3 1,0-5-7-16,0-3-4 0,0-3-4 15,-3-2-3-15,3-3 1 16,-1 0-1-16,1-2 0 16,3-4 0-16,3 1-3 0,3-5 0 15,0 2 2-15,6 0 0 16,0-2-2-16,2 2 0 16,4 0-5-16,0 0 0 15,0 0-7-15,-1 1-1 16,-2 1 2-16,-3 4 3 15,-3 2 7-15,-3 3 2 16,-6 2 2-16,-3 3 2 16,-4 0-3-16,-5 6-2 15,-5 2-1-15,-7 2 3 0,-3 4 0 16,-3 2 1-16,-3 5 6 16,0 0 4-1,0 3-1-15,4 2 0 16,2 4-3-16,3-1 1 0,3 0-4 15,3 0-2-15,6-2 0 16,3-3-1-16,3-3 0 16,3-5 0-16,3-3 6 15,2-2 6-15,4-3-6 16,0-3-3-16,0-2-2 16,-3-3-1-16,0 0 0 15,-3-3 0-15,0-2 2 16,-3 0 1-16,-1 0-6 15,-2-1 0-15,0 4 1 0,-3 2 1 16,0 2-2-16,0 6 0 16,-3 6 2-16,3 2 0 15,0 2 1-15,3 4 0 16,0 1 0-16,3 1 0 16,3 0 0-1,0-3 2-15,0-2 1 0,0-3 3 16,3-5-3-16,0-6-2 0,-1-2 0 15,4-6 1 1,-3 3-1-16,3-10-1 16,-3-1 1-16,-3-5 1 15,-3 0-3-15,0 1-2 16,-3 1 2-16,0 4 2 0,-3 5 0 16,0 2-1-1,-1 6-2-15,1 5 1 0,0 5-1 16,0 6 0-16,0-1 2 15,3 1 0-15,-3-3 0 16,3 0 0-16,-3-3 0 31,0 0 0-31,3-2 4 0,0-3-2 16,0 0 1-16,0-3-1 16,0 1 1-16,0-1-4 0,3 0 0 15,0 1 1 1,0-1 0-1,3 0 0-15,0 1 0 0,2-4 2 16,4 1 3-16,3-3 0 16,0-5 0-16,0 0-6 15,6-6 1-15,-4-5-2 16,-2-2 0-16,-3-6 2 0,-3 1 2 16,-3-4-3-16,0-2 0 15,-6-5-1-15,-3-3 0 16,-3-5 2-16,-6-3 2 15,0 0-6 1,-3 2 1-16,0 4-1 0,-3 2-1 16,3 5 4-16,0 11 0 0,3 5-2 15,0 11 2-15,0 8 1 16,3 13 0 0,0 7-3-16,3 9 2 0,3 8 1 15,3 2 0 1,3 3-3-16,0 3 0 0,0 0-20 15,-3-8-10 1,0-3 3-16,-3-5 3 16,-6-9 16-16,0-1 8 0,-6-1 9 15,0-8 7-15,-3-2-5 16,-3-6-2-16,0-2 1 16,1-8 2-16,-1 2 13 15,6-2 6-15,6-3-8 0,3 3-2 16,9-1-8-1,9-1-4-15,2-1-1 16,13-3 1-16,9 1-3 0,3-1 0 16,2-2-1-16,4 0-2 15,-7 2-2-15,-5 1 1 16,-6-1-6-16,-9 3-3 16,-9 1-21-1,-15 1-7-15,-12 1-36 16,-18 0-24-1,-18 5 41-15</inkml:trace>
  <inkml:trace contextRef="#ctx0" brushRef="#br0" timeOffset="125049.4224">9956 7141 156 0,'-6'-8'60'0,"6"8"-47"0,0 0-7 15,0 0-6-15,0 0-4 16,0 3 2-16,3-1 1 16,0 1 3-16,0 0-1 15,0-1-1-15,0 1 1 0,0 2-1 0,0-2 2 16,0 2-1-16,0 1-1 15,3-1 3-15,-3 0 0 16,3 6 1 0,0 5 0-16,2 5 4 0,4 5 3 15,3 3-4-15,0 6-2 16,3 2 2-16,0 5 0 16,3 3-6-16,-3 5 0 15,-4 9-1-15,-2-7 0 16,-3 1 0-1,-3 0 2-15,-3 0-3 0,-3-5 0 16,0-6-1-16,0-5-2 16,3-8-46-1,3-5-50-15,3-8 21 16</inkml:trace>
  <inkml:trace contextRef="#ctx0" brushRef="#br0" timeOffset="129053.8155">23249 4807 176 0,'0'0'66'0,"0"0"-52"0,-3 8-5 0,3-2-8 16,0 10-2-16,0-3 0 15,3 11 3 1,0-1 1-16,0 14-1 0,3 11 3 0,3 16 1 16,3 10 4-1,0 13 4-15,3 16-2 0,-3 14 3 16,0 10-6-16,-4 13-3 15,-2-5 1-15,-3 2 0 16,-3 1 1-16,0-8 2 16,0-1-1-16,0-2 2 15,0-5-4-15,-3 0-2 16,0-3-2 0,-3 2-3-16,1-4-2 0,-4-3-1 15,-3-6 2-15,-6-2 2 0,0-8 0 16,-3-3 2-1,0-10-4-15,3-11 0 16,1-11-8-16,2-10-4 0,3-13-7 16,3-8 0-16,3-11-35 15,3-11-15-15,3-15-9 16</inkml:trace>
  <inkml:trace contextRef="#ctx0" brushRef="#br0" timeOffset="130154.6077">21380 6355 192 0,'6'0'71'0,"3"8"-55"0,9-2-5 16,-9-1-3-16,2 3-7 0,7 0-1 15,6 0 5-15,3 0 1 16,3 0-2-16,5-3 4 0,4-3 2 0,3-2 3 15,2 0 5-15,7 0-4 16,6 0 0-16,8-2-4 16,-2-3-1-1,5-1-1-15,6-2 0 0,7 0-2 32,5 0-1-32,3 3-3 0,4 0 1 15,2 2-4-15,-3 1 0 0,1 2 1 16,-4 2 2-1,0 1-1-15,3-1-1 16,-5 1 1-16,2 0-1 0,0 2 2 16,1-2 1-1,-4-3-1-15,0 0 1 0,-2 0-2 16,-1 0-1-16,0 0-2 16,-2 0 1-16,-7 0 1 15,3 0 2-15,-8 0-3 16,-4 2 0-16,-5 4 1 15,-4-1 2-15,-5 0-1 0,-3-2-1 16,-7 0 1-16,-2-1-1 16,3 1 0-1,-10-3 0-15,-5 2 0 0,-6-2 0 16,-3 0 0 0,-6 0 0-16,-3 0 0 15,-3 0 0-15,0 0 0 0,-3 0 0 16,0 0 0-16,-3 0 0 15,0 0-3-15,0 0 0 16,0 0 2-16,0 0 2 16,3 0 0-16,0 0-1 15,3 0-2-15,-3 3 1 0,0 0-1 16,-1-1 0 0,4 1 2-16,-3 0 0 0,0-1-3 15,3 1 2-15,-3 0-4 16,0-1 1-16,0-2-7 15,0 0-3-15,0 0-19 16,-3 0-8-16</inkml:trace>
  <inkml:trace contextRef="#ctx0" brushRef="#br0" timeOffset="130841.5429">24672 4752 192 0,'-3'3'74'0,"0"-1"-58"0,-3 6-6 0,3 0-8 0,-3 5-3 0,3 8 2 15,0 9-2 1,3-4-2-16,0 6 2 0,0 5 0 0,3 3 1 15,-3 2 0 1,0-2 0-16,-3-3 2 0,0-3 1 16,-3 0-1-16,-3-7-2 15,0-3 1-15,0-6-1 16,4-5-18-16,-1-2-5 16,3-6-46-16,0-5-27 15,6-13 43-15</inkml:trace>
  <inkml:trace contextRef="#ctx0" brushRef="#br0" timeOffset="131170.65">24234 4712 184 0,'-6'-5'71'0,"6"5"-55"0,-3 0-7 0,3 0-5 16,3 0-4-16,6 3 2 15,6-1 1-15,9-2 3 16,9 0-3-16,6 0 0 0,2 0 1 16,7-2-2-16,2-1-2 15,1 0-2-15,-3 1 1 16,-4-1 1-16,-2 0 2 15,-3 3-1-15,-7 0 2 16,-2 0-9-16,-6 0-1 16,-6 0-40-16,-6 3-54 15,-9 8 17 1</inkml:trace>
  <inkml:trace contextRef="#ctx0" brushRef="#br0" timeOffset="131453.7947">24237 5408 236 0,'3'-3'88'0,"6"3"-69"0,12-2-9 0,-9 2-8 15,12-3-4-15,12 1 1 16,5 2 1-16,10-6 2 15,2 1-1-15,7-3-1 0,2 0 3 16,1 0-4-16,-1 0-2 16,-2 0-3-16,-6-5-1 15,-4 0-3-15,-5-3 1 16,-9 5-26-16,-7-5-12 16,-11 3-30-1</inkml:trace>
  <inkml:trace contextRef="#ctx0" brushRef="#br0" timeOffset="132008.2381">21442 4934 188 0,'-3'6'71'0,"-3"2"-55"0,-2 13-9 0,2-5-8 16,0 13-5-16,0 8 2 16,0 3 2-16,0 10 3 15,-6 0 0 1,3 0-1-16,0 3 1 0,3-5-1 16,0 2 0-16,-3-5 0 15,3-8 2-15,0-5-3 0,0-6 0 0,3-4-26 16,0-14-60 15</inkml:trace>
  <inkml:trace contextRef="#ctx0" brushRef="#br0" timeOffset="132368.4811">21669 4945 200 0,'0'-3'77'0,"0"6"-60"0,3 5-7 0,-3 0-8 0,3 8-3 0,0 0 2 16,-3 13-2-16,0 3 0 31,0 2 1-31,0 6 0 0,-3-1 0 0,-3 1 0 16,0-3 0-16,0 0 2 15,0-5 1-15,0 0-4 0,-3-3-1 16,0-3-6 0,0-5 0-16,0-2-12 0,0-3-4 15,0-6-29 1,0-2-33 0,-3-5 25-16</inkml:trace>
  <inkml:trace contextRef="#ctx0" brushRef="#br0" timeOffset="132674.2021">20704 4966 192 0,'15'-18'74'0,"3"10"-58"0,30 0-4 0,-25 8-6 16,19-3-6-16,18 1 0 15,11 2-3 1,15 0 2-16,10 0 1 16,5 0 0-1,0 2 0-15,0-4 2 0,-3-4 1 0,-5 1 5 16,-7 0 3-16,-6-9-6 0,-11 7-1 15,-10-4-2-15,-8 0 1 16,-9 3-18-16,-13 3-4 16,-8 0-53-1,-12 2-38 1,-12 6 42-16</inkml:trace>
  <inkml:trace contextRef="#ctx0" brushRef="#br0" timeOffset="132971.2643">20758 5654 256 0,'3'-5'96'0,"9"10"-75"0,20-5-8 15,-11 0-7-15,15-2-8 16,12-4 0-16,17-2 2 16,10-2 0-1,8-1 0-15,6-2-5 0,3-6 1 16,1 1-3-16,-4-3 2 0,-6-1 3 16,-5-1 3-16,-10 2-2 15,-5-1 0-15,-10 6-15 16,-11 1-6-16,-6 1-51 15</inkml:trace>
  <inkml:trace contextRef="#ctx0" brushRef="#br0" timeOffset="133556.3418">21335 6988 216 0,'3'-3'82'0,"-6"8"-64"0,9 1-13 0,-6 2-10 16,6 5-11-16,0 11-3 16,3 10 8-1,-3 11 4-15,0 8 5 0,-3 2-1 0,-6 4-1 16,0-1 11-1,0-3 5-15,-3-2-1 0,0-2 1 16,3-4-7-16,-3-4-1 16,3-9-9-16,0-5-2 0,0-8-34 15,3-5-54 1,0-11 7-16</inkml:trace>
  <inkml:trace contextRef="#ctx0" brushRef="#br0" timeOffset="133858.2375">21639 7091 236 0,'0'2'88'0,"0"6"-69"0,0 8-7 0,0-2-7 0,0 4-7 0,3 6 0 15,-3 8 0 1,0 5 0-16,-3 2 2 0,0 4-3 0,0 2 0 16,-3 0 2-1,0-3 0-15,3-5-2 0,0-5 2 16,0-3-4 0,0-5-8-16,0-1-2 15,0-7-36 1,0 0-52-16,0-5 17 15</inkml:trace>
  <inkml:trace contextRef="#ctx0" brushRef="#br0" timeOffset="134435.3312">21752 7260 220 0,'-9'3'85'0,"0"10"-66"0,3 6-8 0,3-9-8 0,0 3-7 15,3 3 3-15,3 3-2 16,0-1 1-16,3 3 2 15,0 1-7-15,0-1 0 0,0-3-4 16,-3 1 0-16,0-1-5 16,0-2-3-16,0-3-22 15,-3 1-44 1,0-1 12 0</inkml:trace>
  <inkml:trace contextRef="#ctx0" brushRef="#br0" timeOffset="135044.5449">20981 7038 132 0,'-6'-3'49'0,"6"3"-38"0,6-2-1 0,-3 2-1 16,6-3-2-16,9 0 3 16,9 1 6-16,8-1 2 15,10 0-9 1,9 1-1-16,5-1 2 0,7 0-4 0,2 1 2 16,0 4-5-16,1 1 0 15,2 0 3-15,-5-3 3 16,-1 0 0-16,-2 0 0 15,2-3-5-15,-8 3-3 16,-4 0-5-16,-5 0-2 16,-3-3-28-16,-7 1-13 15,-8-1-35-15</inkml:trace>
  <inkml:trace contextRef="#ctx0" brushRef="#br0" timeOffset="135470.6855">21216 7750 208 0,'-9'-14'77'0,"9"14"-60"0,0-8-20 0,3 6-12 16,3-3 3-16,6-1 6 15,6-2 6-15,9 0 5 16,5 3-2-1,4 0 0-15,3 0 1 0,3-1-5 0,2 4-1 16,1-4 7-16,2 1 6 0,4-3-1 16,0 0 2-16,2 0-5 15,4 0 1-15,-15 3-7 16,17-6-1 0,-5-2-18-16,-10 0-5 0,-5 0-64 15</inkml:trace>
  <inkml:trace contextRef="#ctx0" brushRef="#br0" timeOffset="135898.4533">21856 7104 208 0,'0'0'79'0,"0"3"-61"0,0 2-14 0,0 0-9 0,0 3-5 16,0 0 4 0,0 3 5-16,0-1 3 15,0 4 0-15,-3-1-2 0,0 0 1 16,0 3-1-16,-3 2 2 0,0 6-1 16,3 0-1-16,0 2 1 15,0 4-1 1,3 1 0-16,3 1 0 0,3 3-5 15,3 2 1-15,0-3-29 16,0 0-13-16,-3 3-23 16</inkml:trace>
  <inkml:trace contextRef="#ctx0" brushRef="#br0" timeOffset="136769.3247">24163 7469 200 0,'6'5'74'0,"0"9"-58"0,12 12-8 0,-12-7-7 16,3 10-5-16,3 5 2 16,-1 6-1-1,1 2-1-15,0 1 3 0,-3-1 2 0,0 0 2 0,0-5-1 16,-3-2 1 0,0-9 7-16,-3-5 3 0,0-5 7 15,0-3 2 1,0-5-3-16,0-8-1 0,3-8-10 15,0-5-3-15,3-5-8 16,0-4-2-16,0-1-1 16,2-1 4-16,4 0-1 15,0 0 1-15,3 3 2 16,0-3 0-16,0 3 0 16,0 0 0-1,0 2-3-15,-4-2 0 0,1 3-7 16,-3 2-4-16,0 0-17 15,0 3-7-15,-3-1-42 16,0 4-27 0,3 2 47-16</inkml:trace>
  <inkml:trace contextRef="#ctx0" brushRef="#br0" timeOffset="137644.3107">24752 7416 148 0,'-3'-5'57'0,"3"5"-44"0,0 0-8 0,0 0-7 0,0 0-1 16,-3 5 3-16,3 1 5 16,0-1 2-16,0 0-3 15,0 0 15-15,0 1 7 0,0-1-5 16,0 3-1-16,0 0-8 15,-3 0-2-15,0-3-2 0,0 0 0 16,3 1-4 0,-3-1-3-16,3 0 0 0,-2-2-1 15,2-3 0 1,0 0 0-16,0 3 2 16,0-3 1-16,0 0-1 0,0 0 1 15,0 0-2 1,0 0 2-16,0 0-2 0,0 0 2 15,0 0-2-15,0 0 2 16,-3 0 4-16,0 0 4 16,0 0-6-16,0-3-1 15,0 0-4-15,0 1-1 0,0-1 1 16,0 0 2 0,3 1-3-16,-3 2-2 0,3-3 2 15,0 3 0 1,0-3-2-16,-3 1 2 0,3 2 1 15,0 0 0-15,0 0 0 16,0 0 2-16,0 0-1 16,0 0-1-16,0 0-2 15,0 0-1-15,0 0 2 16,0 0 0 0,0 0-2-16,0 2 2 0,0 4-1 15,0-1 0 1,0 0 2-16,0 3 0 0,0 3 0 15,0 2 2-15,3 8-3 16,0 6 0-16,0 7-1 16,0 6 0-16,-3 2 2 15,0 6 0-15,0 2 0 0,0-2 0 16,-3-1 0-16,0-2 0 16,0-8-3-16,-3 0 2 15,3-8-1 1,-3-5 0-16,3-5-11 0,0-6-7 15,-3-10-38 1,0-6-35 0</inkml:trace>
  <inkml:trace contextRef="#ctx0" brushRef="#br0" timeOffset="141245.1899">24011 7411 116 0,'0'3'44'0,"0"2"-35"0,0 3-4 0,0-3-3 16,0 3 0-16,0 3 3 15,0-1 4-15,0 1 5 16,0 2 1-16,0 0 3 16,-3 1-4-16,0 1 2 15,0 7-9-15,0-1 0 0,3 3 0 16,0 7 1-16,0-2 2 16,0 3-3-16,0 0-2 15,3 0-5-15,0-1 0 16,0 1 0-16,-3-3 0 78,0 0 0-31,0-5 2-47,-3-3-3 0,0 1-2 0,0-7-3 47,3-1-1-47,0-4-14 0,0-2-6 0,0 0-15 0,0-3-41 0,0-2 9 0</inkml:trace>
  <inkml:trace contextRef="#ctx0" brushRef="#br0" timeOffset="141880.2596">23767 7432 184 0,'0'-2'68'0,"9"4"-52"0,9 3-10 0,-9-2-5 0,6 2-3 0,3 3 3 0,5 3 0 16,1-1-1-16,3 4 1 15,3-1-1-15,2 0 2 0,-2-2 10 16,3-3 7 0,3 0-4-16,-4 2 2 0,1 1-8 15,3-3-3-15,0 0 1 0,-1 0 0 16,1 0-3-1,3-1-3-15,-4-1 0 16,1-1 1-16,0 0-3 0,-3 1-2 16,-4-1-3-16,-5 0 1 15,-3-2-2-15,-3-3 2 16,-6 3-2-16,0-3 0 16,-6 0-3-16,-3 0 1 15,0 0-2-15,-3-3 0 16,0 3-14-1,-3-3-6-15,0 1-44 16</inkml:trace>
  <inkml:trace contextRef="#ctx0" brushRef="#br0" timeOffset="142363.5846">23877 7977 152 0,'18'3'57'0,"-6"-1"-44"0,9 4 12 0,-9-4 1 15,9 1-3-15,2 0-2 16,7 2-7-16,9 0-4 15,3 1-5-15,-1 2-6 0,4-1-2 16,-12-1-1-16,8 2 0 16,1 0 0-16,-6 0 3 15,-1-3-2-15,-5 0 1 0,0-2-5 16,-3-3 0 0,-3-3-4-16,-1 0 0 0,-2 1-23 15,0-3-8 1,-3-1-27-16</inkml:trace>
  <inkml:trace contextRef="#ctx0" brushRef="#br0" timeOffset="144399.9307">24809 7430 200 0,'-9'0'77'0,"0"5"-60"0,-9 3-14 0,9-3-8 0,-6 3-5 0,-2 0 1 0,-1 0 6 16,0 0 3-1,3 0 1-15,0-3 6 0,3 0 5 16,3-2-2-16,3 0 2 0,3-1 2 16,3 1 1-16,6 0-8 15,6-1-2-15,3 1-3 16,6 2-2-16,3 0-2 16,-1-2 1-16,4 2 1 15,0-2 2-15,-3 5-1 16,-3-5-1-16,-3-1 1 15,-4 1-1-15,-5-1-5 16,-3 1 1-16,-6 0-3 16,-6 2 2-16,-6 0 3 15,-8 1 3-15,-4-1-2 0,-6 0 0 16,0 1 1 0,1-1 2-16,-1 0-1 15,3 0-1-15,6 1-2 0,3 2-1 31,6 2 4-31,6 3-1 0,6 3 0 16,6 3 1-16,6-3 1 16,3 0-1-16,6-1-1 15,0 4 1-15,0-3-1 16,-1-3-3-16,-2 3 2 16,0-3 1-16,-6 0 0 0,0 1 0 15,-6-1 2-15,-3 0-3 16,-3 0 0-16,-6 1 1 15,-6-1 0 1,-6 0-3-16,-3-2 2 16,-5-1 1-16,-1 1 0 15,0-1 0-15,0 1 0 16,3 2 0-16,4-2 0 16,2-3-3-16,6 0 2 0,6 0 1 15,3 2 0-15,9 1 2 16,6-1 1-16,6-2 1 0,5 3 2 15,4-1-3 1,3 4-2-16,3-1 0 0,-1 0 1 16,-2 0-3-16,-3 1 0 15,-3-1 1-15,-6 0 2 16,-6 3-3-16,-6-3 0 16,-6 3 1-16,-6 0 0 15,-9 2 0-15,-9 1 2 16,-6-1 1-16,-3 1 1 15,-2-3-2 1,-1 0 1-16,0 0 0 0,3-3 1 16,1 0-5-1,5 0 1-15,6-2 0 0,3-1 2 16,6-2 1-16,3 0 1 16,6 0 2-16,6 0 1 15,6 3-1-15,6-1-1 0,6 4-1 16,6-1 0-1,0 0-5-15,-1 3 1 0,1-3 0 16,-3 0 0 0,-3 1-3-16,-6-4 0 0,-3 1 2 15,-6-1 0-15,-6 1-2 16,-9-3 0-16,-3 0 2 16,-6-3 2-16,-3-2 0 15,-3-6 2 1,0-2 0-16,4-3 1 0,2-3-2 15,3-2-2-15,3-3 1 16,3-8-1-16,6-2 0 16,6-6 0-16,9-5 0 15,3-3 0-15,9-5-3 0,2 0 2 16,10-7-4 0,3-1-1-16,0-6-2 15,-1 1 2-15,-2 0 2 0,-3 0 2 16,-9 2-1-16,-7 1-1 15,-5 4 3-15,-6 4 0 16,-9 2 1-16,-6 3 2 16,-9-1-3-16,-5 3-2 15,-7 3 2-15,0 3 2 16,0 5-2-16,1 2 0 16,2 4 1-16,0-1 2 15,6 5-1-15,3-2-1 0,3 3 1 16,7-1 1-1,2 1-1-15,6-1 2 16,6 3-4-16,2 0 0 0,10 3-4 16,3 0 1-16,3 2 0 15,3 3 2 1,0 0-1-16,-1 3-1 16,-2 0-2-16,-3 2 1 0,-3 6 3 15,-6 2 3 1,-3 3-2-16,-9 5-2 0,-6 3 2 15,-6 3 0-15,-3 2 1 16,-9 0 2-16,-3 0-1 16,1 3 2-16,-4 0-2 0,3-3 2 15,3 0-2-15,3-2-1 16,3-1 1-16,7-2-1 31,2 3 0-31,9-1 0 0,6 1 2 0,5 2 3 16,10 0-2-16,6 3 0 15,3 0-3-15,3-1-1 16,-1 1 1-16,-2 3 2 16,-3-4-1-16,-3 4-1 15,-9-1-2-15,-6 3-1 16,-6 1 2-16,-9 1 0 16,-6 1-2-16,-6 0 2 0,-6 0 1 15,-3 5 0 1,-3-3 0-16,-2 3 2 15,-1 0-1-15,3 0-1 0,3 3 3 16,4 0 0-16,5-3 1 16,3 2 0-16,3 1 2 15,3 0 1-15,6-1-1 16,3 1-1-16,0-3 1 16,3 0 1-16,-3-3-3 15,0-2-3 1,-3-3 0-16,-3-2-1 0,0-6-7 15,-3-5-3 1,-6-8-30-16,-3-6-11 0,-5-7-42 16</inkml:trace>
  <inkml:trace contextRef="#ctx0" brushRef="#br0" timeOffset="147973.9999">23330 6448 100 0,'3'0'38'0,"0"0"-29"0,-1 3 1 0,-2-3-1 16,0 0 1-16,0 2 1 15,0-2 1-15,3 3 0 16,-3-3-2-16,0 0-1 15,0 0-3-15,0 0-1 16,0 0-3-16,0 0-2 0,0 0 3 16,0 0 0-16,0 0 3 15,0 0-5-15,-3 0-3 16,3 0-2-16,-5 2 3 16,-1-2-2-16,0 6 1 15,0-1 2-15,0 0 2 16,0 3-1-16,0 0-1 0,0 0-2 15,-3 3-1-15,3-1 4 16,0 1 1-16,0-1 0 16,0 1-2-16,3 0-2 15,3-1 1-15,0 3 1 16,3 1 0 0,0-1 2-16,3 0 1 0,0-2-4 15,0-1 1 1,3-2 2-16,0 0 1 0,0-2 5 15,0-1 3 1,0-3 5-16,0-2 2 0,-1-2-7 16,1-3-4-16,3-3-2 15,-3-3-1-15,0 0-5 16,0-2-1-16,0 0 1 16,-3 0 2-16,0-1-2 15,-3 4 0-15,0-1-1 16,0 1-2-1,-3 2 0-15,-3 0 3 0,0-3-2 16,-3 3 1-16,0 0-3 0,-3 3 1 16,0 0 0-1,0 0 2-15,0-3 1 16,3 2 1-16,0 1-7 0,3 0 0 16,0-3-26-1,3 0-8-15,3 0-28 16</inkml:trace>
  <inkml:trace contextRef="#ctx0" brushRef="#br0" timeOffset="149560.1111">23743 6469 168 0,'3'-5'66'0,"0"5"-52"0,3 5-10 0,-6-2-9 16,3 2-2-16,0 3 4 15,0 3 0-15,-3-1 1 16,0 3 2-16,-3 1 4 0,0 1 2 16,-3-1 2-16,3 2 2 31,0-3-3-31,0 0 1 0,-3 0-5 0,0 0 0 15,3 1-1-15,0-1-2 16,0-2 1-16,0-1-1 16,1-2-9-16,-1 0-4 0,0-3-15 15,3-2-5-15,0-3-32 16</inkml:trace>
  <inkml:trace contextRef="#ctx0" brushRef="#br0" timeOffset="150542.7615">23981 6580 104 0,'0'0'41'0,"0"0"-32"0,3 0 4 0,0 0 2 15,0 0-9-15,3 0-3 16,3-2-5-16,3-1 1 16,3 0 1-16,0 1 2 0,3 2-3 15,0-3 0-15,-1 0 3 16,1 1 3-16,3 2-2 16,-3 0-2-16,-3 0 0 15,0 2-1-15,-6 1 0 16,0 2 0-16,-6 1-3 15,-3-1 0-15,-3 3-1 16,-3 0 0-16,-3 0 5 16,0-3 1-16,-3 0 0 15,0 1 1-15,3-1 2 16,0 0 2-16,3-2-1 16,3-1 1-16,0 4-4 15,3-1 0-15,6 0-1 16,3 1-2-16,6 2 1 0,3-3-1 15,0 0 0-15,3 0-7 16,2 1 0-16,1-4-8 0,3-2-3 16,0 0-37 15</inkml:trace>
  <inkml:trace contextRef="#ctx0" brushRef="#br0" timeOffset="151034.2057">24526 6519 156 0,'9'0'57'0,"-3"0"-44"0,9 6-6 0,-6-1-4 16,0 0-5-16,3 3 0 16,0 0 2-16,-1 0 0 0,-2 0 0 15,0 0 0-15,-3 0 0 0,-3 0 2 32,-3 0 3-32,0 0 0 0,-6-3 0 0,0 0-3 15,0 1-2-15,0-4 1 16,0 1 1-1,1-1-1-15,-1-2 2 0,6 0-4 16,0 0-2-16,3 3-7 16,3 2 5-1,2 1 2-15,1-1 3 16,0 3 0-16,0 0 0 16,0 2 2-16,-3 1-1 15,-6 2 2-15,-6 0-2 16,-3 1 2-16,-9-1-2 0,-2 0 2 15,-4-2-2-15,-6-3 2 16,-3-3-24-16,-2-5-8 16,-7-3-35-1</inkml:trace>
  <inkml:trace contextRef="#ctx0" brushRef="#br0" timeOffset="151935.3641">22576 6548 88 0,'0'-2'33'0,"-2"4"-26"0,-4 1 9 0,6-3 5 16,0 0-8-16,-3 3-2 15,0-1-4-15,3-2-2 16,0 0 3-16,0 0 5 16,0 0-3-16,0 3 2 15,0 0-7-15,3-1 8 0,3 1 6 16,-1 0-6-16,1-3-2 0,3 0-2 16,3 0-1-1,0 0-4-15,0 0-1 0,0 0-3 16,0 0-3-16,0 0-3 15,-3 0 1 1,0 0-4-16,-3 0-1 16,0-3-9-1,-3 0-2-15,0 1-7 0,-1-1-2 16,1 0-33-16</inkml:trace>
  <inkml:trace contextRef="#ctx0" brushRef="#br0" timeOffset="152405.6697">22868 6522 120 0,'9'5'46'16,"-9"-2"-35"-16,9 2-4 0,-9-2-1 16,0 2-5-16,3 0-1 15,-3 3 7-15,0 0 3 0,0 0-1 16,0 3 2-16,0 2-2 16,-3 0 0-16,0 3-5 15,-6 0-1-15,3 3 3 0,0-4-3 16,0 4-2-16,0-1-3 15,0-2-1-15,0-2-14 16,0-4-6 0,1-2-43-16</inkml:trace>
  <inkml:trace contextRef="#ctx0" brushRef="#br0" timeOffset="152904.5566">22085 6620 148 0,'-9'0'57'0,"3"0"-44"0,1 3-4 16,5-3-4-16,0 0-19 15,0 0-5-15,0 0 7 16,2 0 4-16,1-3 8 16,3 0 4-1,3 1-1-15,3-1 0 0,0 0-3 16,3 1-1-16,0-1-1 15,0 0-2-15,0 1-4 16,0-4 0-16,-1 1-40 16,1 0-16-16</inkml:trace>
  <inkml:trace contextRef="#ctx0" brushRef="#br0" timeOffset="153284.8413">22258 6522 124 0,'9'8'49'0,"3"-3"-38"0,3 3-3 16,-9-3-4-16,6 1-7 16,-1-1 0-16,1 0 2 15,3 1 2 1,0-1 0-16,-3 0-1 15,0 0 5-15,0-2 4 16,-3 2-5-16,-3 1-2 0,0-1 1 16,-3 0 0-1,-6 3-1-15,-3 3 1 0,-3 2 0 0,-3 0-6 16,-3 3-2-16,0 0-5 16,-3 3 1-16,0-4 5 15,4-1 2-15,2-1 2 16,3-3 2-16,3-2-3 15,0 0 0-15,6 0-1 0,3-2 0 16,3-1-14 0,3 0-41-16,3-2-6 15</inkml:trace>
  <inkml:trace contextRef="#ctx0" brushRef="#br0" timeOffset="153615.6547">21570 6625 140 0,'0'0'55'0,"3"3"-43"0,9-1-14 0,-6 1-8 15,9 0-10 1,3-1-1-1,0 1-26-15,3 0-11 0</inkml:trace>
  <inkml:trace contextRef="#ctx0" brushRef="#br0" timeOffset="153763.4233">21826 6617 120 0,'12'-8'46'0,"-9"8"-35"0,-3 0 5 16,0 0 2-16</inkml:trace>
  <inkml:trace contextRef="#ctx0" brushRef="#br0" timeOffset="153856.174">21835 6617 221 0,'-12'11'-2'0,"-5"2"1"0,-1 3-5 0,-3 2 1 16,-3 4 3-16,-3 1 1 15,-3-1-4-15,1 1-1 16,2-1-6-16,0-7-44 16,3-4-12-16</inkml:trace>
  <inkml:trace contextRef="#ctx0" brushRef="#br0" timeOffset="157279.9213">24958 4392 200 0,'-12'-32'74'0,"0"22"-58"0,-3-9-8 15,6 11-9 1,-6 0-5-16,-3-2 2 0,-2-3 2 15,-1-1 1 1,0-2 1-16,-3 3 2 0,0 3 3 0,3-6 7 16,-2 5 2-16,-4 1-5 15,0-1-1-15,-3 3-2 16,0 0-1-16,1 0-1 16,-1 6 0-16,-3-6-2 15,0 5-2 1,1 3 1-16,-4 3 1 0,0 5-1 15,-2 2 2-15,-1 3-4 16,0 1-2 0,0 1 2-16,-2 7 2 0,-1-1-2 15,0 5 0-15,1 1 1 0,2-6 2 16,0 5-1-16,1 6 2 16,2-3 0-1,0-2 1-15,1-1 0 0,-1 1 0 16,0-1 0-16,0 3 0 15,1 0-2-15,-1 3-2 16,0 0 3-16,4-1 0 16,-1 1-4-16,3 0 1 15,3 2 0-15,3-2 0 16,4 0 0-16,-1 2 2 16,3 3-1-16,0 3 2 15,3 0 0-15,3 5 1 16,0 0 0-16,3 0 2 0,-3 10-3 15,4-5-2-15,-1-5-3 16,0-2 1 0,0-1-1-16,0 0 0 15,-3 1 2-15,3-1 2 0,0 0-1 16,0 1-1-16,3-6 1 16,3 3-1-16,3-3 0 15,0 2 2-15,3 1 1 16,3 2 1-16,-3 1-5 15,3-1 1 1,3 0 2-16,0 3 1 0,3-2-1 0,0-1-2 16,3-2 3-16,2-3 2 15,4 0-2 1,0-3 0-16,3 0-1 0,3 1-2 16,0-6 1-16,2-3 1 15,-2-2 1 1,3-3 1-16,-3 3-2 15,-1-3-2-15,1 1 1 16,0-4 1-16,0 1-1 16,3-4 2-16,-1 1-2 0,1-5 2 15,3-1 0-15,0-2 3 16,2-2-3-16,1-1 0 16,3-2-1-16,2-1 1 15,-2-2 0-15,0 0 1 0,2 0-2 16,1-2-2-1,3-1 1-15,2-2-1 0,1-1 2 16,0 1 1-16,-1 2-4 16,1-4-1-16,0-1 1 15,-4-6 2 1,-2 1 0-16,0-3 2 0,-4 0-2 16,1-5-1-1,-3-3 5-15,-1-5 1 16,1-5-2-16,0-3-3 0,0-3 0 15,-4-2-1-15,1 0-3 16,0-3 2-16,-1-3 3 16,4-2 1-16,-6-3-1 15,0 0-2-15,-3 3 1 0,-7 2-1 16,-2-2 0-16,-3-3 0 16,-3-3 2-1,-3-10 1-15,-6 0-1 0,0 0-2 16,-3-6-2-16,0-2-1 15,0-8-1-15,3 0 3 16,-3 3 0-16,0-1 1 16,-3 1-3-16,-3 8 2 15,-3-3-1-15,-3 7 0 16,-6 7 0-16,-3 4-2 16,-2-2 3-16,-7 5 0 15,0 0-2-15,-6 3 2 16,4-3-1-16,-1 8-2 15,-3 0 0-15,0 8 3 16,-2 5-2-16,-1 6 1 16,9 7 0-16,-14 3 0 0,-4 0 0 15,3 8 0 1,1 8 2-16,-4 0 0 0,0 0 0 16,1 6 2-1,-1 4-3-15,1 3-2 0,-1-2 2 16,3 8 0-16,4-6 1 15,-4 5 0-15,0 6 0 16,-2 3 2-16,-1 2-3 16,0 2 0-16,-5 6-1 0,5 6 0 15,1-9 4-15,-1 1 1 16,0-1-1-16,4 3-2 31,-1 3-2-31,3 2-1 0,7 0 2 16,-1 3 2-16,3 0 0 0,3 6-1 15,1-1 1 1,2 3-1-16,3-3 0 16,3 6 2-16,3 4-3 0,1 1-2 15,2-2 2-15,3-4 0 16,3 3 3-16,0 6 1 16,3 2-1-16,0 3-2 15,3-3-2-15,3-5 1 16,0 0 1-16,3-1 0 0,3-1 0 15,0-1 2-15,0-5-1 16,3 0-1-16,0-6 1 16,3-2-1-16,5-5 0 15,1-3 0 1,3 0 0-16,0-5 0 0,3 0 0 16,3-1 2-16,2 6-1 15,1-5 2 1,6 0-2-16,0-3-1 15,2 3 1-15,1-3 1 16,3-3-1-16,-1-5-1 0,4-2 1 16,0-6-1-16,2 0 2 0,1 1 1 15,2-4-1 1,-2-2-2-16,3 0-2 16,-1-5 1-16,-2-3 3 15,0 0 1-15,-4 0-4 16,1-3 1-16,-4 0 0 0,-2 1 2 15,0-3 1-15,-3-3 3 16,-1-3-3-16,-2 0-2 16,-3-7 0-16,0-3-1 15,-1-3 2-15,1 0 1 16,0-2-4-16,-3-6 1 16,-1 0 0-16,1-2 0 15,0-1 0-15,-3-2 0 16,0 0 0-16,-3 0 0 15,2-5 0-15,1-6 2 16,6-2-3-16,0-3 0 16,5-2-1-16,4 2 0 0,-6 2 2 15,-3-4 2 1,-4-1-3-16,-2-2 0 0,-6-5 1 16,-3 2 2-16,-3 2-1 15,-3 7-1-15,-6-9-2 16,0 2 1-16,-6-4 1 15,-3 2 0-15,-3-5-3 16,-3 8 2-16,-6-3-1 16,-3 0 0-16,-3 0 2 0,-5 0 0 15,-7 0-3 1,0 3 2-16,-5 0 1 0,-1 5 0 31,0-5-3-31,-2 5 0 0,-4 3 2 16,3 5 0-16,1 2-2 15,-1 6 2-15,0 8-1 0,1 3 0 16,-4 5 2-16,-3 5 0 16,1 11 0-16,-1-1 0 15,-2 12-3-15,5-4 2 16,3 6 1-16,1 5 0 16,-1 8 0-16,0 3 0 15,-2 5 0-15,2 6 0 16,1 5-3-16,-1-1 2 0,3 4 1 15,4-1 0 1,2 8 0-16,3 0 0 0,0 9 0 16,4 1 0-16,-1-1 0 15,0 4 0-15,3 3 0 16,3 6 0 0,4 2 0-16,-1 0 2 15,-3-3-3-15,3 3 0 16,0 3 1-16,3 3 0 0,4-6 0 15,-1 0 0-15,3 0 0 16,3-3 0-16,0-2 0 16,3-3 2-16,0 0-1 15,3-5-1-15,3-3 1 16,6-5-1-16,3-2 2 16,0-4 1-16,6-4 1 0,3-1 0 15,5-5 0-15,7-5 0 16,6-1-2-16,6-4-2 15,2-1 1-15,4-2-1 16,2-3 2-16,1-5 1 16,0-5-4-16,-4-1 1 15,4-4 0-15,-1-1 0 16,1-2 0-16,0-6 2 16,-1-5-1-16,4-8-1 15,2-5 1 1,1-6-1-16,-1-7 0 15,1-8 0-15,3-6 0 16,-1-2 0-16,4-8-3 0,-1 2 2 16,1 1-4-16,-7-4 1 15,-5 1 2-15,-4-3 3 16,-2 0-2-16,-6-5 0 0,-4-3 1 16,1-5 2-16,-3-5-3 15,-3 5 0-15,-4-5-1 16,-2-3-2-16,-9 23 0 15,-3-31 0-15,-9 8 3 16,-6 6 0-16,-6-1-2 16,-9 5 2-16,-6 4-1 15,-5 1-2-15,-10 4 3 16,-6 2 0-16,1 0-6 0,-7 3-3 31,-2 3 3-31,-7 7 2 0,0-2-2 16,1 10 2-16,-4 6 1 15,-2 7 2-15,-6 9 1 16,2 10 1-16,-5 8 0 16,2 8 0-16,-5 7 0 15,-1 15 0-15,-2 12-3 0,-3 11 0 16,2 5 2-16,1 8 2 16,3 11-2-16,2 8 0 15,7-3 3-15,5 2 1 16,7 4-4-16,2 1 1 15,6-1-9-15,7-6-4 16,8-3-11-16,3-2-5 16,6 0-72-16</inkml:trace>
  <inkml:trace contextRef="#ctx0" brushRef="#br0" timeOffset="160050.4195">13840 6189 252 0,'-41'2'93'0,"23"4"-72"0,-6 1-6 15,15-1-8 1,-3-1-7-16,3 0 0 16,0-2 0-16,3 0 2 15,3-1-1 1,3-2-3-16,3-5-1 0,6-6 2 16,9-7 2-16,12-14 2 0,14-10 1 0,16-11 0 15,11-13 2 1,16-6-3-16,14-10 0 15,15-5-1-15,18-6 1 0,9 1-2 16,12-6-1-16,14-3 1 16,13 1-1-16,8 2-3 15,13 0 0-15,-1-5-1 16,10 0 0-16,2 2 0 16,3 1 0-16,3-4 3 15,1 4 2-15,-4-1 0 16,3 1-1-16,0 4 7 15,4-1 3-15,-4 4-3 16,3 3-2-16,3 3 0 16,1-3-1-1,5 8 0-15,0 0 0 0,-3 8-5 16,3-3 1-16,-2 3 0 0,-1 0 0 16,-6 5 2-16,0-2 1 15,-2 4 1-15,40-9 0 16,-13 2-2-16,-16-1-2 15,-3 9 1-15,-9 0 1 16,0 8-3 0,-8 5 0-16,-7 5 1 0,-8 1 0 15,-7 4 0-15,-8 12 0 16,-7 2 0-16,-8 2 0 16,-12 9-3-16,-9 4 2 0,-9 6-1 15,-15 3-2-15,-6 10 0 16,-12-2 3-16,-9 8-2 15,-9 5 1-15,-8 5 0 16,-13 5 0-16,-5 3-3 16,-13 6 1-1,-8 2 0-15,-12 5 2 0,-9 6-1 16,-12 10 1-16,-9 0 2 16,-9-5 0-16,-6 5-3 15,-6-5 0-15,-6 5 2 16,1-5 0-16,-4 3 3 15,0-3 1-15,0 2-4 16,4-4 1-16,2-4 0 16,3-4 0-16,3-4 0 0,6-2 2 15,3 0-1-15,3-10-1 16,1-1-4 0,2-5 0-16,3-5 6 0,3 0 4 15,0-3-3-15,3 1-2 16,0-4 0-16,0 3-1 15,3-5-3-15,-1 6 2 16,1-6-1-16,0-1 0 16,0-1 0-16,0-4 0 0,-3 1 0 15,0-3-2-15,-3-5 3 16,0-1 2-16,0-9-2 16,0-4-2-1,0 1 4-15,-3-12 1 16,-3 1 0-16,3 0-2 0,0-8 1 15,-3 0 1 1,0-5-1-16,-2-6 2 16,-4-2-2-16,0 5 2 0,0-3-2 15,0 6-1 1,0 8 1-16,3-1-1 0,-3 9 0 16,3 5 0-16,0 5-3 15,0 2 0-15,3 7-1 0,0 1 3 16,1 6 0-1,-1 6 1-15,0 4-3 16,0 9 2-16,3 10 1 0,-3 8 0 31,3 8 0-31,0 10 2 16,3 4-3-16,3 4 0 16,3 6 1-16,3 2 0 0,6-5 0 0,2 1 2 15,7-15-1 1,3-7-1-16,0-8 3 15,5-7 2-15,4-9 4 0,3-11 5 16,3-4-4-16,-1-6 2 16,4-6-3-16,3-4 0 15,5-17-8-15,1 1 0 16,-1-3-1-16,4 0 2 16,-4 0-3-1,-2-6 0-15,-3 6-1 0,-1 0 0 0,-2 2 2 16,-6 6 2-1,-7 5-8-15,-2 3-1 0,-9 5-12 16,-6 0-5 0,-3 8-20-16,-6 0-8 0,-12 11-49 31</inkml:trace>
  <inkml:trace contextRef="#ctx0" brushRef="#br0" timeOffset="165239.0837">16912 15174 124 0,'-3'-3'49'0,"0"6"-38"0,0-8-5 15,3 5-4-15,0 0-2 0,0-3 0 0,0 3 4 32,0 0 2-32,0 0 2 0,0 0 0 0,-6 3 0 15,3-1 2-15,-3 1-5 16,3-1 4-16,0 1 3 16,-3 0 7-16,6-3 3 15,0 0-3-15,0 0 1 0,0 0-9 16,3 2-4-16,0 1-4 15,3 0 0-15,0 2-2 16,3 0-1 0,3 1 3-16,0-1 0 0,3 0 1 15,0 0 0-15,6 1 2 16,-1-1 3-16,7 0-2 0,3-2 1 16,0 0-3-1,2-1 0-15,1 1-1 16,3-3 2-16,0 0-3 15,2-3 0-15,4-2 1 0,3-3 2 16,5 0-5 0,1-2-1-16,-1-1 0 15,4 3 0-15,-6 0 0 0,-4 0 0 16,-2 0 0-16,0 0 0 16,-1 0 0-16,-2 0 2 15,0 3-1-15,-1 0-1 16,1-3 3-16,-3 5 2 15,0 3 0-15,-1 0 0 16,1 0-3-16,-3 0 1 16,-1 0-2-16,4 3 2 15,0 0-2 1,0 2-1-16,-1-3 1 0,1 1 1 16,0 0-1-16,0-1 2 0,-1 1-2 15,4-3-1 1,-3 0 1-16,-1 0-1 15,1 3 0-15,3-3 0 0,2 2 2 16,-2-2 1-16,0 3-1 16,0 0 1-16,-1-1-2 15,4 1-1-15,0-3 1 16,-1 0-1-16,1 3 0 16,3-1 2-16,-1 3-3 15,1 1-2-15,0-1 2 16,2-2 2-1,-2-1-2-15,2 1 0 0,4 0 1 0,0-1 2 16,-1 1-3 0,1 0 0-16,-1 2 1 15,1-2 0-15,0-1 2 16,5-2 1-16,-2 3-4 16,-1-1 1-16,4 1-2 15,-4 0 0-15,1-1 2 0,3 1 0 16,-1 0 0-16,4-3 0 15,2 0 0-15,1 0 2 16,-1 0-1-16,1-3-1 16,-1-2 1-16,19-3 1 15,-1 0-3-15,-3 0 0 16,1 3-1-16,-7-1 0 16,-2 1 0-16,2 0 0 0,-2-1 2 15,-4 4 0-15,0-1 0 16,4-2 2-16,-1 0-1 15,1-3-1-15,-1 2 1 16,1 1-1-16,-4 0 0 16,1-6 2-16,-1 3-3 15,4-2 0-15,2-1 3 16,-5 1 1 0,-1-1-4-16,1-2-1 0,-1 0 1 15,-2-1 2-15,-4 1 0 16,1 2-1-16,-7 1 1 15,-2-1-1-15,-4 1 0 0,-2 2 0 16,-6 2 0 0,0 1 0-16,-13 0-5 0,4 0-1 15,-3-1-6-15,-6 4-3 16,-3-1-2-16,-1 0 0 16,-5 1-13-16,-3 2-3 15,-3 0-45 1,-3 0-50-16,-3-3 37 15</inkml:trace>
  <inkml:trace contextRef="#ctx0" brushRef="#br0" timeOffset="167882.4742">14302 15856 132 0,'-3'3'49'0,"3"-3"-38"0,0 3 8 15,0-3 1-15,0 0-4 0,0 0 1 0,0 0-5 16,0 0 0 0,0 0-7-16,0 0-1 0,0 2 0 15,0 1 2-15,0-3 1 0,0 0-1 16,0 5 1-1,0 1-2-15,0-4 0 0,3 1 1 16,-3 0 1 0,3-1 1-16,0-2 0 0,0 3-2 15,0-3-1-15,0 0 1 16,-1 0 1 0,1 0-1-16,0 0 1 15,3-3-6-15,0 1-3 0,0-1 5 16,0 0 5-16,3-2-2 15,-3 2 2-15,0-2-5 16,0 0 0-16,0 2 1 16,0-2 2-16,0 0-1 15,3-1 0-15,0 4-1 16,0-4 0-16,0 4-5 0,0-1 1 16,-1 3 2-16,1-3 1 15,3 3-1-15,-3-2 1 16,0 2 0-1,0 0 1-15,0 5-2 0,0-5-2 16,3 0 1-16,0 0-1 16,0 3 0-16,0-3 2 15,0 2-1-15,2-2 2 16,1 0-2-16,3 3-1 16,0 0 1-1,3-3 1-15,3 2-1 0,-1 1 2 16,4-6-2-16,0 3 2 15,3-5-4-15,0 2 0 16,-1 1 1-16,1-1 0 0,3-2 0 16,0 2 0-16,-1 0 0 15,4 3 0-15,0-2-3 16,-1-1 2-16,1 3 1 16,0 3 2-16,0-3-3 15,-1 5 0-15,4-2 1 16,0 2 0-16,-1 0 0 0,4 1 0 15,3-1 0 1,-4 3 2-16,1 0-1 16,0 0-1-16,-1 0 1 15,1 0-1-15,0-3 0 16,2 0 2-16,1-2-1 0,0 2 2 16,2 0-4-1,-2-2 0-15,3 0 1 16,-4-1 2-16,1-2-3 15,3 0 0-15,-1 0 1 0,-2 0 0 16,-1 0 0-16,1 3 2 16,0-3-3-16,2 3 0 15,1-3 1-15,0 0 0 16,5 0 0-16,-5 2 0 16,2-2 0-1,1 3 0-15,0 0 0 0,-4-1 2 16,4-2-3-16,-3 3 0 15,2-3 1-15,1 0 0 16,-1 0 0-16,1 0 0 16,0 0 0-16,-1 0 0 0,1-3 0 15,-4 1 0-15,1-1 0 16,0 0 0-16,-1 1 0 16,-2-1 0-1,0-2 2-15,-4-1 1 0,4 4-4 16,-3-1 1-16,-1-2 0 15,1 0 2-15,2-3-1 16,1 5 2-16,12-2-2 0,-4-1-1 16,-2 4 1-1,-1-1 1-15,1 0-1 0,-6 3-1 16,2-2 1-16,1-1-1 16,0-2-3-16,-1 0 0 15,1-1 2-15,-1 4 2 16,4-4 0-1,-3 4-1-15,2-1-2 0,1 0 1 16,2 1 1-16,-2 2 2 16,-3 2-3-16,-4-2 0 15,1-2 1-15,-3 4 0 16,-1-2 2-16,-5 0 1 16,-3 3-1-16,-3-3-2 15,-4 0-2-15,-2 3 1 16,-3-1 3-16,-3 1 1 15,-3-3-1-15,0 0-2 16,-3 0 1-16,-4 0 1 16,1 3-1-16,0-3-1 15,-3 0-2-15,0 0 1 0,0 0 1 16,-3 0 2 0,0-3-3-1,3 3 0-15,-3 0-1 0,3 3 0 0,0-3-3 16,0 2 1-16,0-2 2 15,0 3 1 1,0 0-2-16,0 2 2 16,3 0-1-16,0 3-2 0,0-5 0 0,2 2 3 15,1 3-2 1,3-3-1 0,0 1-2-16,0-1-1 0,-3 3-7 15,0-3-4-15,0 3-12 16,0 0-6-16,0 0-32 15,2 0-11-15,1 0-3 16</inkml:trace>
  <inkml:trace contextRef="#ctx0" brushRef="#br0" timeOffset="168752.6911">22386 15960 164 0,'-12'13'63'0,"9"-10"-49"0,0 2 18 15,3-5 5-15,-3 2-15 0,3-2-2 16,-3 3-6 0,3-3 1-16,0 3-8 0,3 2 2 0,3-2 2 15,3-1 0 1,6 1 3-16,6 0-3 15,6-3 1-15,5 0-5 0,7-3-2 16,6 0-2 0,2 1 0-16,4-1 0 0,-1 0 3 15,1 1-5-15,-3-1-1 16,-7 0-7-16,1 1-3 16,-9-1-5-16,-6 3-4 15,-7 0-14-15,-2 0-4 16,-9 0-42-1,-9 0-49-15,-15 3 38 16</inkml:trace>
  <inkml:trace contextRef="#ctx0" brushRef="#br0" timeOffset="169837.0876">13632 16878 252 0,'-6'0'93'0,"6"0"-72"0,0-3-4 0,0 3-7 31,0-3-8-31,3 1-2 0,6-3-2 0,6-1 1 16,6 1 1-1,2 2 0-15,7 1 0 0,3-1 2 16,6 0 1-16,2 3-1 0,7 0 1 16,5 0 2-16,4 0 4 15,6 3-2-15,8 0-2 16,3-1 2-16,7 1 2 16,8 0-2-16,3-1 1 15,7 1-3-15,2-3 2 0,6-3 0 16,6 1 1-1,3-4-2-15,6 1-1 16,3 0-3-16,3-1 1 16,3 1-2-16,0 3-1 15,0-1 3-15,0 0 2 16,0 3 0-16,0-2 0 16,0 2-3-16,0 0 1 15,3 2-2-15,-6 1-1 16,-3 0 1-16,0 2-1 15,-3 0 0-15,-3 3 2 0,-3 0-1 16,-6 0-1-16,-3 0-2 16,-2 0 1-16,-10 0 1 15,-3-3 0-15,15 0 0 16,-15 1 0-16,-5-4 0 16,-7-2 2-16,-5-2-3 15,-10-1 0-15,-2 0 1 0,-7 1 0 16,-5-1 0-1,-1 0 0-15,-5 1-3 0,0-1 0 16,-10 0-5-16,-5 3-2 16,-3-2-6-16,-3 2-1 15,-3 0-6-15,-4-3-2 16,-2 0-25 0,-3 1-10-16,-3-1-41 15</inkml:trace>
</inkml:ink>
</file>

<file path=ppt/ink/ink5.xml><?xml version="1.0" encoding="utf-8"?>
<inkml:ink xmlns:inkml="http://www.w3.org/2003/InkML">
  <inkml:definitions>
    <inkml:context xml:id="ctx0">
      <inkml:inkSource xml:id="inkSrc0">
        <inkml:traceFormat>
          <inkml:channel name="X" type="integer" max="9600" units="cm"/>
          <inkml:channel name="Y" type="integer" max="7200" units="cm"/>
          <inkml:channel name="F" type="integer" max="1024" units="dev"/>
          <inkml:channel name="T" type="integer" max="2.14748E9" units="dev"/>
        </inkml:traceFormat>
        <inkml:channelProperties>
          <inkml:channelProperty channel="X" name="resolution" value="336.48792" units="1/cm"/>
          <inkml:channelProperty channel="Y" name="resolution" value="378.54889" units="1/cm"/>
          <inkml:channelProperty channel="F" name="resolution" value="0" units="1/dev"/>
          <inkml:channelProperty channel="T" name="resolution" value="1" units="1/dev"/>
        </inkml:channelProperties>
      </inkml:inkSource>
      <inkml:timestamp xml:id="ts0" timeString="2020-04-17T23:54:41.536"/>
    </inkml:context>
    <inkml:brush xml:id="br0">
      <inkml:brushProperty name="width" value="0.05292" units="cm"/>
      <inkml:brushProperty name="height" value="0.05292" units="cm"/>
      <inkml:brushProperty name="color" value="#FF0000"/>
    </inkml:brush>
  </inkml:definitions>
  <inkml:trace contextRef="#ctx0" brushRef="#br0">10203 3672 128 0,'0'-10'49'0,"-3"7"-38"0,3-5-1 0,-3 6-1 15,0 2-4-15,-3-8 0 16,0 2-3-16,-3 1 1 16,0-3-2-16,-3 0 2 0,0 0 0 15,-2 0 3-15,-1 0 3 16,-3 3-2-16,-6 2 1 15,3-2-5-15,-3 5 0 0,1 0-3 32,-4 0-1-32,0 5 3 0,-3-5 3 0,-3 0 4 15,1 3 5 1,-1 0-6-16,0-1-2 0,0 1-3 16,1 0 0-16,2 5-2 15,0-6 2-15,0 6-2 16,4 0-1-1,2 0-2-15,0 3 1 0,0-1 1 16,3 3 2-16,3 1-3 16,4-1-2-16,2 3 2 15,3 0 0 1,6 5-2-16,6 0 2 0,6 3 1 16,6 0 2-16,8-1-1 15,4 4-1-15,6-6 1 16,6 0-1-16,2-5-3 15,4-3 2-15,0-2-4 16,2-8-1-16,1-6 3 16,-1-5 3-16,1-5 5 0,-3-6 2 15,-4-2-1 1,1-8-1-16,-3 0-1 0,-9-3 0 16,-7-2-5-16,-5-3 1 15,-6-6-2-15,-9 4 0 16,-6 2 0-16,-6 0-2 15,-6 2-4 1,-9 6 0-16,-2 0 2 0,-10 3 1 16,0 4 0-16,-2 4 1 15,-1 7-13-15,0 3-6 16,3 0-48 0</inkml:trace>
  <inkml:trace contextRef="#ctx0" brushRef="#br0" timeOffset="927.2651">10015 4585 72 0,'3'-8'30'0,"0"6"-24"0,3-1-9 16,-3 3-6-16,-3 0 8 16,0-3 5-16,0-2 18 15,0 0 9-15,-3-3-1 16,-3-3 0-16,-3 1-9 16,0-1-2-16,-2-7-11 15,-7-1-3 1,-3 3-3-16,-3 3-2 0,-6 0 1 0,-2-1-4 15,-1 4 2-15,-3 2 1 16,-3 3 0-16,1 5-3 16,-1 2 2-16,0 4-1 15,1 7-2-15,2 3 5 0,3 2 1 16,3 6 0-16,4-3-2 16,5 6 1-16,3 2 1 15,6 5-3-15,6-2 0 16,9 5 3-16,6 0 1 15,6 0-1-15,6 0-2 16,5-3 1 0,7-2-1-16,6-5 2 0,6-3 1 15,2-3 5-15,7-8 3 16,5-3-6-16,4-2-1 16,2-8 0-16,4-2 2 15,-4-9-3-15,1-5 0 0,-10-5 3 16,-5-5 3-1,-6-3-2-15,-13-1 1 0,-5-1-3 16,-9-4 0-16,-9 1-6 16,-9 0-1-16,-6-1-2 15,-9 3 3-15,-9 1-7 16,-3-1-2-16,-5 8-14 16,-4-2-7-16,-3 7-48 15,-2 6-26 1,-7 5 51-16</inkml:trace>
  <inkml:trace contextRef="#ctx0" brushRef="#br0" timeOffset="2681.2539">6420 6511 140 0,'-24'-21'52'0,"12"11"-41"0,3 2-4 16,6 5-5-16,-3 0-2 0,0 1 0 15,-3 2 0 1,0 0 2-16,0-3-1 0,0 3 17 0,1-3 8 16,-1 1 0-16,0-1-1 15,3 1-2-15,0-1-3 16,0 0-6 0,3-2-4-16,3 0-3 15,3-1-2-15,0 1-3 0,6 0-2 0,3 0-2 16,5-1 1-1,4 1 1-15,6 2 2 16,0 1-1-16,3 2-1 16,2 2 1-16,7-2-1 0,3 3 0 15,5-3 0-15,7 3 0 16,3-3 0-16,2 2 2 16,7 1 1-16,5-3-4 15,0 3 1-15,4-3 0 16,2 2 2-1,1 1 1-15,2-3 1 0,3 0 0 16,4 0 0-16,2 0-2 16,3-3 1-16,6 1-2 15,4-1 2 1,5 0-2-16,6-2 2 0,0 2-2 16,3 1-1-16,3-1 1 15,3 0-1-15,0 1 0 0,3-4 0 16,6 4 0-1,3-1 0-15,3-2 0 16,0 2 0-16,0 3 0 16,-3 0 0-16,24 3-3 0,-21 2 2 15,-15 0 1-15,-12 1 0 16,-21 2-9-16,-15-3-4 16,-14 0-2-16,-12-2-1 15,-10-3-20-15,-11-3-7 0,-9-2-48 31</inkml:trace>
  <inkml:trace contextRef="#ctx0" brushRef="#br0" timeOffset="3499.261">6881 7594 148 0,'-24'-16'57'0,"12"8"-44"0,0-3 5 0,6 6-1 0,1-3-8 15,-1-3-3 1,3 1-1-16,0-1 1 15,6 1-3-15,-3-4 7 0,6 4 3 16,2-1 0-16,4 1 0 16,3 2-5-16,3 0 0 0,9 0-3 15,3 3 2-15,8-1-4 16,7 1 0-16,9 0 1 16,2-1 2-16,10 1-3 15,5 0 0-15,4-1 3 16,5 1 1-16,3 0 1 15,4 0 0-15,2-1-2 16,6 4-1 0,0-4 1-16,10 4 1 0,-4-1-1 15,3 0 1-15,3 1-2 16,0-4 2 0,3 4-4-16,-3-3 0 0,1-1 1 15,-1 4 2-15,-3-1 1 16,0 0 1-16,-3-2-4 15,1 2-1-15,-4 1-1 0,-3 2-2 16,-3 0 1-16,1 0-1 16,-7 0 0-16,-6 0 0 15,13-3 0-15,-16 0 2 16,-12 1-1-16,-8-4-1 16,-9 1-2-16,-13 3 1 15,-8-1 1-15,-6 0 2 16,-6 3-3-1,-3 0 0-15,-3 0-4 0,-3 0 1 16,-3 0-7 0,-3 6-1-16,-3-1-6 15,-3 0-2-15,-3 3-24 0,-6 0-10 16,-3 3-50 0</inkml:trace>
  <inkml:trace contextRef="#ctx0" brushRef="#br0" timeOffset="17400.6152">13415 9163 128 0,'-6'-3'49'0,"0"3"-38"0,3 0-3 0,3 0-4 0,0 0 4 15,0 0 7 1,0 0 10-16,-3 0 5 0,3 0-3 16,0 0 1-16,0 0-16 15,-3 0-2-15,3 0 0 0,-6 0-6 16,0 0 0-1,0 0 0-15,0 0 0 16,-3 0 0-16,0 3 0 0,-3-3-2 16,-3 2 1-1,0 1-2-15,-2-1 2 0,-4 1-2 16,0 2-1-16,-3 1 1 16,-3-4-1-16,1 4 0 15,-7-4 0-15,0 4 0 16,-3-4 0-16,-2 1 0 15,-4 0 2-15,0 2 1 16,-2 0 1-16,-1 0-5 0,-3 1-1 16,-2-1 3-16,-4 0 1 15,1-2 0-15,-4 0-2 16,0-3-4 0,-2 0 0-16,-1 0 6 0,-2-3 4 15,-1 0-3-15,-2 1 0 16,-4-1-1-1,1 3 1-15,0-3-4 16,-1 3-2-16,1-2 2 0,-1 2 0 16,1 0 1-1,-4 0 2-15,1 0-3 0,-1-3 0 16,1 0 1-16,0 1 2 16,-4-1-1-16,4 0 2 0,-1-2-2 15,1 0 2-15,-1 0 0 16,1-1 3-16,-1 1-3 15,1 2 0-15,-12-2-1 16,5 2-2-16,4 1 1 16,-1 2-1-16,4 0 0 15,-3 0 0-15,5 2 2 16,1 1 1-16,-1 0-1 16,1-1 1-16,-4 1 0 15,7 0 1-15,-1-1-2 16,1-2 1-1,2 3-2-15,1 0-1 0,-4-1 3 16,1 1 0-16,2-3-1 0,1 0-2 16,-1 0 1-1,1 0 1-15,-1 0-1 16,-2-3 2-16,-1 1-2 16,1-1-1-16,-4 0-2 0,4 1 1 15,-3 2 1-15,-1-3 2 16,1 0-3-16,2 1 0 15,1-1 1-15,-1 0 0 16,-2 1 0-16,-1-1 2 16,1 0-1-16,-1 1-1 15,1-1 3-15,5 1 0 16,-2 2-4 0,-1 0-1-16,-2 0 1 15,5 0 0-15,-2 2 1 0,-1 1 0 0,1-1 0 31,-1 1 0-31,1 0-3 0,-1-1 0 16,4 1 2-16,-1 0 2 16,1-1 2-16,-1 1 1 0,1-3-2 15,-1 3-2-15,4-3 1 16,-1 0 1-16,1 2-3 16,-7 1 0-16,7 2 1 15,-4-2 2-15,4-3-1 16,2 3-1-16,1-3 1 15,-1 2-1-15,-2 1 0 16,-1-3 0-16,3 0 2 16,4 0 3-16,-1-3-2 15,1 1 0-15,2-1-3 0,-2 3-1 16,-1-3 1-16,3 3 0 16,1-2 0-16,2-1 2 15,-2 0-1-15,5 3-1 16,0-2-2-16,1 2 1 15,-1 0 1 1,0 0 2-16,4 0-1 0,-4 0-1 16,6 0 3-16,1 0 0 15,2 0-4-15,0 0-1 16,3 2 1-16,1 1 0 16,2 0 1-16,3 2 2 15,0 0-3-15,4 0-2 16,2 1-1-16,0-1 0 0,0-2-4 15,3 2-2 1,3-2-2-16,0 2 0 0,4-2-4 16,-1-1-3-16,3 1-18 15,0-1-6-15,0-2-49 32,3 0-33-32,0-2 52 0</inkml:trace>
  <inkml:trace contextRef="#ctx0" brushRef="#br0" timeOffset="22579.5147">20609 8456 188 0,'0'3'71'0,"3"-6"-55"0,-3 3-5 15,3 11-10 1,0 5-3-16,0 5 1 16,3 3 3-16,-3 5-1 15,0 5-1-15,0 11 1 0,3 8-1 16,0 8 0-16,3 5-3 16,0 3 2-16,-1 2 1 0,1-2 0 15,0-3 0 1,0-2 0-16,0-9-9 0,-3-5-4 15,0-7-18-15,-3-12-7 16,0-4-24-16</inkml:trace>
  <inkml:trace contextRef="#ctx0" brushRef="#br0" timeOffset="23045.1503">21109 8662 164 0,'-18'19'63'0,"3"2"-49"0,-9 14-4 15,10-17-3-15,-7 6-11 16,-9 8-1-16,-3-1-1 15,-2-2 2-15,-1-2 2 16,0-3 3-16,0-3 4 0,4-3 0 0,2-2 0 16,3-2 3-16,6-4 3 15,6-2 0-15,3-3 1 16,4 1-6-16,-1-1-4 16,3 0 1-1,6 1 0-15,6 1-1 16,3 4-2-16,5 2-2 0,7 3-1 15,6 5-7-15,3 3-4 16,-3 0 1 0,-1 0 0-16,-2 0 8 0,0 2 4 0,0 3 8 15,0-2 4 1,-1-1-6-16,-2-2-3 16,-3 0-1-16,0-3-1 15,-3-3-29-15,-3-2-13 0,0-3-25 16</inkml:trace>
  <inkml:trace contextRef="#ctx0" brushRef="#br0" timeOffset="23829.2441">21841 8734 252 0,'3'-11'96'0,"-3"9"-75"0,3-4-8 15,-3 6-7-15,0 0-19 0,0 0-5 16,0 3 8 0,0 8 2-16,0 4 6 0,-3 7-1 0,0 7-1 15,0 10 3-15,0-2 2 16,3 6 2-16,0-1 1 16,3 0-5-16,0 1 1 15,0-6-2-15,0-5 0 0,3-6-14 16,0-7-4-16,0-9-10 15,6-10-2-15,0-10-39 16</inkml:trace>
  <inkml:trace contextRef="#ctx0" brushRef="#br0" timeOffset="24077.0826">22106 8607 148 0,'3'-3'55'0,"-3"3"-43"0,0 3-1 0,0 2-4 0,0 8-3 0,0 9 0 16,-3 7 0-1,3 8 2-15,-3 8-3 16,3 0 0-16,0 5 3 0,0-5-3 16,0-3 0-16,0-5-1 0,0-2-2 15,0-6-2-15,0-5-1 16,0-6-18-16,0-5-9 15,0-2-37 1</inkml:trace>
  <inkml:trace contextRef="#ctx0" brushRef="#br0" timeOffset="24377.0257">21576 8840 260 0,'12'-8'96'0,"3"5"-75"0,15-2-8 16,-15 5-9 0,9 0-5-16,11 0 2 0,10 2 2 15,6 1 1-15,8 0-2 16,-2-1-2-16,5 1 3 0,7 0-4 15,-1-3 0-15,1 0-4 16,-7 0-1-16,-8 0-22 16,-13 0-8-16,-8 0-123 31,-27-6 64-15</inkml:trace>
  <inkml:trace contextRef="#ctx0" brushRef="#br0" timeOffset="24629.6765">21633 9083 268 0,'6'3'101'0,"0"-3"-78"0,15 0-13 0,-6 2-10 15,11-2-6-15,16 0 3 16,12 0 2-16,8 0 3 15,1 0-1-15,-1-2-5 0,-2-4 0 16,-4 1-7-16,-5-3-3 0,-10-2-12 16,-5-1-6-16,-6 1-27 15,-6-4-43 1,-6-2 21-16</inkml:trace>
  <inkml:trace contextRef="#ctx0" brushRef="#br0" timeOffset="25149.0832">21999 9652 208 0,'6'-13'77'0,"-3"7"-60"0,3-7-20 0,-6 8-14 0,0 0-1 16,-3-1 3 0,-3 1 15-16,0 0 7 0,-3-1-2 15,-3 4 1-15,0-1 4 16,-3 3 0-16,-2 3 2 0,-1 5 0 16,0 2 0-1,0 9-4-15,0 7-3 0,0 9-2 16,3 2 0-16,3 8 0 15,4 0 1-15,5 2-2 16,6 1 1-16,5-6-2 16,1-2-1-16,6-3-4 15,3-5 0-15,0-6-14 16,3-7-5-16,3-9-28 16,2-7-52-1,4-6 18-15</inkml:trace>
  <inkml:trace contextRef="#ctx0" brushRef="#br0" timeOffset="25662.5059">22261 9665 184 0,'-9'3'71'0,"0"7"-55"0,-6 1-5 0,6-3-5 15,-3 5-6-15,0 3 0 16,1 3 8-16,-1 2 5 0,3 3-6 16,6-1 2-16,3 1 4 0,3 0-3 15,3-3 0-15,6 0-2 16,2-2 0-16,1-6-4 16,0-2-1-16,3-3-1 15,0-6 1-15,0-2-4 16,0-5 0-16,0-3-1 15,-4-3-2 1,1-4-2-16,-3-4 1 0,-3 1 1 16,-3-1 2-1,-3 0 3-15,-3 1 2 0,0 2-1 16,0 3-2-16,0 2 1 16,0 3 1-16,0 3-1 15,-3 0 2-15,3 5 0 0,-3 5 1 16,3 6-2-1,0 2-2-15,3 8 1 0,3 5 1 16,3 4-1-16,3-1 2 16,3 0-2-16,0-3-1 15,5-2-4-15,4-3-2 16,6-5-13-16,0-5-3 16,3-6-21-1,2-8-8-15,1-10-30 16</inkml:trace>
  <inkml:trace contextRef="#ctx0" brushRef="#br0" timeOffset="25929.9358">22841 9448 48 0,'-9'-63'19'0,"4"36"-15"16,-4-10-3-16,3 24-1 16,0 2 22-16,3 1 12 0,0 2 16 15,0 5 6-15,0 3-18 16,-3 6-8-16,3 7-14 15,0 8-5-15,0 11-6 16,3 10-2-16,0 16 3 0,3 6 1 16,3 5 3-1,3 2-1-15,3 3 0 16,0-2-5-16,-1-6-3 0,-2-5-5 0,0-6 0 16,-3-13-20-1,0-7-7-15,-3-6-41 16,-3-13-41-16,-6-11 35 15</inkml:trace>
  <inkml:trace contextRef="#ctx0" brushRef="#br0" timeOffset="26188.9821">22556 9705 208 0,'-3'3'77'0,"6"-1"-60"0,-3-2 4 0,0 3-3 15,6 2-7-15,3 6-1 0,5-1 0 16,7 1 4-16,6-1-8 16,6-2-3-16,2 0 0 0,4 0-9 15,3-2-1-15,0-4-7 16,-4-4-4 0,1-4-17-16,-9-7-5 0,-1-3-34 31,-5 0-28-31,-6 0 42 15</inkml:trace>
  <inkml:trace contextRef="#ctx0" brushRef="#br0" timeOffset="26580.0008">22987 9882 160 0,'12'27'63'0,"-9"-17"-49"0,9 6 11 16,-6-8 5-16,3 0-9 15,3 0-2-15,6-3-9 0,5 1-2 32,4-6-4-32,3-3 2 0,0-5 0 0,0-3 2 0,-4-5 0 15,1 1-2-15,-3-7-1 16,0-1-6-16,-6-4-1 16,0 1-6-1,-7-1-2-15,-2 1-4 16,-6 2-1-16,-3 5 3 0,-6 4 3 15,0 1 2-15,-3 6 3 16,-2 6 2-16,-4 4 1 16,0 9 3-16,0 5 1 15,0 2 1-15,0 6 0 0,0 5 2 16,3 3 1 0,3 0-3-16,6 0-3 0,3-1-3 15,3-2 1 1,6-5-12-16,3-5-5 0,6-6-21 15,6-8-8 1,6-5-26-16</inkml:trace>
  <inkml:trace contextRef="#ctx0" brushRef="#br0" timeOffset="27910.968">23481 9784 152 0,'-20'14'57'0,"11"-1"-44"0,0 8 3 16,3-11 0-16,0 4-10 0,0 2-1 15,3 2-5-15,0-2-3 16,3-3 2-16,0 0 9 0,3-2 4 16,3-3 3-1,3-3 4-15,3-2-7 0,0-3-2 0,2-3-5 16,1-2-4-16,0 0-5 15,0 2 0-15,0 3-3 16,0 5 2-16,3 6 1 16,0 10-1-16,-1 8 4 31,4 11 2-31,-3 7 0 0,-3-2 2 16,-3 0-7-16,-6 0-1 0,-3-2 2 15,-3-6 3 1,-6-5 3-16,-3-3 3 15,0-6 1-15,-3-4 3 0,0-6-1 16,0-5 0-16,0-3-3 16,3-5 1-16,1-5-4 15,2-8-2-15,3-6 0 16,3-7 1-16,3-3-1 16,3-6-1-16,2-7 1 0,4-3-1 15,0-5 0 1,0-3 0-16,0-5 0 15,-3 5 2-15,0 0-3 0,-6 3 0 16,0 2-4-16,-3 8 1 16,0 6 2-16,0 5 3 15,-3 5 0-15,0 6-1 16,0 4-2 0,0 6-1-16,0 6 2 15,0 7 2-15,0 11 0 0,3 5 2 16,3 3 0-1,0 5 3-15,3 0-1 0,3 0 0 0,0-2-6 16,0-4 1 0,3-1 2-16,0-7 1 15,-1-1-1-15,1-4-2 16,0-2 3-16,3-5 0 0,-3-6-1 16,0-2-2-16,0-6-2 15,-3-2 1-15,-3-5-6 16,-3-4-3-16,0 1 1 15,-3 0 0-15,-3 0 3 16,3 0 4-16,-3 0-1 16,0 5 1-16,0 2 0 15,0 4 0-15,3 2 0 16,0 0-2 0,-3 3-4-16,3-1 0 0,0 4-5 15,3 2 1-15,0 8 8 16,6 2 5-16,0 6 6 15,3 3 4-15,2 5-4 0,4 2 1 16,0 6-3 0,0 2 2-16,0-2-2 0,0 0 0 15,0-6-1-15,-6-2 2 16,-4-8-1-16,1 0 0 16,-3-6-1-16,0-2 2 15,0-3 1-15,-3-2 1 16,-3-8-2-1,0-3 1-15,-3-8-4 16,0-3-2-16,-3-2-3 0,3-2 1 16,0-1 1-1,0 0 0-15,0 0 0 0,3 0 0 16,3 3 0-16,0 0 0 0,3 0 2 16,0 0 1-1,3 2 1-15,3 3 0 16,0 0-5-16,0 3 1 0,0 3 0 15,0-1 2 1,-3 3-3-16,0 0-2 0,0 0-5 16,2 3 0-16,1-3-9 15,-3 0-2-15,0-3-12 16,3 1-5-16,0 2 3 16,0-3 5-16,-3 3 7 15,0 6 5-15,0 4 5 16,0 9 5-16,0 7 7 15,-1 12 7-15,1 1 11 0,0 4 6 16,-3-1 0-16,3 3 0 16,0 0-3-16,0 0 1 15,0-2-9 1,0-6-3-16,-3-5-15 16,0-6-7-16,3-15-134 31,-3-14 39-31</inkml:trace>
  <inkml:trace contextRef="#ctx0" brushRef="#br0" timeOffset="28695.3292">24428 9671 208 0,'15'5'77'0,"-9"-5"-60"0,9 2-1 16,-9 4-1-16,3-1-11 15,-1 0-2-15,1 3-6 16,3 3 0-16,0-1 2 15,3 4-1-15,0-6-1 0,-3 0 3 16,3-6 0-16,0 1 1 0,-1-6 0 16,1 3 2-1,-3-8 1-15,0-2-1 16,-3-4-2-16,-3 1 3 0,0-3 2 16,0 3 2-16,-3 0 1 15,-3 2-4-15,0 1-3 16,0 2-3-16,-3 2-1 15,-3 6 2-15,-3 3 0 16,0 5-2-16,0 11 2 16,0 4 3-16,3 7 3 0,3-1 2 15,3 0 3-15,3 0-1 16,3 0 0 0,3-5 1-16,3 0 1 15,3-6-3-15,3-2 0 0,3-3-7 16,0-2-3-1,2-6-6-15,1-2 0 16,-3-6-1-16,0-2 3 0,0-3-3 16,-3-3-1-16,-4 1-2 15,1-1 0-15,-3 0 4 16,-3 1 3-16,0 2 3 16,-3 3 3-16,0-1-2 15,-3 12-2 1,-3 2 2-1,0 5 0-15,-3 3 1 0,0 5 0 0,0 0 2 16,-3 0 1-16,0 0 1 16,0 1-2-1,-3-4 1-15,0-2 4 16,0-3 4-16,0 0-6 0,1-2-1 16,-1-3-4-16,-3-5-1 15,0-6-10-15,-3-8-5 16,-3-10-56-1,0-3-51-15,-3-2 39 16</inkml:trace>
  <inkml:trace contextRef="#ctx0" brushRef="#br0" timeOffset="29967.5215">16147 2860 160 0,'9'21'60'0,"3"0"-47"0,3 17-3 0,-9-17-5 16,6 13-5-16,0 14 0 0,-1 2 0 16,1 11 2-1,3-3-1-15,0 0-3 0,0 3 1 16,0-3 1-16,0-10 2 0,0-3-8 15,0-5-3-15,-1-11-17 32,1-5-48-32,3-17-1 0</inkml:trace>
  <inkml:trace contextRef="#ctx0" brushRef="#br0" timeOffset="30432.7981">16894 2593 248 0,'-6'-8'93'0,"3"3"-72"0,-3 5-19 0,0 5-13 15,-3 3-2-15,-2 5 5 16,-7 11 5-16,-3 0 2 15,-6 10 1 1,-6-5-3-16,1 8 2 0,-1-5-1 0,0 5 0 16,6-2 4-16,1 2 1 15,2-8-4-15,3 5 1 16,3-2 0-16,3 0 0 16,3-1 0-16,3 4 0 15,3 2 0-15,0-8 0 16,6 0 0-16,3 0 0 0,3-3 0 15,6 1 0-15,3-6 0 16,6-5 0 0,6-8-3-16,5 5 2 0,7-5 3 15,3-3 1-15,8 6-1 16,1 2 1-16,3-5-2 16,2 5 2-16,1 3-15 15,-1 0-5-15,-2 0-24 16,-4-3-11-16,-5 0-20 15</inkml:trace>
  <inkml:trace contextRef="#ctx0" brushRef="#br0" timeOffset="30885.4016">17507 2725 208 0,'12'-18'79'0,"0"7"-61"0,27-2-5 15,-21 8-7-15,9-1-6 16,8 1 2-16,1-3-1 15,3-5-1-15,2 5 1 16,-2-8-1-16,0 8 2 0,-4-5-3 16,-2 5-2-16,-3 0-5 0,-6 0 0 15,-3 3-23 1,-4 2-7-16,-5 0-37 16</inkml:trace>
  <inkml:trace contextRef="#ctx0" brushRef="#br0" timeOffset="31111.8225">17781 2934 160 0,'9'13'60'0,"-3"-7"-47"0,6-1 13 0,-3-2 0 15,6-1-8-15,9-2-3 0,5 0-8 16,7 0-5-16,6-2-1 15,2-4-12-15,1-2-3 16,3-7-11-16,-1-7-4 0,1-4-4 16,0-8-44-1,-1-6 0-15</inkml:trace>
  <inkml:trace contextRef="#ctx0" brushRef="#br0" timeOffset="31632.5078">18567 2114 260 0,'15'-37'96'0,"0"29"-75"0,21 0-8 0,-16 3-9 15,13 5-8-15,6 5 3 16,5 6-5-16,1 7 0 16,0 1 3-16,-7 7-1 0,-5-2 2 15,-6 5 0-15,-9 0 0 16,-9 0 2-16,-9 0 0 16,-6-5 0-16,-9-3 0 15,-3 1-5-15,-3-7 1 16,3-1-3-16,1-6 2 15,2 0-8-15,3-6-2 16,6 3-1-16,6 1 0 0,6 2 9 16,9 2 6-1,8 4-1-15,7 1 1 0,6 4-1 16,3 13 0-16,-1-1 4 16,-2 9 1-16,-3 5-1 15,-9 8-2-15,-10-3 1 31,-8-5-1-31,-12 3 6 0,-8 0 6 0,-13 4 0 16,-9-7 1-16,-9 6-7 16,-2-14-4-1,-7 0-6-15,4-8-2 0,2-8-17 16,9-5-5-16,10-16-52 16</inkml:trace>
  <inkml:trace contextRef="#ctx0" brushRef="#br0" timeOffset="32398.2535">19945 2394 104 0,'-36'6'41'0,"22"4"-32"0,-1 12-9 0,6-15-4 0,3 7-2 16,0-6 3 0,3-3 17-16,3 3 11 0,6-8 11 15,3-5 5-15,6-3-13 16,6-8-4-16,5-5-10 16,7-3-1-16,6-11-8 15,8-2-1-15,7-2 0 0,5-4-2 0,4 6-2 31,5-5-2-31,4 2 1 0,-1-5 1 16,4 6 0-16,-1 4-3 0,-2 6 2 16,-1 8 1-16,-3 0 2 15,-8 8-1-15,-3 5-1 16,-7 5-2-16,-2 6-1 16,-7 5 2-16,-5 10 0 15,-6 1 1-15,-6 7 0 16,-3 6 0-16,-7 10 0 15,-5 3 0-15,-6 13 0 0,-3 3 0 16,-6 5 2-16,-3 6-3 16,-2 10 0-16,-4 0 3 15,-3 5 1-15,-3-5-1 16,0 8-2-16,-3 0 3 16,1 3 0-16,-7-11-4 15,3-8 1-15,0-5 2 16,3-6 1-1,1-10 1-15,2-3 0 0,6-10-2 16,0-6-2-16,6-5-2 16,3-5 1-16,6-3 1 15,0-10 0-15,6 0-14 16,3-4-5-16,3-7-32 16,0-5-13-16,3 3-12 15</inkml:trace>
  <inkml:trace contextRef="#ctx0" brushRef="#br0" timeOffset="33149.12">20856 3297 160 0,'0'-11'60'0,"-3"3"-47"0,0 6-5 0,3 2-5 0,0 0-3 16,0 0 2-16,0 0-6 15,0 0 1-15,0 0 1 16,0 5 1 0,-3 0 1-16,0-2 0 0,0 2 2 0,3 3-3 15,-3-5 0-15,0 2 3 16,-3 0 1-16,0 3-1 15,0-5-2-15,0 2 1 16,0 0-1-16,0 1 0 16,1-1 0-16,-1 0-5 0,0-2 1 15,0-3 2 1,0 0 3-16,0 0 0 0,3-3-1 16,0-5 1-1,0 0 1-15,0 3 1 0,0-3 1 16,-3-5-2-16,3 5-2 15,3-5 16-15,-3 2 6 16,0 3-4-16,3 3 0 16,0-8-11-16,0 10-2 15,0-2-5 1,0-1-1-16,0 4-1 16,0 2 0-16,0 0 2 0,0 8 0 15,0 5-3 1,0-2 2-16,3 7-1 0,0 1 0 15,0 7 4-15,3-2 3 16,-3 5 0-16,3 3 2 0,0 0-4 16,0-1-2-1,0-2 2-15,3 0 0 0,0 1-1 16,-1-9-2 0,4 3 5-16,3-9 1 15,3-1 2-15,3-4 2 0,6-4-1 16,2-9 0-1,4-8-1-15,6-5 0 0,3-5-4 16,5-3-3-16,4-10 0 16,-1 2-1-16,4-2-3 15,-3 2 2-15,-1 0-15 16,-2 6-6-16,-6 2-29 16,-7 8-12-1,-5-2-27-15</inkml:trace>
  <inkml:trace contextRef="#ctx0" brushRef="#br0" timeOffset="33980.5541">18061 4382 36 0,'-33'-14'13'0,"18"12"-10"0,-5-4-5 0,8 6-3 16,0 0 32-16,-3 0 19 15,0-2 1-15,3-1 2 16,0 0-14-1,0 1-6-15,0 2-11 0,3-6-3 16,3 4-9-16,1 2-2 0,2-5 2 16,0 2-1-16,3 0 2 0,3 1-4 15,3-1 0-15,2-2 3 16,4 2 1-16,3 0-3 16,6 1-3-16,3 2 0 15,6 0 1-15,2 0-1 16,4 2-1-16,6-2-2 31,5 3 1-31,10-3 3 0,2 0 1 0,10-3-4 16,2 1 1-1,7 2 0-15,5-6 2 0,9 4-3 16,-2-6 0-16,2 5 1 16,3 1 2-16,0 2-3 15,-2 0 0-15,-4 2 1 16,-3 1 2-16,-5 5-3 0,-7-6-2 15,-8 4-7 1,-7-6-4-16,-8 2-14 0,-10 1-8 16,-2-6-49-1</inkml:trace>
  <inkml:trace contextRef="#ctx0" brushRef="#br0" timeOffset="34696.9794">20683 4307 168 0,'-6'0'63'0,"6"6"-49"0,0-6 14 0,0 0 4 0,3 0-16 16,3 0-4-1,3 0-7-15,6 2-2 0,9 1-1 16,9 0-2-16,2-1 1 0,7 1 1 15,6 2 1-15,5-2 3 16,7 0 1-16,2 2-1 16,7-5-1-16,2 0-3 15,4 0 1-15,2-5-4 16,0-1 0-16,4 1 1 16,-1 0 2-16,1 2-3 15,-7 0 0-15,-3 1-17 16,-11 2-5-16,-12 0-27 15,-7 0-10-15,-8-6-17 16</inkml:trace>
  <inkml:trace contextRef="#ctx0" brushRef="#br0" timeOffset="35271.4786">23091 4342 232 0,'0'-8'88'0,"0"3"-69"0,6 2-16 16,0 3-12-16,3 0-4 0,6 0 5 15,9 0 11-15,9 0 8 16,5 0-5-16,10 0 1 0,9 3 3 16,5-3 0-16,10 0 4 15,2-3-5-15,3 0-1 16,4 1-2-16,2 2-1 15,-6 0-3-15,1 0-2 16,-4 2-2-16,-5 1 1 16,-7 2-6-16,-2 1-3 15,-10-1-19-15,-5 3-8 16,-6-6-52-16,-10 6-31 16,-5 3 56-16</inkml:trace>
  <inkml:trace contextRef="#ctx0" brushRef="#br0" timeOffset="36848.572">17103 9647 176 0,'0'0'68'0,"0"0"-52"0,0 0-5 16,0 0-6-16,0-3-5 0,0 0 0 16,0-2 6-16,0 0 4 15,3-3-5-15,-3 0 6 16,0-3 2-16,0-2-4 0,0 0-1 15,0-3-2-15,0 0 1 16,0-2-2 0,0-1 0-16,0 1-3 0,-3-4 1 15,0-4-4-15,0-3 0 16,-3 0-1-16,0 0 0 16,-3-3 2-16,0 3 0 15,-3 2 0-15,-3 1 2 0,0 5 1 16,-3 0 3-1,0 2-1-15,-2 3 0 16,-1 6-6-16,-3-1 1 0,-3 6 0 16,0 2 0-16,-2 3-3 15,-4 5 0-15,0 6-1 16,0 5 3-16,-2 5 0 16,-1 11 1-16,0 7 0 15,1 6 0-15,-1 8 0 16,0 11 2-16,6 7-1 15,1 3 2-15,8 3-4 16,3 5-2 0,6 0-1-16,3-3 0 0,6-2 3 0,6-5 0 15,3-6 1-15,9-8 2 16,9-8-1 0,11-10 2-16,10-8 2 15,12-11 2-15,11-11-6 0,6-12-2 16,1-9-5-1,-1-7 1-15,-2-9 3 16,-7-4 1-16,-5-4 1 0,-7-5 2 16,-8 1-1-16,-9-6 2 15,-9 0 0-15,-13 0 1 16,-11-5 0-16,-9-6 2 16,-11-2-1-16,-10-6 0 15,-3 1-10-15,-6 5-4 16,1-1-4-16,2 4-2 15,-3 5-14-15,6 2-7 0,4 6-46 16,2 4-27 0,0 7 51-16</inkml:trace>
  <inkml:trace contextRef="#ctx0" brushRef="#br0" timeOffset="38286.2675">20862 11255 212 0,'0'-2'82'0,"0"10"-64"0,3 2-4 16,-3-2-6-16,3 3-9 15,0 2 0-15,-3 3 1 16,0 5 2-16,0-2-1 15,0 2 6-15,-3 3 3 0,3 5-3 16,-3 5-2-16,3 8 2 16,0 6 0-16,3 8-3 0,0 2-1 15,3 0 1-15,0 0 2 16,3-2-1-16,0-6 0 16,-3-2-6-1,0-6 1-15,-3-10 0 0,0-6 2 16,0-5 8-1,-1-7 3-15,1-6-2 16,0-11 1-16,0-8-3 16,0-13 0-16,-3-7-3 0,-3-12-1 15,-3-12-3 1,1-3-2-16,2-6 3 16,-3 3 0-16,-3 0-6 0,0 6 0 15,0 5 1 1,3 2 1-16,0 6 1 0,0 5 0 15,0 5 0-15,0 3 2 16,3 5-6-16,0 3-1 16,3 8-1-16,0 2 2 0,0 6-1 15,3 5 4-15,3 5-2 16,3 11 1-16,6 10 0 16,3 6 0-16,8 8 2 15,4 7 2-15,6 9-1 16,3 2-1-1,2-2 1-15,1-3 1 16,0-3-3-16,-1-5 0 0,-2-5 1 16,0-9 0-1,-4-4 0-15,-2-6 2 16,-3-5-1-16,0-8-1 0,-3-6 1 16,-4-4 1-16,-2-9 3 15,-3-5 2-15,-3-8 1 0,-3-10 2 16,-6-8-7-1,-3-11-2-15,-6-5-3 16,-3-1 0-16,0 1-5 16,-3 5-3-16,0 6 3 0,0 4 4 15,0 9-9-15,0 5-2 16,0 5-11-16,0 3-2 16,0 8-18-16,3 5-7 15,1 5-40 1</inkml:trace>
  <inkml:trace contextRef="#ctx0" brushRef="#br0" timeOffset="39264.0205">22115 11340 232 0,'-9'-32'88'0,"3"19"-69"0,-3-11-5 0,3 14-5 15,0-4-8-15,0 1 2 16,0 3 0-16,4-1 3 16,-1 3-3-1,0 3-2-15,3 0 0 0,0 10-1 16,0 8 0-16,0 11 0 0,3 8 0 16,0 5 2-1,-1 8-1-15,4 0 2 16,0 2-2-16,3 4-1 0,0 1 3 15,6 4 2-15,0-3-2 16,0 0-2-16,0-6-3 16,-3-4 1-16,0-6-19 15,-3-5-9-15,-4-9-18 16,1-4-9-16,-3-9-24 16</inkml:trace>
  <inkml:trace contextRef="#ctx0" brushRef="#br0" timeOffset="39868.5615">22109 11642 132 0,'0'-3'52'0,"0"3"-41"0,3 0 18 0,-3 0 5 16,3 3-5-1,3-3 0-15,3 2-14 0,3 1-6 16,3 2-6-16,0 1-3 0,6-1 3 15,-1-3 0-15,1 1 1 16,0-3 2-16,0-3 3 16,0-2 0-16,-3-3 0 15,-1 0-3-15,-2-5 1 0,0 0-4 16,-3-3-2-16,-3-3-3 16,-3 1 1-16,-3-1-4 15,-3 1 1-15,0 2-7 16,-3 3-3-16,-3 2 5 15,-3 3 3-15,0 6 1 16,-3 7 4-16,0 6 0 16,0 7 1-16,1 6 0 15,5 2 2-15,3 1 1 16,3-1 1 0,6 1 0-16,2-4 2 0,7-1-1 15,3-6 0-15,3-1-3 16,3-7 1-16,3-2-4 15,2-6 0-15,1-3-4 0,0-2 1 16,-6-1 0 0,0-2 2-16,-7-2-1 0,-2-1 1 15,-6-2-3-15,-6 0 1 16,-3 0 0-16,-6-1 2 16,-6 1-1-16,-3 0 1 15,-5 2 0 1,-1 1 0-16,-3 2 4 0,3 3 1 15,0-1-1-15,3 1-2 16,4 2-4-16,2 1-2 16,3-1-17-1,0 3-8-15,9 0-52 0</inkml:trace>
  <inkml:trace contextRef="#ctx0" brushRef="#br0" timeOffset="40180.773">22853 11126 252 0,'0'10'96'0,"-3"-2"-75"0,3 11-10 15,0-3-10-15,3 13-9 16,3 10 2-16,3 9 4 0,6 10 3 16,-3 0 0-1,3 6-3-15,0-1 1 0,0 4 3 16,-3-7 1-16,-1-4-4 0,-2-8 1 16,0-9-9-1,-3-7-2-15,-3-5-45 16,0-9-62-1,0-10 20-15</inkml:trace>
  <inkml:trace contextRef="#ctx0" brushRef="#br0" timeOffset="41064.0135">22773 11597 268 0,'0'8'101'0,"-3"-6"-78"0,3-2-9 0,0 0-8 0,6 3-13 16,6 0-3-16,6 2 1 15,5 0 0-15,4-2 6 16,9-1-10-16,-3 1-1 0,2-3-2 16,1-3 0-16,-3 1 6 15,-3-4 6-15,-1-1 3 0,-2-4 1 16,0-2-5-1,-6 0 1-15,-3-1 0 16,-6 1-1-16,-3 0-3 0,-6 0-2 16,-3 2 0-16,-6 3 4 15,-3 3-2-15,0 2 3 16,-3 3 5-16,-3 5 2 16,3 3 8-16,0 3 6 15,0 5-4-15,3 2 1 16,3 4-2-16,3-1 3 15,3 0-3-15,0-5 1 16,6 0-3-16,0-3 2 0,3-3-4 16,3-2 1-1,3-2-5-15,3-6-2 16,0-3-3-16,0-2-1 16,-1-1-1-16,-2-2 3 0,-3 1-2 15,-3-4 1 1,0 3 2-16,-3 0 2 0,0 0-1 15,-3 3-1-15,0 0 3 16,0 2 0 0,0 0-1-16,0 3 1 0,0 3-4 15,0 2 0-15,0 0 1 16,3 3 0-16,3 0 4 16,0-2 2-16,5-1-2 15,7-2-1-15,0-3-1 16,6-6 1-16,3-2-2 15,-1-5 2-15,4-5 2 16,0-9 2-16,0 1-6 16,-1-6-2-16,-5-8 0 0,-3-5 2 15,-6-8-2-15,-3-5-2 16,-9 0-1 0,-3 0 0-16,-9-3-6 15,-3 5-2-15,-6 9 7 0,-3 7 4 16,-6 8 4-16,-5 8 1 15,-4 11-5-15,-6 11 1 16,0 15 0-16,-2 8 0 16,2 11 2-16,6 10 3 15,6 8 2-15,7 9 1 16,8 4 0-16,6 1 0 0,6 4-4 16,6-4-1-16,3-3-12 15,3-3-4-15,-1-3-18 16,-2-4-8-16,0-6-61 15</inkml:trace>
  <inkml:trace contextRef="#ctx0" brushRef="#br0" timeOffset="43452.417">22463 12382 212 0,'6'-34'82'0,"-6"16"-64"0,0-12-9 0,0 20-7 15,0-3-4-15,-3-3 1 0,-3 0 1 32,-3 3 0-32,-5 2 0 0,-4 3 6 0,-3 3 4 15,-3 5 3-15,-6 3 5 16,1 2-6-16,-1 3 1 15,0 0-6-15,3 2 1 0,3 1-5 16,4-1-2-16,5 1-3 16,3 0-1-16,9 2-1 15,6 3 0-15,9 5 0 16,9 3 3-16,5 5-2 16,7 3 1-16,6 2 2 15,-1 3 0-15,-2 0-3 16,-3 0 2-1,-6-3 1-15,-3 3 0 0,-10-5 2 16,-5 0 1-16,-3-3-1 0,-6-2-2 16,-6-4 3-1,-6-1 2-15,-5-7-2 16,-4-4-2-16,-6-3-3 0,0-5 1 16,0-3-4-1,4 0 1-15,2 0-3 16,3 0 2-16,3 0 1 0,6 0 2 15,3-3-1-15,6 0 1 16,6-2 0-16,6 0 0 16,9-3 0-16,6-5 0 15,5-3 0-15,7-3-2 16,0-2-2-16,-1 0-1 0,-2-3 4 16,-3-2 3-16,-3-4 5 15,-4 1 2 1,-2-2-6-16,-6 4 0 0,-3 1-6 15,-6-1 1 1,-6 3-3-16,0 6 0 0,-3 2 4 16,-3 5 1-16,-3 3 2 15,-3 8 0-15,-3 6 0 16,0 7 2-16,0 6 1 16,0 10 3-16,0 0 1 15,4 5 3 1,2-2-1-16,6 2 0 0,0-5-1 15,3-2 2-15,3-6 1 16,2-2 1-16,4-4-4 16,3-4-3-16,3-6-7 15,3-5-1-15,0-5-1 0,0-6 2 16,-4-2-1-16,1-3-1 16,-3-5 3-1,0-3 2-15,-6-2-2 16,0-1 0-16,-3 1-1 0,0 5 0 15,-3 2 2-15,0 6 0 16,0 2 2-16,0 4 1 16,-3 4-4-16,3 8-1 15,0 6 1-15,0 5 0 16,0 5 1-16,3 0 2 16,0 3-1-16,0-3-1 15,-1-3-2-15,4-2 1 0,0-2 1 16,0-7 2-16,3-1-6 15,3-6 1-15,-3-6-6 16,0-4 1-16,3-9-3 16,-3-4 2-16,0-7 0 15,-4 7 3-15,-2-1 2 16,0 8 2-16,0 3 3 16,0 2 2-16,-3 6-1 15,0 8 1-15,0 2 0 16,0 5 1-16,0 1 4 15,-3-3 5-15,3 0-5 16,0-3-2-16,3-5-8 0,3-3-1 16,3-2-6-1,3-5 1-15,0-4 2 0,3 1 3 16,-1 0 2-16,-2 2 1 16,0 1 2-1,0 2 1-15,0 3 1 0,-3 2 2 16,0 3-3-1,0 0-2-15,0 3 0 0,-1-3 1 16,1 0-1-16,-3 0-1 16,3-3-2-16,-3 0-1 15,0 3-5-15,0 0 0 16,0 8-7-16,0 8-1 16,0 13 7-16,0 11 4 15,0 5 15-15,0 5 8 16,0 0-3-16,-1 1 0 15,-2-6-1-15,0-6 2 0,-3-7-3 16,0-8 2 0,0-6-2-16,-3-2 0 15,3-8 1-15,-3-8 4 0,-3-8-12 16,3-10-6 0,0-11-3-16,0-8-1 15,0-6 0-15,3-7 0 0,0-3 0 16,0 0 3-16,3-5-5 15,0 5 2 1,6 3 2-16,0 2 1 0,3 6 1 16,0 5 0-16,3 5-7 0,2 6 0 15,1 7-2 1,0 8 1-16,3 6-2 0,-3 8-1 16,0 7 10-16,-1 6 7 15,-2 5-2-15,-3 3-2 16,-3 3 1-1,-3 2 0-15,-3-3-1 0,-3 1-2 16,-3-6 1-16,-3 0-1 16,-3-2 0-1,0-6 2-15,0-3-1 16,0-2 2-16,0-2-2 16,3-1-1-16,3-5 1 0,0 0-1 15,0-5-3-15,3-3 2 16,3-6-4-16,6-4 1 15,3-6-5-15,3-2-1 0,0-6-2 16,2-3 2 0,-2-2-1-16,0-8 2 15,0 1-2-15,-3-4 0 0,-3 0 6 16,0 3 2 0,-3 8 3-16,-3 5 2 0,0 6 3 15,-3 8 4 1,-3 4 0-16,0 9 0 0,0 5-8 15,-3 13 0-15,3 11 1 16,0 10 3-16,0 9 2 0,0 4 1 16,3 4-2-1,-1-1-1-15,4 0-1 16,3-2 2-16,0-6-3 0,0-5 0 16,0-8 1-1,0-5 2-15,0-5-1 0,0-3 0 16,3-9-3-16,0-1-2 15,3-6 3-15,0-3 2 16,-1-2 0-16,1-3 0 16,0-5-3-16,0-6-2 15,0-2-2-15,3-3-1 16,-3 0-1-16,0-2 3 16,-4 2 0-16,1-2 1 15,-3 2 0-15,0 0 0 16,-3 0 0-16,0 3 0 15,-3 5-3-15,0 3 2 0,-6 5 1 16,0 3 2 0,-6 7-1-16,-3 6 2 0,-3 8-2 15,4 5 2-15,-1 3 2 16,0 5 2 0,6 3-3-16,3 0-3 0,6-1-3 15,3 1-1-15,6-3-23 16,3 0-10-16,2-5-78 15,1-5-42 1,0-6 76-16</inkml:trace>
  <inkml:trace contextRef="#ctx0" brushRef="#br0" timeOffset="44377.1579">23020 13303 232 0,'3'-10'88'0,"0"2"-69"0,-3-8-3 0,-3 8-6 0,0-3-13 16,-3-2 0-16,-3-3 1 15,-3 3 1-15,-3 2 1 16,-6 1 6-16,-2 2 6 16,-7 3-2-16,-3 5 0 15,0 2-9-15,1 4 0 0,2 1 5 16,3 1 6-16,6 3-8 0,3 0-2 16,7 2-7-1,5 5-1-15,9 1-2 16,8 2 0-16,10 0 5 0,6 6 1 15,6 2-3 1,6 5 1-16,-1 1 2 0,4 2 3 16,-6 0 0-16,-1 0 2 15,-2 0-2-15,-6-3 2 16,-6 0-2 0,-6-2-1-16,-9-3-2 0,-6 0 1 15,-6-2 3-15,-6-3 3 16,-3-6-2-1,-6-5 0-15,0-5-1 0,0-2-2 16,0-4 1-16,4-2-1 0,2-2 4 16,3-4 2-1,3-4-5-15,6-6 0 16,3-3-3-16,6-4-2 0,6-6 0 16,6-3 3-16,-1 0 0 15,4-2 1-15,0-1 0 16,3-2 2-16,-3 0-1 15,0 0 2-15,-1 3-4 16,-2 2 0-16,-3 0-1 16,-3 6 0-16,-3 2 4 15,0 5 3-15,-3 6 0 16,0 3 2-16,0 4-13 16,0 9-5-16,0 8 5 15,3 10 5-15,0 8 7 16,2 5 5-16,1 3-6 15,3 0-3-15,0 0-1 0,-3-2 1 16,0-4-3-16,-3-4 0 16,0-6-17-1,-3-5-5-15,0-19-79 16,-3-13 2 0</inkml:trace>
  <inkml:trace contextRef="#ctx0" brushRef="#br0" timeOffset="44520.0889">23196 13012 208 0,'0'-2'79'0,"-3"-1"-61"0,3 8-1 0,0-5-2 0,0 0-55 16,0 3-22-16,3 0-20 16,3-1-5-16</inkml:trace>
  <inkml:trace contextRef="#ctx0" brushRef="#br0" timeOffset="44938.0417">23386 13182 276 0,'3'5'104'0,"0"-5"-81"0,3 5-10 0,0-2-10 0,3 2-10 0,6 0 2 16,3 3-2-1,2 0 2-15,4 0 3 0,0 3-1 0,-3-6 1 16,0 0 4 0,-3 1 1-16,-3-4 3 0,-4 1 3 15,-2 0-2-15,0-1 1 16,-3 1-3-16,-3 2 0 16,-6 3-6-16,-3 3 1 15,-3 5 0 1,-3 5 0-16,-2 3-3 0,-1 2 2 15,3 3 1-15,0 0 2 16,6 0-1-16,3 0 2 16,6 1 2-1,3-4 2-15,3-2-1 0,6-3-1 16,3-3-8-16,2-4-2 16,1-4-7-16,3-4 0 15,-3-6-12-15,0-3-4 16,-3-5-27-16,-4-8-10 0,-8-8-21 15</inkml:trace>
  <inkml:trace contextRef="#ctx0" brushRef="#br0" timeOffset="45131.5991">23386 13335 236 0,'-21'16'90'0,"18"-8"-70"0,0 8 4 0,3-8-3 0,3 2-7 0,3 1 0 15,6 2-2-15,6 0 0 16,6-2-6-16,9-3-2 0,5-3 0 16,4-5-24-16,0-5-9 15,-1-6-26-15,1-7-8 16,-3-6-32 0</inkml:trace>
  <inkml:trace contextRef="#ctx0" brushRef="#br0" timeOffset="45433.2086">23874 13189 132 0,'-9'-7'52'0,"6"9"-41"0,-3 3 9 0,0-2 0 0,0 2-8 16,4 3 1-1,-1 0-6-15,0 3-2 0,3 2-2 16,3-2 4-16,2-1 3 0,4 1 3 16,0-1 3-16,0-2-3 15,0-2 2-15,0-1 1 16,0-2 2-16,-3-3-4 15,0 0 2-15,-3 0-7 16,0 0-1-16,-3 0-4 16,0 0-1-1,-3 5-1-15,-3 0-2 16,0 3 3-16,3 5 2 16,3 1-2-16,3 1-2 0,3 1-7 15,3 0-1-15,3-3-21 16,3-2-7-16,6-6-77 15</inkml:trace>
  <inkml:trace contextRef="#ctx0" brushRef="#br0" timeOffset="48290.2753">18686 4710 80 0,'3'-3'30'0,"-3"6"-24"0,6-3-9 16,-6 0-6-16,3 2 4 15,0 1 2-15,0-3 3 16,0 0 0-16,0 0 2 16,0 0 1-16,-3 0 12 15,0-3 5-15,0 3-4 16,0-2 1-16,0-1-4 0,-3 3 0 15,0 0-3-15,-3 0 1 16,0 0-2-16,-3 0 0 16,0 3-5-16,0-1-5 0,-3 1 0 15,0 0 1-15,-2-1 0 16,-7 1 2-16,3-1 3 16,-3 1 2-1,-3 2 1-15,0-5 0 16,1 6 2-16,-4-1-1 15,0 0 2-15,0 1-4 0,0 1-2 16,1-4-2-16,-1 5-3 16,0 3 1-16,3-1 1 15,0 3 1-15,4 3 3 16,-1 3-5-16,3-1-1 16,0 1 0-16,3-1 0 15,0 1 0-15,3 5 2 16,3-6-1-1,1 3-1-15,2 1 1 0,3 1-1 16,0-1 0-16,3-1 2 16,3 0 1-16,0 0 1 0,3 0 0 15,-1 3 2-15,4-5-5 16,0 2-1 0,3 0 2-16,3 0 1 0,0 0-4 15,3-2 1-15,3-1 0 16,0 1 0-16,2-1 0 15,1 1 0-15,0-1 0 16,0 1 2 0,0 2-1-16,-4 0-1 0,1 0 1 0,0 1 1 15,-3-1-3-15,0 0 0 16,-3 0 1 0,-3 0 0-16,-3 3 0 15,-4 0 0-15,-2-3 0 0,-3 3 0 16,-5-3 0-1,-1-2 0-15,-3-4 0 16,-3-1 2-16,0-4-1 0,-3 1 2 16,0-3-4-16,0 0 0 15,0 0 1 1,3-3 2-16,0 0-1 0,1 3 2 16,-1-3-2-16,3 3-1 15,0 0 1-15,3 0-1 16,0 0-3-16,0 0 2 15,3 0 1-15,3 0 0 16,3 0 2-16,0 3 1 16,3-1 1-16,3 3 2 0,0 1-5 15,3-1-3 1,0 3 1-16,2 0 0 0,-2-1 1 16,0 4 0-16,0-3-3 15,0 2 2 1,0 1 1-16,-3-1 2 0,-3 1-3 15,3-1 0-15,-6 1 1 16,0-1 2-16,-3 1-1 16,0 0 2-16,-6-1-4 15,0 1 0-15,-3-1 1 16,-3 1 0-16,0-1 0 16,0-2 2-16,0 2-1 15,3-4 2-15,0-1 0 0,3-2 1 16,1-1-5-1,2 1 1-15,3-3 0 0,3 2 2 16,2 1 1-16,4-1 1 16,6 1-7-16,0 0 0 15,6-1-6-15,0 3-1 16,0 3-9-16,-1-3-2 16,1 1-29-16,-3-4-12 15,0 4-15 1</inkml:trace>
  <inkml:trace contextRef="#ctx0" brushRef="#br0" timeOffset="48966.9723">17802 5620 200 0,'-9'-3'77'0,"6"14"-60"0,0 10-12 16,0-8-6-1,0 3-8-15,-3 5 1 0,-3 0 0 16,0 0 2-16,0-2 4 16,1-3 1-16,-1 0 1 0,3-3 0 15,0-2 0 1,3-4 4-16,3 1 5 15,3-2-1-15,6-1 3 0,3 0-6 16,2 1-3 0,1 2-4-16,3 2-1 15,0 1 2-15,0 2 2 0,0 0-2 16,-3 3 0-16,-6 0-1 16,-3 2 0-16,-3-2 0 15,-6 0 0-15,-6 0 2 16,-3-3 0-16,-3-5-7 0,0-3 0 15,-3-5-21-15,-3-5-7 16,0-8-33 0</inkml:trace>
  <inkml:trace contextRef="#ctx0" brushRef="#br0" timeOffset="49133.1237">17740 5638 176 0,'17'8'68'0,"-5"0"-52"0,9 3-5 0,-9-3-6 0,9 0-25 15,6 0-7-15,5-1-43 16,4 1-18-16</inkml:trace>
  <inkml:trace contextRef="#ctx0" brushRef="#br0" timeOffset="50789.7131">21514 4561 80 0,'-18'-2'30'0,"9"7"-24"0,-3-2-1 0,3-1-2 0,0 1 3 16,-3 0 4 0,-2-1 10-16,-4 1 5 15,0 0-9-15,-3-3-2 16,0 0-4-16,-3 0-1 0,-2 2-5 15,-4 1-1-15,-3 2 1 0,0-2 2 16,-2 2 1-16,-4 3 1 16,0 0 2-16,0 0 1 15,1 0 1-15,-1 0-6 16,-3 2-2-16,1 4-2 16,-1-1 1-16,3 5 0 15,1-4 1 1,-1 1-2-16,6 4 1 0,3 2-2 15,4 3 2-15,2 0-4 0,3 0 0 16,0-1 3 0,3 1 1-16,3 3-1 15,4-6 1-15,2 5-2 16,3 1 2-16,3-3 0 0,3 2 1 16,3-2-2-16,3 0 1 15,3-1 0-15,2-1 1 16,1 4-2-16,3-7 1 15,3 2-2-15,0 3 2 16,3-3-2-16,3 0 2 16,2-3-4-16,4 1 0 15,6-1 1-15,-3 1 2 16,-4 0-1-16,1-4-1 0,0 1 1 16,0 0-1-16,-4 0 0 15,-2 3 0 1,0-4 0-16,-3 1 0 0,-3 3-3 15,-6-1 2 1,-3 3 1-16,-3-2 0 16,-3 2 0-16,-3 0 0 0,-6-2 0 15,0-1 0-15,-3 1 0 16,-3 2 2-16,-6-5-3 16,-3 0 0-16,0-3 3 15,3 0 1-15,-2-2-4 16,-1-1 1-16,3-2 0 15,3 0 0-15,0 0 0 16,3 0 2-16,3 0-3 0,3 0 0 16,0 0 1-16,6 3 0 15,3-1 0-15,3 3 2 16,3 1-3-16,3-1 0 16,0 0 1-1,3 0 0-15,3 1 2 0,0-1 1 16,0 0-4-16,-1 3 1 15,1 0 0 1,-3 0 2-16,0 0-1 0,-3 2-1 16,0-2-2-16,-6 5 1 0,-3-2 1 15,-3 2 2 1,-6 0-3-16,-6 0 0 0,-3 0 1 16,-3-2 2-1,0-1-1-15,-3 3-1 0,4 1-2 16,-1 1 1-16,3 1 1 15,3 3 2-15,3-3 1 16,3 2 1-16,6 0-5 16,6 1 1-16,3-3-2 15,6 0 0-15,3-3-9 16,0-5-3-16,2-3-15 16,1-3-7-16,0-2-24 15,0-2-41-15,0-6 25 16</inkml:trace>
  <inkml:trace contextRef="#ctx0" brushRef="#br0" timeOffset="51358.3579">20124 5596 268 0,'-3'-3'101'0,"0"3"-78"0,0 0-7 0,-3 8-41 0,0 5 3 16,0 6 1-1,0 5 4 1,0-6 10-16,3-2 3 0,3 0 4 0,6 3 0 0,3-4 0 16,6 4 0-16,6-3 2 15,3 0-1-15,2 0 2 16,4-1 2-16,3 4 2 16,-3 2-6-1,-1 3 0-15,-5 2-1 16,-3-2 2-16,-9 3-6 0,-6-1 1 15,-6-2-1 1,-9 0-1-16,-6-6-7 0,-6-4-3 16,-3-7-10-16,-2-9-4 0,-4-11-44 31</inkml:trace>
  <inkml:trace contextRef="#ctx0" brushRef="#br0" timeOffset="51602.5278">20160 5543 176 0,'2'0'68'0,"4"8"-52"0,9 0-5 16,-6-3-4-16,6 6-8 15,6-6 0 1,6 0-4-16,6-2-1 15,5-3 3-15,4-5-6 0,3-3-1 0,2-5-1 0,-2-6-1 16,-1-2-35 0,1-3-32-16,0 0 26 15</inkml:trace>
  <inkml:trace contextRef="#ctx0" brushRef="#br0" timeOffset="53136.3605">23842 4601 124 0,'-12'-3'49'0,"6"9"-38"0,-9-1-14 15,6 0-7 1,-3 3 1-16,-3-5 2 0,0 2 5 16,-3 1 1-16,0-4 3 15,1 1 1-15,-4-3 7 16,0 0 6-16,-3 0 1 16,0-3-1-16,0 1-6 15,-2-1-2-15,-1 3-4 16,0 0-3-16,0 0 0 15,1 0-1-15,-4 3 2 0,0-1-3 16,0 3 0-16,-2 3 1 16,-1 3 0-16,0 2-3 15,-3 3 2-15,4 0 5 0,-1 2 5 16,0 1-1 0,0 2 1-16,1 3-5 15,-1 0-3-15,3 0 2 0,3-3 0 16,1 0 1-16,2 0 2 15,0 0 1-15,3 0 1 16,0 1 0-16,6-1 0 16,3 0-4-16,6 5-1 15,3 1-1-15,3-1 1 16,3 1 0 0,0-3 3-16,3-1-3 0,3 1-2 15,3 0 2-15,3 0 0 16,6 2 1-16,0-7 2 0,3 2-3 15,-1-3-2 1,1 1 0-16,3 0-1 0,0-1 0 16,-3-2 0-16,2 2-3 15,-2 1 2-15,0 2 1 16,-3 0 2-16,0 0-1 16,-3 1-1-16,-4-1 1 15,-2 3 1-15,-3-1-3 16,-3 1 0-16,-3 0 1 15,-3 3 0-15,-3-6 0 16,-3 0 2-16,0 0-3 0,-3-5 0 16,-3 0 1-16,1 0 0 15,-1-1 0-15,-3 1 2 16,0 0-1-16,0 0-1 16,0 0 1-16,0 0-1 15,0-3 0 1,3 0 2-16,4 1-3 15,-1-1 0-15,3 0 1 0,3 0 0 16,3 0 0 0,3 1 0-16,3-1 2 0,3 3 1 15,2 0-1-15,4 2-2 16,0-2 1-16,3 0-1 16,0 0 2-16,3 2 1 0,0 1-4 15,-1-3-1 1,-2 2 1-16,-3-2 0 0,0 0 1 15,-3 0 2 1,-3 0-3-16,-3 2 0 0,-3 1 1 16,-3-1 2-1,-3 6-1-15,-3-3-1 16,-3 0-2-16,0 1-1 0,0-1 4 16,0 0 1-16,0-2-3 15,3-1-1 1,3-2 3-16,3 0 3 0,6 0 1 15,6-3 0-15,6 3-3 16,3-3-2-16,9 0-2 16,2 0-1-16,4-2-12 0,-3-3-5 15,0 0-18-15,-1-3-8 16,-2-2-40 0</inkml:trace>
  <inkml:trace contextRef="#ctx0" brushRef="#br0" timeOffset="54168.3226">22713 5551 212 0,'12'-24'82'0,"-9"16"-64"0,0 0-29 0,-3 8-18 0,0 0-13 15,0 3 1-15,-3 2 20 16,-3 0 9-16,-3 1 17 16,-3 2 10-1,-2-3 14-15,-1 0 7 16,-3 1-6-16,0-1-3 0,0 0-15 15,0 6-5 1,0-9-5-16,1 6 1 0,-1 0 0 0,3 0-1 16,0 3 1-16,3-1-2 0,0 4-1 15,3 4-2 1,0-5 1-16,3 1 1 0,3-4 0 16,0 3 0-16,3-2 0 15,3-3 2-15,0 0 1 16,3-3-1-16,3 0-2 15,0 1 1-15,3-1-1 16,3 0 0 0,0-2 0-16,0 2 0 0,3 1 0 15,-1-1 0-15,4 3 0 16,-3 2 0-16,3 6 0 16,-3 3 0-16,0 5 0 15,-3-1 0-15,-4 4 2 16,-2-3-3-16,-3-1 0 15,-3 1 1-15,-6-3 0 16,-6 1 6-16,-5-4 4 16,-4-2-1-16,-6 0 2 15,-6-6-6-15,-3-2-3 16,-2 0-4-16,-4-2-1 16,3-1-7-16,0 0-2 0,4 1-17 15,2-1-9-15,3 3-51 16</inkml:trace>
  <inkml:trace contextRef="#ctx0" brushRef="#br0" timeOffset="57125.7049">22362 2328 168 0,'-9'-16'66'0,"6"11"-52"0,0-3 6 15,3 6-3 1,0 2-6-16,0-6 1 0,-3 4-7 15,3 2-1-15,0 0-2 16,0 0-4-16,-3 8-1 0,-3 0 4 16,0 2 1-16,3 9 2 15,0-1 0-15,3 9 2 16,0-4 3-16,3 7 0 16,0 1 0-1,3 6-5-15,0 3-1 0,0-3-1 16,-3 0 1-16,0-5-2 15,0-3-1-15,-3-5 1 16,0-3 1-16,0-5 5 0,0-6 6 16,0-2 2-1,0-8 0-15,0-5-5 0,0-8-2 16,-3-6-6-16,0-15-2 16,-3-3 2-16,-3-5 1 15,-3-3-1-15,1-3-2 16,-4-2 1-16,0 5 1 15,3 0-1-15,0 8 2 16,0 2-2-16,3 6-1 16,0 5 1-16,3 0 1 0,0 6-1 15,3 7-1-15,3-2-2 16,0 5-1-16,0 3-1 16,3 5 0-16,3 5 3 15,6 11 0 1,3 13 1-16,9 3 0 15,3 16 0-15,8-1 2 16,4 9-3-16,3-1 0 0,-1 9 1 16,-2-11 0-16,-3 0 0 15,-3-6 2-15,-4-7-1 16,-2-8-1-16,0-6 7 16,-3-10 3-16,0-3 1 15,-1-13 1-15,1 0-4 16,3-13 0-16,-3-8-3 15,-3-8 0-15,-4-8-1 0,-5-3 0 16,-3-10-5-16,-6-3 1 16,-3-11 2-16,-3-4 3 15,-3 4-4-15,-3 9-3 16,0 4 1 0,1 1 0-16,-1 10-2 0,3 3 0 15,0 8-3 1,0 0 1-16,3 3-10 15,3 7-3-15,0-2-2 0,3 5 0 16,0 3 0-16,3 0 2 16,0 5-3-1,0 5-2-15,3 3-23 0,-1 3-10 0,4 5-28 32</inkml:trace>
  <inkml:trace contextRef="#ctx0" brushRef="#br0" timeOffset="57892.324">23112 2289 168 0,'-6'-6'63'0,"0"6"-49"0,3 0-8 0,3 0-6 15,0 0-2 1,0 0 1-16,0 0 12 0,0 0 7 15,0 3-9 1,0 0 4-16,3-1 1 0,3 4-3 0,0-6 1 16,3 0-5-16,3 0-2 15,3 0 0-15,3 0-1 16,3 0 0-16,0-6 0 16,2 4 0-16,1-1 2 15,0 0-1-15,0-5 0 16,0 3-3-1,-4 2-2-15,1-4 1 0,-3 1 1 16,0 1-10-16,-3 2-2 16,-3-5 0-16,-3 0 1 15,0 0-19-15,-3 3-6 16,-3-3-36-16,-3 0-33 16,-3 3 35-1</inkml:trace>
  <inkml:trace contextRef="#ctx0" brushRef="#br0" timeOffset="58313.9916">23148 2651 200 0,'-3'-8'74'0,"0"11"-58"0,6-3-13 0,-3 0-8 15,3 5 0 1,3-2 2-16,0 2 5 0,3 3 1 16,3-5-1-1,3-1 3-15,-1 1 1 0,4-3 6 0,3 0 3 16,3-3-2-16,0-2 2 15,3 0-6-15,-1 2-1 16,4-5-2-16,0-2-1 16,3 2-3-16,-1 0-2 15,-2 0-2-15,-3 5 1 16,-3-7-1-16,-3 7-2 0,-1-5-6 16,-5 0-2-1,-3 0-9-15,0 0-1 16,-3 3-33-16,-3-3-49 15,-3 0 19 1</inkml:trace>
  <inkml:trace contextRef="#ctx0" brushRef="#br0" timeOffset="58772.5784">23850 1942 204 0,'-3'-11'77'0,"3"17"-60"0,0 7-36 0,0-5-20 15,3 13 17-15,0 3 10 16,-3-3 18-16,0 8 7 16,0 3-6-16,0 5 18 0,3 5 8 15,0 6-6-15,0 7-1 16,0-2-9-16,3 6-2 16,0-1-7-16,3 5 0 15,0 1-5-15,3-6 0 0,0-2-3 16,-3-9-1-16,0-7 1 15,3-6 2 1,-6-10-3-16,0-3 0 0,-3-7-10 16,3-7-5-16,-1-7-17 15,1-13-6-15,0-3-32 16,3-13-35 0,3 0 37-1</inkml:trace>
  <inkml:trace contextRef="#ctx0" brushRef="#br0" timeOffset="59244.1215">24092 1876 260 0,'-9'-8'96'0,"0"16"-75"0,-3 16-27 0,6-3-17 16,0 3 6-16,3 10 6 15,0-5 8-15,0 6 2 16,3-1 1-16,3 3 0 0,3-8 0 0,3 0 0 16,6 0 2-16,3-8 5 15,2-5 4 1,7 6-4-16,3-7-2 15,6-1 0-15,2 2-1 16,4 5-2-16,0 3-2 16,-4-3-2-16,-2 2-1 15,-3 1 4-15,-6 3 1 0,-4 2 0 16,-5-3-2-16,-9 1-2 16,-3 2 1-16,-6 0 3 15,-6-5 1-15,-6 5-1 16,-6-8-2-16,-2 0-2 15,-4-2 1-15,0-1-4 16,0-10-1-16,3-5-11 16,1-6-1-16,2-13-31 15,3-5-54-15,3-8 12 16</inkml:trace>
  <inkml:trace contextRef="#ctx0" brushRef="#br0" timeOffset="59546.1567">24294 1945 192 0,'-3'-3'71'0,"3"-2"-55"0,0-3 9 0,0 8-1 0,3-5-8 16,6 2 1-1,6-5-4-15,6-5 2 16,8-1-8-16,7 4 2 0,9-1 2 0,2 1-4 16,7 2-2-16,2 0-5 15,-2 3-2-15,-3-1-6 16,-7 4 0 0,-2-6-9-16,-6 0-2 15,-7 0-19-15,-5-3-8 0,-6 1-46 31</inkml:trace>
  <inkml:trace contextRef="#ctx0" brushRef="#br0" timeOffset="60823.7963">22380 12168 220 0,'-15'-8'85'0,"6"6"-66"0,-3-9-3 0,6 8-7 0,0-2-12 16,0-3 0 0,3 0-1-16,3-2 2 0,3-1 1 15,0 0 1-15,6 4 0 0,3-4 6 16,9 0 4-16,9 1 1 15,12-1 3-15,11-5-3 16,19-2-1-16,11-6-6 16,9-5-1-16,6 0-3 15,4 0-3-15,-7 0 2 16,0-1 2 0,-6 4-2-16,-5 0 0 0,-7-1-6 15,-5 1 0-15,-10-3-15 0,-5 2-3 16,-10 3-51-1,-5 3-45 1,-9 3 39-16</inkml:trace>
  <inkml:trace contextRef="#ctx0" brushRef="#br0" timeOffset="61272.5268">22687 13068 268 0,'6'0'101'0,"0"-3"-78"0,8-5-9 15,-5 6-8-15,12-6-6 0,9-6 2 16,15-1-3-16,8-1 0 15,10-3 1 1,2 1 0-16,7-4 0 16,2-1-3-16,0-4 2 0,1-2 3 15,-1-3 1-15,-2-2-6 0,-4 2 0 16,-2 0-23-16,-7 3-8 16,-2 0-71-1</inkml:trace>
  <inkml:trace contextRef="#ctx0" brushRef="#br0" timeOffset="65308.5295">16975 5988 116 0,'-6'-6'44'0,"3"4"-35"0,3 2 3 0,0 0-3 0,0 0-5 15,0 0-1-15,0 5 1 16,0 3 2-16,3 0 3 15,0 2 5-15,0 6-4 16,0 5 0-16,0 1-6 16,0-1 2-16,-1 0 0 0,4-3-2 0,0-2-1 31,0 0-1-31,-3-3-2 16,0-5 1-16,0 0 1 0,-3-2 12 0,3-6 8 15,-3-3-13 1,0-2-5-16,0-3-5 15,0-3-1-15,3-5 0 0,0-2-2 16,0-3 3-16,0-1 2 16,0 1-2-16,0 0 0 15,0-3 1-15,0-2 2 16,3-1-3-16,0-2 0 16,0 3 1-16,3-1 2 0,0 1-1 15,3 2-1-15,0 5 1 16,0 4 1-1,-1 4-3-15,1 6 0 16,3 2 1-16,0 6 0 0,3 5-3 16,0 5 2-16,0 3 1 15,-3 2 0-15,-1 1 0 16,-5 2 0-16,0-2-3 16,-6 2 2-16,0-3-8 15,-3-2-4 1,0 0-22-16,0-3-10 0,-3-2-25 15</inkml:trace>
  <inkml:trace contextRef="#ctx0" brushRef="#br0" timeOffset="66773.7998">17382 5969 72 0,'0'-3'30'0,"-3"3"-24"0,-3-2 4 0,6 2 1 15,-3 0-7-15,0 0 0 0,3 0 0 16,0-3 2-16,0 3-1 16,0 0 0-16,0 0-3 15,0 0-2-15,0 0 5 16,0-3 4-16,0 3-5 15,-2-2 0-15,2 2-2 16,0-3 1-16,-3 3 2 0,0-3 2 16,0 1-1-16,0-1-1 15,3 1 3-15,-3-1 3 16,3 3-6-16,0 0-3 0,0 0-1 16,0-3-1-16,0 3 2 15,0 0-3-15,0 0-2 16,0 0 2-16,0 0 2 15,0 0 0-15,0 0-1 16,0 0 1-16,0 0-1 16,0 0-3-16,0 0 2 15,0 3 1-15,3 0 2 16,0 2-1-16,0 3-1 16,0 5 1-16,2 0-1 0,1 6 0 15,0 2 0-15,0 3 0 16,0 0 0-16,0-1 0 15,0-1 0-15,-3-1 0 16,0 0 2-16,0-3-3 16,0 1-2-1,0-3-5-15,0-3-2 16,0-2-24-16,0-6-39 16,0-2 13-1</inkml:trace>
  <inkml:trace contextRef="#ctx0" brushRef="#br0" timeOffset="67281.5509">17421 5823 132 0,'0'-2'52'0,"0"2"-41"0,3 2 0 0,-3-2-4 0,3 3-1 15,3-3 1-15,0 0-3 16,0 3-1-16,3-3-1 15,0 0 1-15,3 2 2 0,0-2-2 16,-1 0-2-16,1 0-3 16,-3 0 1-16,0 0 1 15,0-2 0-15,-3-1-9 16,3 0-4 0,-6 1-22-16,0-1-38 15,-3 1 9-15</inkml:trace>
  <inkml:trace contextRef="#ctx0" brushRef="#br0" timeOffset="67499.4957">17498 5945 108 0,'9'3'44'0,"-3"-3"-35"0,3 2-2 0,-3 1-1 15,0 0-5-15,3-3-1 16,3 0 1-16,0 0-1 0,0-3 0 16,0 0 2-1,3 1-10-15,0-3-4 16,2-1-34-16,4 1-15 16</inkml:trace>
  <inkml:trace contextRef="#ctx0" brushRef="#br0" timeOffset="68931.9168">19781 6146 104 0,'-5'-10'41'0,"2"7"-32"0,3 6-2 0,0-3-4 16,0 0-6-16,3 0 2 15,0 5 5-15,2 0 5 0,1 3-7 31,0 3-3-31,3 2 4 0,0 3 3 16,-3 0 3-16,0 2 2 16,0 1 3-16,0-1 2 15,0 3-5-15,-3-2 1 16,0 0-7-16,0-4-1 0,0 1 0 16,0-2-2-16,0-1 1 0,0-3-4 15,-3-2 0-15,0-2-1 16,0-4 0-16,0-4 4 15,0-4 1-15,0-4-4 16,0-6-1-16,0-3 1 16,0-2 2-16,0-3-2 15,0 0 0-15,0-2-6 16,0 2 0-16,3 0-2 16,0 3 1-16,3 3 2 15,0 2 2 1,3 3-1-16,0 2 4 0,-1 3 0 15,1 5 1-15,0 3-3 16,-3 3 2-16,3 2 1 0,-3 3 0 16,0 3 0-16,-3 2 2 15,0 3-1-15,0 0 2 16,0 0-4-16,0-3 0 16,0-2-12-1,0-1-5-15,-3-2-28 16,0 0-21-16,0-3 24 15</inkml:trace>
  <inkml:trace contextRef="#ctx0" brushRef="#br0" timeOffset="69379.152">20067 6294 112 0,'3'0'44'0,"3"0"-35"16,-3 3 1-16,-3-3-4 0,0 0-2 16,0 3 2-16,3-1-1 15,-3 1 2-15,0 0-2 16,0 2 0-16,0 0 1 15,0 3 1-15,-3 0-3 16,-3 0-3-16,0 3 0 0,0-1-1 16,-3 1 2-16,0-1-1 0,0-2-1 15,4 0 1-15,-1 0-1 16,3-2 2-16,0-1 1 16,3 0 3-16,3-2 1 15,0-1 1-15,3 1 2 16,2-3-3-16,4 0-2 15,3-3-7-15,0 1-1 16,3-1-12-16,-3-2-6 16,0-3-8-1,0-3-44-15,-3-2 2 16,-4-5 31-16,1-4 20 16</inkml:trace>
  <inkml:trace contextRef="#ctx0" brushRef="#br0" timeOffset="69608.281">20037 5980 192 0,'0'0'74'0,"3"-3"-58"0,3 0-13 0,0 3-8 0,3 0-11 0,3 0-3 16,0 0-25 0,3 0-9-16,0 0-1 0,-3 0 0 15</inkml:trace>
  <inkml:trace contextRef="#ctx0" brushRef="#br0" timeOffset="69830.3911">20049 6101 124 0,'9'14'46'0,"-3"-9"-35"0,6 3 7 16,-6-3 2-1,3 0-15-15,6 1-4 0,6-4-17 16,3 1-5-1,2-3-24-15,4 0-12 0,3-3 20 16,3-2 8 0</inkml:trace>
  <inkml:trace contextRef="#ctx0" brushRef="#br0" timeOffset="70810.4965">21972 6234 188 0,'3'2'71'0,"-3"-2"-55"0,3 6-13 0,0 1-11 16,0 4-7 0,0 2-1-16,0 6 6 0,0-3 6 15,-3 0 3-15,0 2 1 0,-3 1 0 16,0-4 4-16,0 1 5 15,-3-2-1-15,3-1 1 16,-3-3-1-16,3 1 0 16,-3-6 0-16,0 1 0 0,0-6 0 15,0 0 2 1,1-6-3-16,-1-2-2 0,3-5-2 16,0-3-3-16,0-5 1 15,0-3-1-15,0-2 0 31,3-1 0-31,0 1 0 0,0-3 2 0,3 5-1 16,0 0 2 0,0 3-4-16,3 2 0 0,0 4 1 15,2 1 0-15,1 4-3 16,0 4 2-16,0 4 1 16,3 4 2-16,0 6-1 15,-3 3-1 1,3 2 1-16,-3 3-1 0,0 0-3 15,-3 2 2-15,0 1 3 16,0 0 1-16,-3-4-4 16,0 1-1-16,0 3 1 0,-3-6 2 15,0-2-7-15,0-3-3 16,0-1-6 0,0-1-4-16,0-6-5 15,0 0-2-15,0-3-19 16,3-2-31-16,-1 0 19 15</inkml:trace>
  <inkml:trace contextRef="#ctx0" brushRef="#br0" timeOffset="71287.2257">22151 6355 124 0,'3'11'46'0,"-3"-6"-35"0,0 3-4 0,0-5-3 0,0-1-4 15,3 1 0-15,0 0 8 16,0-1 5-16,0-2 7 16,3 0 4-16,-3 0-10 15,3 0-3-15,-3 0-7 16,0 0-3-16,0 0 0 16,0 0-4-16,-3 0 2 0,0 0-4 15,-6 0-1-15,0 0-11 16,6 0-3-16,0 0-1 15,0 0 0-15,0 0 7 16,0 0 6-16,0 0 7 16,3 3 5-16,0 0 3 0,3-1 3 15,-1 1-3-15,1 2 1 16,0 3-5-16,-3 3-2 16,0-1 2-16,0 4 0 15,-3-1-4-15,0 0 1 16,0-2 2-16,-3-1 3 15,0 1-4-15,0-3-1 16,0-3 0-16,0 0 0 16,0-2-5-16,-3 0 1 15,6-3-20 1,-2-3-25-16,2 0 11 16,0 1 1-16,0-1 4 15,0-2 16-15,2-1 8 16</inkml:trace>
  <inkml:trace contextRef="#ctx0" brushRef="#br0" timeOffset="71849.8054">22151 5961 144 0,'0'0'55'0,"0"0"-43"0,3 0-1 0,0 3-4 0,0-1-5 16,6 1 1-16,0 0-2 16,3-1-1-16,-1-2-13 15,4 0-6 1,0-2-8-16,3-1-1 0,0-2 4 15,0-1 4-15,0 1-10 16,-3 0-3-16,-1 0 12 16,-2-1 10-16</inkml:trace>
  <inkml:trace contextRef="#ctx0" brushRef="#br0" timeOffset="72058.7646">22219 6160 124 0,'-3'5'49'0,"6"-5"-38"0,0 0 12 0,0 0 3 15,6-3-10-15,3-2-4 16,3 0-7-16,6-3-4 16,3 0 0-1,-1 0-15-15,4 0-3 0,0-3-4 0,-3 1-3 16,0-4-35-1</inkml:trace>
  <inkml:trace contextRef="#ctx0" brushRef="#br0" timeOffset="73062.0547">22184 6376 156 0,'0'0'57'0,"-3"3"-44"0,3 0 3 16,0-3-2 0,0 0-5-16,0 0 0 0,3 0-3 0,0 0-1 15,3 0-3 1,2-3-2-16,1 3 1 0,0-3 1 16,3 1 3-16,0 2 2 0,0-3 3 15,0 3-5-15,-3 0-3 16,0 0-1-16,0 0-1 15,-3 0-3-15,-3 3 2 16,-3 2 3-16,-3 0 1 16,-3 1-4-16,-6-1-1 15,-3-2-2-15,0-1 3 16,0 4 0 0,0-4 1-16,3 1-3 15,0 0 2-15,4-3 3 0,-1 2 1 16,3 1-4-16,0-1 1 15,3 4-2-15,3 2 0 16,3-3 2-16,3 3 2 0,3 2-3 16,0-2 0-1,-1 3-1-15,1-3-2 16,3 0 3-16,-3 0 0 0,0 0 3 16,-3 0 3-1,-3 2-2-15,-3 1-2 16,0-1-3-16,-6 1 1 0,0 0 1 15,-3-1 2 1,-3 1-1-16,-3-1-1 16,1-2 1-16,-1 0 1 0,0-2-1 15,0-4-1-15,0 1-2 16,3-1 1 0,3-2-1-16,0 0-2 0,3 0-8 15,3 0-3-15,3-2-34 16,3-3-46-1,6 2 19-15</inkml:trace>
  <inkml:trace contextRef="#ctx0" brushRef="#br0" timeOffset="74665.6627">22472 3485 4 0,'-9'-6'0'0</inkml:trace>
  <inkml:trace contextRef="#ctx0" brushRef="#br0" timeOffset="75631.2777">22520 3270 96 0,'-42'6'38'0,"21"-4"-29"0,-5 1 3 0,14-3 1 15,-3 5-4-15,0-5 2 16,0 0-8-16,3 3-2 0,0-3 12 16,3 0 8-16,6-3-10 15,6-2-4-15,9-3-4 16,9 0 0-16,6-8-2 15,6-5 2-15,8-3 2 16,4 3 2-16,3-8 1 16,2 2-2-16,1-2 1 15,-4 5-2-15,-2 3 0 0,-6 3-6 16,-7 5 1 0,-8 5 0-16,-9 0 0 0,-9-3-3 15,-9 6 0-15,-15 2-1 16,-11 3 0-16,-10 5 7 0,-6 1 3 15,-8 2-3 1,-4 2 0-16,-2 9 1 16,-1-3 0-16,6-3-5 0,7 3 1 15,8-3 0-15,9 3 2 16,9-6-3-16,10 1 0 16,8-3 7-16,12 0 6 15,11-5-2-15,13 2 2 16,12-5-5-16,8 0 1 15,10 0-5 1,2-5-2-16,4 2 0 0,-1 3 1 16,-2-8-1-1,-7 3-1-15,-5-3-2 0,-12 0 1 16,-13 0-6-16,-11-3-3 16,-12 1 1-16,-21 2 3 15,-15 0 1-15,-14 0 3 16,-19 3 1-16,-8 5 3 0,-10 2-3 15,-2 9 0-15,0-3 1 16,5 5 2-16,4 3-10 16,8 2-4-16,10 1-30 15,5-3-10-15,10 0-19 16</inkml:trace>
  <inkml:trace contextRef="#ctx0" brushRef="#br0" timeOffset="81479.5636">18076 10062 116 0,'3'-3'44'0,"-6"3"-35"0,3 0-4 0,0 0-5 16,0 0-4-16,0 0 0 15,0 0 9-15,-3 3 4 16,3-3 13-16,-6 0 6 16,0 0 1-16,3 0 2 15,-3 0-13-15,0 0-5 16,0 0-8-16,0-3-2 0,0 3 1 15,0-2-5-15,3-1 1 0,0 1-5 16,3-1 1-16,0 0 0 16,3-2 2-16,3 0-4 15,3-1 2-15,3 1 0 16,3 0 2-16,0-1 1 16,3 1 3-16,0 0-1 15,-1 2-1-15,-2 1 1 16,0 2-1-1,-3 0 0-15,0 0 2 0,-6 0 5 16,0 2 4-16,-3 1-4 16,-6 2-2-16,-3 0 4 15,-6 1 2-15,-3-4-2 16,-3 1 0-16,1-3-3 16,-1 0 1-16,3-3 0 15,0 1 1-15,3-1-7 16,0 0 0-16,3 1-3 0,3-1 0 15,0 1 0 1,0-1 0-16,3 0-11 16,6 1-5-16,9-6-87 15</inkml:trace>
  <inkml:trace contextRef="#ctx0" brushRef="#br0" timeOffset="84082.3036">15215 9083 4 0,'15'-3'0'0</inkml:trace>
  <inkml:trace contextRef="#ctx0" brushRef="#br0" timeOffset="84766.7567">15454 8866 112 0,'3'-21'44'0,"-3"10"-35"0,-6-7 5 16,3 7-1-16,-3-2-6 0,0-3-2 15,0-5-2-15,-3 0 0 16,-6-3 0-16,0-2 1 16,0-1-2-16,-6-5 12 0,-2 1 7 15,-1-1 1-15,-3-2-1 16,-3-1-7-16,-3 1-1 15,-2 2-4-15,-4 3 2 16,0 2-6-16,-2 4-1 16,-7 1-2-16,-3 4 1 0,-2 2-2 15,-4 3 2-15,-2 5-2 16,-7 5-1-16,-2 6 3 16,-4 5 2-16,-5 5 2 15,0 6 1 1,-4 4-4-16,-5 6-1 15,0 3-1-15,2 5 1 0,7 0-2 16,2 3-1-16,7 0 1 16,5-1 1-1,7 4-1-15,8 2-1 0,10 0 1 16,5 2-1-16,9 6 2 16,12-3 1-16,9 3-1 0,9 6-2 15,12-4 1 1,12 3 1-16,20 11-1 0,16-5 2 15,14-9-9-15,15-7-1 16,16-11 6-16,14-8 5 16,11-13-2-16,16-11-1 15,0-13-3 1,0-10-1-16,-6-17 8 0,-6-7 4 16,-9-14 4-16,-9-2 5 15,-9 0-8-15,-18-8-1 16,-18 2-5-1,-17 4-1-15,-21-1-8 0,-21 0-2 16,-33-3-7-16,-30-2-4 16,-35-3 3-16,-34 3 4 15,-37 0-1-15,-28 3 3 16,-23 4-22-16,-19 1-9 16,-17 3-56-16</inkml:trace>
  <inkml:trace contextRef="#ctx0" brushRef="#br0" timeOffset="88610.6471">16165 9163 208 0,'-6'-8'79'0,"6"5"-61"0,0-5-12 15,0 5-7-15,0 1-1 16,3-1 3-16,0-2 5 16,3-1 1-16,0 1-3 15,0 0 2-15,0 2 0 0,0 1 4 16,0-1 1-16,0 0-3 16,0 1 0-16,3-1-3 15,-1 3 2-15,1 0-2 16,3 0 0-16,3 0-6 15,3 3 1-15,3-1 0 0,3 1 2 16,2 0 1 0,4-1 1-16,0 1-5 15,3 0 1-15,5-3 0 16,-2 0 0-16,0 0-3 16,3 2 2-16,-1 1 5 15,4-1 5-15,0 1-7 0,-1 0-1 16,4-1 1-16,3 1 1 15,2 0-4-15,4-1 1 16,2 1 2-16,4-3 1 16,2 0-1-16,-2-3-2 15,2 1 1-15,1 2-1 16,-1 0 2-16,-2 0 1 16,-7 0-1-16,7 0 1 15,-9 2-2 1,-4 1 2-16,-2 0-2 0,-3 2 2 15,-1 0-4-15,-5-2 0 16,-3 0 1-16,-4-1 0 16,-2 1 0-16,-3-1 0 0,-3 1 0 15,-6-3 2-15,-3 0-1 16,-3 0-1-16,0 0 1 16,-3 0-1-16,-1 0-3 15,-2 0 0-15,0 0-1 16,-3 0 0-16,-6 0-2 15,-2 0 1-15,-7 0 1 16,-3 0 2-16,-6 0-1 16,-6 0-1-16,-3 0 3 15,-5 0 0-15,-4 3 1 16,-6-1 0-16,-5 4 0 0,-4-1 2 16,-5-2-10-1,-7 2-4-15,1 3 3 16,-4 0 5-16,-5 0 3 15,0 0 1-15,-7 2-3 0,-2 1 2 16,-3-1-4-16,-1 1 1 16,-2 0 0-16,3 2 2 15,0-3 1-15,2-2 1 16,1 0 0-16,6-5 2 16,2 0-3-16,4-3-2 15,5 0 2-15,4-3 0 0,5-2-6 16,10 2 0-1,2 0-8-15,6 3-1 16,4 0-9-16,5 3-2 0,3 2-18 16,3 1-40-1,4 1 15 1</inkml:trace>
  <inkml:trace contextRef="#ctx0" brushRef="#br0" timeOffset="105068.1828">2973 12073 252 0,'-18'-3'93'0,"9"3"-72"0,0-2-4 15,3 2-7-15,3 0-8 16,0 0-2-16,3 0-2 15,0 0 1-15,0 0 1 0,0 0 0 16,0 0 2-16,0 0-1 0,0 0-1 16,0 0 1-16,0 0-1 15,0 0-3 1,0 2 2-16,3 1 1 0,3 2 0 16,3 3 0-16,0 3 2 15,3 2-3 1,3 5 0-16,-6 4-1 0,6 1-2 15,-3 1 3-15,-1 3 0 16,-2-1 1-16,0 3 0 16,0-2 0-16,-3-1 0 15,0-2-5-15,0-3-1 16,6-2-4-16,-6-3 1 16,0-6-4-16,3-2-2 15,0-3-5-15,3-2 0 16,3-6-20-16,-1-2-7 0,-2-5-19 15</inkml:trace>
  <inkml:trace contextRef="#ctx0" brushRef="#br0" timeOffset="105364.4032">3273 12113 168 0,'-8'-14'63'0,"2"12"-49"0,-3-6 7 16,3 5 2-16,0 3-8 15,-3 0 2-15,0 0-8 16,-3 5-1-16,0 3-4 16,-9 3-1-16,0 7 1 0,-2 6 0 0,-1 3 0 15,0 5 0-15,-6 2 0 16,3 0-2 0,1 1-2-16,5-4 1 0,-6-1-1 15,6-1 0-15,3-3 0 16,0-5 0-16,7-2 0 15,-4-3-11-15,0-3-5 16,6-2-17-16,0-4-4 16,0-1-13-1,3-1-39-15,0-2 15 16</inkml:trace>
  <inkml:trace contextRef="#ctx0" brushRef="#br0" timeOffset="105635.4489">2776 12382 108 0,'3'-21'44'0,"0"13"-35"0,9-2 7 0,-6 7 2 0,0-2-12 16,6 0-4-16,0 2 3 15,3 3 1-15,6 3-2 16,-3 2 4-16,2 0 2 0,4 3-1 16,0 0 2-16,3 0-6 15,-6-3-1-15,5 1 4 16,1-1 3-16,3-3-2 15,-3-2 0-15,3 0 1 16,2 0 1-16,1 0-3 16,3 0-3-16,2-2-5 0,1-1-2 15,-3-2-83 1,-6-3-44 0,-7-5 58-16</inkml:trace>
  <inkml:trace contextRef="#ctx0" brushRef="#br0" timeOffset="106154.4289">3259 11792 288 0,'-30'-7'110'15,"9"-1"-86"-15,3-3-11 0,9 11-9 0,-9 0-13 16,-2 3 1-16,-10 2-9 16,-3 3-2-16,-15 8 10 15,-2 5-9-15,-13 5-2 0,-2 6 6 16,-1 5 5 0,7 6 10-16,8 4 5 15,9 3-1-15,13 1 2 0,14 2-2 16,15 2 2-16,15 1-4 15,14-1 0-15,7-4-6 16,9-4 0-16,5-7-10 0,-2-6-4 16,9-10 6-1,-7-11 6-15,4-7 8 16,-10-12 6-16,-2-10 10 0,-6-7 6 16,-6-9 2-1,-7-10 1-15,-2-17-9 16,-3-9-1-16,-6-12-9 15,0-5-3-15,-6-2-6 0,-3-5 0 16,-6 7-9-16,-6 8-4 16,-3 8-7-16,-15 9 0 15,-2 9-13-15,-10 14-7 16,-6 8-47-16,-2 16-34 16,-1 8 50-1</inkml:trace>
  <inkml:trace contextRef="#ctx0" brushRef="#br0" timeOffset="108205.8041">8604 12475 240 0,'-35'3'90'0,"14"-3"-70"0,-3-3-5 0,12 3-8 0,-3 3-7 16,0-1 0-1,1 1 4-15,2 0 2 0,0-1-2 16,3 1 2-16,0 0 0 16,3-3-5-16,0 2 0 0,3-2 3 15,3 0 2-15,0 3-2 16,6 2-3-16,3-2 2 15,6 0 0-15,6-1-4 16,2 3 1-16,7 1 2 16,6-1 1-16,6 0-4 15,2 1-1-15,7-1 1 0,2 3 2 16,7-3-2 0,2 0 0-16,4 1 3 15,2-4 1-15,7-2-1 0,-1 0 1 16,4-2-2-1,2 2 2-15,3-6-2 0,4 4-1 16,-1-4 1-16,3 1 1 16,4-3-1-16,-1 3-1 15,0-3 1-15,3 3 1 16,1-3-1-16,-4 3-1 16,-6-1 3-16,1 4 0 15,-7-1-1-15,-6 3 1 0,-2 3-2 16,-7-1-1-1,-5 1-2-15,-10 2-1 16,-2-2 2-16,-3 2 2 16,-7-2-2-16,-2-1 0 0,-3-2-1 15,-3 0 0 1,-7-2 2-16,-2-1 0 16,-3 0-3-16,-3 3 2 0,-3-2-6 15,-3-1-3-15,-6 1-3 16,-3-1-2-16,-9 0-1 15,-6-2 2-15,-6 0 3 16,-6 2 2-16,-2 0 3 16,-7 1 4-16,-6-1 3 15,-3 0 2-15,-5 1-1 16,-4-1 1-16,-2 0-4 0,-7 3 0 16,-5 0 1-1,-4 6 0-15,-5-1 2 16,0-2 1-16,-7 2-4 0,-2 3-1 15,-3 0 1 1,-4 2 0-16,1 1-2 0,-3 5 2 16,0 0 1-16,-1 0 2 15,4-3-1 1,0 3-1-16,2-6 1 0,7-2-1 16,3 3 2-16,5-3 3 15,4-3 0-15,2-2 2 16,10-1-2-16,2-2 2 15,7 0-4-15,2 0-2 0,6-2 0 16,7-1-1 0,2 0-3-16,6 1 2 0,3-1-4 15,7 0-1 1,2 1 0-16,6 2 2 0,3-3 2 31,9 1 1-31,9-1-2 0,11 0 2 16,10 1 1-16,12 2 0 0,11-3 0 15,7 3 0-15,8-3 0 16,10 3 0-16,11-2 0 16,3 2 2-16,6 0-3 15,10 0-2-15,2 0 2 16,3 0 2-16,3 0 2 16,0 0 1-16,0 0 2 0,0 0 1 15,3 0 1-15,-6 0 0 16,-3 0-4-1,-3 0-1-15,-5 0-3 16,-10 0-1-16,-9 2-1 0,-8-2 0 16,-13 3 2-16,-11-3 2 15,-13 0 1-15,-8 0 3 16,-6 0 1-16,-9-3 3 16,-6 1-3-16,-9-1-2 15,-12-2-5 1,-12-3-2-16,-12 3-2 0,-12 2 3 15,-11 0 0-15,-16 1 3 16,-11 2 1-16,-12 0 1 16,-9 2 0-16,-9 4 2 0,-10-1 1 15,-5 5 1 1,-2-2-2-16,-7 0 1 16,3 0-2-16,3 0 0 0,3 0-6 15,3-3-1 1,6-2-8-16,8 0-2 0,7-3-20 15,3-6-9-15,3-7-73 16</inkml:trace>
  <inkml:trace contextRef="#ctx0" brushRef="#br0" timeOffset="128711.4092">2253 12581 200 0,'-39'-8'77'0,"27"3"-60"0,-3-1-3 16,9 6-5-16,-3-2-5 16,-3-4 2-16,0 4-3 15,0-3-2-15,1-1 0 16,-7 1 5-16,3 0 6 0,-3-1-6 16,-3 4-1-16,0-1-3 15,-6 0-2-15,1 3-2 16,-4 0 1-16,0 0 1 15,-6 0 0-15,1 3 0 16,5 0 2-16,-6-1-1 16,3 6-1-16,4 3-2 15,-7 2 1 1,0 3 1-16,4 5 0 16,-7 6 0-16,0-1 0 0,6 8 0 15,-5 6 0-15,2 0 0 16,6 2 0-16,-6 8 0 15,4 1 2-15,2-1 1 16,-6 0 1-16,4 1-2 16,-1 1 1-16,6 1-2 0,-3 3-1 15,3 5-2-15,7-3 1 16,5 3 1-16,-3 5 2 16,0 3-3-16,6 2-2 0,3 1 2 15,0 2 2 1,0 2 0-16,3 6-1 0,0-2-2 15,0-1 1 1,3 1 1-16,-2 2 2 16,-1 0-1-16,0 2-1 15,3 1 1-15,0 5-1 16,-6 18-3-16,6-4 2 16,0-9 3-16,0-3 1 15,3 6-4-15,0-2 1 16,3-4-2-16,0 1 0 15,0 5 2-15,6-3 0 16,-3-2-3-16,-3-1 2 0,3 3-1 16,-1-2 0-16,1 0 0 15,6-6 0-15,0-2 0 16,3-1 0-16,0-4 2 16,6-4 2-16,-3-2-3 15,0-5 0-15,8-5-1 0,1-3 0 16,3-6 2-16,-3-2 0 15,5-3 2-15,7-2 1 16,-3-3-1-16,9-3-2 16,2-2-2-16,1 2 1 15,5-5 1-15,-8-5 2 16,12-3-1-16,-10 0-1 16,10-2 1-16,-4-1-1 15,4-2 0-15,-4 0 2 16,4-3 1-16,0 0 1 0,2 0-2 31,4 1-2-31,-1-4 1 0,7 1 1 16,-7 2-1-16,1-3-1 15,2 1-2-15,1-1 1 0,2 1 1 16,3-1 0 0,-2-2 0-16,-4 0 2 0,4 0-3 15,-1 0 0-15,7 2 1 16,-7 1 0-16,1-1 2 15,-1 6 1-15,-2-3-1 16,2-2-2-16,3 2-2 16,-5 0 1-16,2 0 1 15,1 6 0 1,-4-3 0-16,4 2 0 16,-1 1 0-16,1-4 2 0,-4 1-1 15,1 0-1-15,2 0 3 16,4 0 2-16,-7-1-2 15,4-1-2-15,-4-1 0 16,-2 0 1-16,2 0 1 0,1-2 1 16,2-1-2-1,-3-2-2-15,-2 0 1 0,5 0 1 16,1 0-3-16,-1-3 0 16,-2 0 1-16,5 0 2 15,-2 1-3-15,2-4 0 16,1 1 3-16,2-3 3 15,3 0-7-15,-2 2 0 16,-1-4 0-16,1-1 1 16,2 3 1-16,0 0 0 0,-2 0 0 15,-4 0 0-15,1 2 0 16,-1 1 2 0,1 2-1-16,-1 0 2 15,-2 0-4-15,2-2 0 16,0 0 3-16,1-1 3 0,-1 1-2 15,4-1-2-15,-4 1 0 16,1-1 1-16,5 1 1 16,-6 0 1-16,4-3-2 15,-4 0 1-15,1-1-2 16,2 1-1-16,3-2 1 16,-2-4 1-16,2 1-1 15,-2 2 2-15,-1 1-2 0,1-1 2 16,-4 0-2-1,3 3-1-15,-5 0 3 0,2 3 0 16,1-1-1 0,-1 1-2-16,1-6 1 0,-1 0 1 15,0 3-1 1,4-2-1-16,-1-1 1 16,-2-2 1-16,2-1 1 15,1 3 3-15,-4 1-5 0,0 2-1 16,1 0 4-16,-1 0 2 15,7 5-2-15,-7-8-1 16,4-2-1 0,2-1-2-16,0-4 1 0,1-1-1 15,-1-2-3-15,3 2 2 16,1 1 1-16,-1-1 0 0,-2 3 0 16,-1 3 2-16,-3 2 1 15,-2 0 3-15,2 3-1 16,-5 3 0-16,2-3-6 15,-5 2 1-15,2-2 0 16,4 0 2-16,-1 0-1 16,0 0-1-16,1 0 1 31,-1-3 1-31,1 0-3 0,-1 1 0 16,1-1 1-16,-4 0 0 15,4-2 2-15,2-3 1 0,-3 0-4 16,4-3 1-16,-4 1-2 15,1-1 0-15,-1-2 2 16,6-1 0-16,1 1 0 16,-1 2 2-16,1-2-3 15,2-3 0-15,6-2 1 0,1 2 0 16,2-3 0-16,0 1 0 16,1-1 0-16,2-2 0 15,0 0 2-15,3-1 1 16,1 1-4-16,5-3 1 15,3 0-2-15,3 0 0 16,3 1 4-16,6-7 1 16,0 1-4-16,1 0-1 15,5 0 1-15,-3 0 0 16,3 0-2-16,3-1 2 16,0 4 3-16,0-3 1 15,6-3-4-15,0 0 1 16,0 0-2-16,3 3-2 15,0-3 3-15,5 8 2 16,1 1-2-16,0-1 0 0,3 2-4 16,-3-1-1-16,0-4-8 15,0 1-4-15,0-6 3 16,0-3 4-16,-1-4-1 16,1-1 1-16,-3 0 8 15,0-2 6-15,-3-1-6 16,3-2 1-16,-3 3 4 15,-3-1 6-15,0-2-2 0,0 3-1 32,-3 0 0-32,-3-4-1 0,-3 1-2 0,0-5 1 15,-3 2 0-15,0-5 1 16,-3-2-5 0,-3-6 1-16,-6-3 0 15,-5-2 2-15,-4-3-1 0,-6-2 2 16,-3-1 0-1,-2 1 3-15,-4-6-1 16,0 3 2-16,-2-3-4 0,-4 0 0 16,-5-2-1-16,-4-1 1 15,-5-2-2-15,-1-2-1 16,-5-4 3-16,-4-2 0 0,-2-2 1 16,-3-6 0-1,-4 0-2-15,-2-6-2 0,0 4 1 16,-4-3-1-16,-2-1-3 15,-6 6 0-15,-4 3 2 16,-5 0 2-16,-3 2 0 16,-6 3-1-16,-3 3-2 15,-6-6 1-15,-6 3 1 16,-3 0 2-16,0 0-3 16,-3-3-2-16,0 1 2 15,0-1 0 1,0 3 1-16,-3-3 0 0,4 1 0 15,-1-1 0-15,-3 3-3 16,0 0 0-16,-3 2-1 16,0-2 3-16,0 6-2 15,-3-4 1-15,-3 4 0 0,-2 4-2 16,-4 6 0 0,-3 3 3-16,-3 2-2 0,1 2 1 15,-7 4 2-15,-3 5 0 16,1-1 0-16,-4 4 2 15,-9 4-1-15,1 1 2 16,-7 2-2-16,-5 1-1 16,-1 2-4-16,1 2 0 15,-4 3 4-15,-2 3 4 16,-6 0-3-16,-1 3-1 16,1-1 0-1,-7 1 0-15,1-1 0 0,-6 4 0 16,-1-1 0-16,-8 3 2 15,3-3-1-15,-3 8 2 0,2 0 0 16,-2 3 3 0,0-3-5-16,-3 5-3 0,3-4 3 15,-7 4 1-15,1 0-3 16,-6 3 1-16,0 3-2 16,-3 2 0-16,3-2 2 15,0 3 2-15,-1-1-1 16,4 3-1-16,-3 0 1 15,6 5-1-15,-3 0 0 16,-3 1 0-16,3-1 0 16,-4 0 0-16,1 1 0 15,0 2 2-15,0-6-3 16,0 4 0-16,0 1 1 16,3 4 0-16,32-6 2 15,-44 3 1-15,6 0-1 16,3 0 1-16,3-5-2 0,0-1 2 15,2 1-2-15,1 0-1 16,3-3 1 0,-3 0-1-16,3 0 2 0,-7 0 1 0,4 0-1 15,-3 0-2 1,0 2-2-16,0-2 1 16,0 0 1-16,-3 0 0 0,2 3 0 15,4-3 0-15,-3 0-3 16,0 3 2-16,3-1 1 15,3-2 0-15,-1 0-3 16,4 0 2-16,3 3 1 16,-3-3 0-16,2 0-3 15,1 0 2-15,0 0 3 16,0 3 1 0,-4-6-1-16,7 3-2 15,-3 0 1-15,3-3 1 0,-1-2-1 16,4 0 2-16,0 2-4 15,-4 0 0 1,1-2 3-16,0 0 1 0,0 2-1 16,2-2-2-16,-5 0 1 15,0-1-1-15,-3-2 0 0,-1 6 0 16,1-9-3 0,-3 6 2-16,-3-3 1 0,3 3 0 15,-1-1 0-15,1 4 2 16,-3-1-1-16,3-5-1 15,0 3-2-15,2 0-1 16,1-3 2-16,3 0 2 16,0 0 0-16,2 2 2 0,1 1-2 15,0 0-1 1,0 0-2-16,-1-1 1 0,4 4 3 31,0-1 1-31,-1-2-1 0,4-1-2 16,0 4 3-16,-1-1 0 15,-2-2 3-15,3 0 1 16,-1-1-1-16,1 4 1 16,-3-1-2-16,0 3 2 0,-1 0-4 15,4 0 0 1,-3 3-1-16,-1 2 1 0,4-2-2 16,0-1 2-16,-1 3-4 15,-2 1 0-15,0-1-1 16,8-2 0-16,-2-1 2 15,0 4 2 1,-7-1 1-16,10 0 1 0,3-2-5 16,-4 2-1-16,4-2 1 0,0 2 0 15,-1-2 3-15,4-3 1 16,-1 0 1-16,1 0 0 16,-1 0 0-1,-2 0 0-15,0 0-2 16,2 0-2-16,-2 0 3 15,-1 0 0-15,1-3 1 0,0 0 0 16,2 1-2-16,-2-1 1 16,0 1-2-1,-4-1 2-15,1-2 0 0,-1-1 1 0,4 1-5 16,-6 2-1 0,-1 1 3-16,-2 2 3 0,9-3-3 15,-4 3-1-15,-2 0-2 16,-3 3-2-16,2-3 0 15,7 0 0 1,-9 2-2-16,2 4 1 16,1-1 1-16,0 0-1 0,-1 1 4 15,-2 1 2-15,-3 1 0 16,2 0-1 0,7-2-2-16,2 2 1 15,-5-1 3-15,0-1 1 0,2-1-4 16,7 0-1-16,-3 3 1 15,-1-2 2-15,1 2-2 16,5-1 0-16,-5 4 1 0,6 0 2 16,-4-1-3-16,1-2 0 15,-1 3 1-15,7 2 0 16,-4 0-7-16,7 3-3 16,2 0 1-16,-5 0 3 15,2 0-13-15,4 0-4 16,-1-1-8-16,10 1-1 15,-4 0-38-15,1 0-17 16,-10-5-16 0</inkml:trace>
  <inkml:trace contextRef="#ctx0" brushRef="#br0" timeOffset="150106.2387">2130 14012 116 0,'-23'-10'46'0,"14"4"-35"0,-3-1-2 0,6 1-2 0,-3 1-3 15,-3-3 2-15,0 0-3 16,-3-3-2-16,-6 1 6 16,-2-3 5-1,-1-1-6-15,-3 4 1 0,-6-1 3 16,1 1-6-16,-4 2 0 0,-3 0 0 15,-3 5 2-15,1 3-1 16,-10 3 2-16,4 5 0 16,-13 0 3-16,9 5-3 15,-5 5 1-15,5 6-7 16,-5 3-1-16,2 4-2 16,-5 4 0-16,5 2 2 0,-3 8 2 15,10 0-3-15,-4 5-2 16,13 6 2-16,-4 2 0 15,9 3-4 1,6 2 1-16,4 3-3 0,5-2 0 16,9-3-5-1,6 0-3-15,9-1 4 16,6 1 2-16,8 0 0 16,1-5 3-16,9-1-1 0,9-2 0 15,5-3 4-15,7 1 1 16,3-6-1-16,5-3 2 15,16 3 1-15,2-5 2 16,3-9 1-16,-5-7 1 16,5-8 0-16,0-11 0 15,4-7 0-15,-4-9 0 0,0-7 4 16,1-14 3 0,2-13 2-16,-8-5 3 0,-4-14-7 15,-2-7-1-15,-16-3 5 16,-2-8 1-16,-16-8-1 15,1-3 0-15,-3-7-5 16,-9 2 0-16,-6-3-3 16,-7 6 0-16,-5 2-1 15,-6 6 2-15,-9 8-3 16,-5 7 0-16,-13 3-1 16,-12 8 1-16,-9 9-7 15,-11 9 1-15,-12 6-4 16,-13 8 2-16,-8 11 1 15,-6 7 2-15,-4 8-15 16,-2 9-3-16,-6 7-50 16,0 13-45-16,-12 11 37 15</inkml:trace>
  <inkml:trace contextRef="#ctx0" brushRef="#br0" timeOffset="151681.3088">2083 15626 264 0,'-24'8'99'0,"6"-5"-77"0,-6-3-9 15,7 0-7-15,-4-3-6 16,-6-2 0-16,-3-3 2 15,-15-3 3-15,1 1-2 16,-13-1 5-16,-2-2 4 0,-13 2 0 0,-2 1 3 16,-4 5-8-16,-5-3-2 15,-9 2-3-15,3 4-2 16,-1 2-6-16,1 8-1 16,6 0-13-16,2 0-2 15,7 2-21-15,11 1-10 16,1-1-49-1</inkml:trace>
  <inkml:trace contextRef="#ctx0" brushRef="#br0" timeOffset="154456.7634">1931 13740 240 0,'-51'21'90'0,"28"-13"-70"0,-7 5-5 0,18-5-6 16,-12 5-8-1,0 1-1-15,-2-1-2 16,-1 0-1-16,-6 0 2 0,0-2-5 16,4-1 2-16,-7-4 0 0,0-4 2 15,6-2 3-15,-5-2 4 16,-1-6 4-1,0-8 5-15,-3-3-8 0,1-4-1 16,-4-7-3-16,-6-1 1 16,4-6-4-1,-4-6 0-15,4-4 1 0,2-9 2 16,-6-5-6-16,10-5 1 16,-4-5-1-16,3-11-1 0,6-14-1 15,-2-7-1 1,8-11 4-16,6-7 1 15,3-6 2-15,6-6 0 16,9 1 0-16,6-5 2 0,12-1-1 16,3 0-1-1,12-2 1-15,12 5-1 0,5 3-5 16,19 2-1-16,-1 3 0 16,10 0 2-1,8 6-1-15,6 7 4 0,3 3 0 16,7 5 1-16,35-18-3 15,-12 12 0-15,3 9 2 16,3 5 2 0,6 11-2-16,0 8 0 0,-3 5 3 0,5-1 3 15,7 7-7 1,-6 4 0-16,0 3 0 16,0 8 3-16,6 0 0 0,0 1 2 15,9-1-2-15,-1 0 2 16,10-5-4-1,0-3 0-15,6-5-1 0,-1-1 0 16,4 1 2-16,0-3 2 16,2 6-1-1,-5-3-1-15,0 2 5 0,-4 3 1 16,1 3 0-16,3 0-1 16,-7-3-3-16,10 6 1 15,0-4-2-15,2-1 2 0,4-7-4 16,6-4 0-1,2-3 1 1,7-3 0-16,-1-5 0 0,4-5 0 16,2-1 0-16,4-1 0 0,5-4 0 15,-3 3 2 1,1-3-1-16,-1 1-1 16,1-1-2-16,2 1 1 15,-3-4-1-15,4 1 0 0,-1 0 2 16,0 0 2-16,-2-6-1 15,-1-5 2-15,-5 3-2 16,-10-3-1-16,-2-5 1 16,-13-3-1-16,-8 0 0 15,-9-2 2-15,-15 2 1 16,-9 3 3-16,-12 0-1 16,-6 0 2-16,-12 0-2 0,-6 2 2 15,-8 4-2-15,-4-9 2 16,-3 5-4-16,-5-2-2 15,-7-5 0-15,-2 5-1 16,-7-3 0 0,-2 5 2-16,-9 1-1 0,-10 5-1 15,-5-3-2 1,-9 5-1-16,-6 6-5 0,-6 5-2 16,-7 8 9-16,-2 0 5 15,-6 3-4-15,-2 5-1 16,-4 7-3-16,-6 7 0 0,-3 1 0 15,-3 14 0-15,0 0 5 32,-3 8 1-32,-2 8-3 0,-1 0 1 0,0 8 0 15,-3 5 0-15,-2-2 0 16,-7 7 0-16,0-2 0 16,-3 5 2-1,-2 3-1-15,-1 2-1 0,1 3 1 16,-1-5 1-1,-6 5-1-15,1 5-1 16,-4-2 1-16,-2 4-1 16,-4 4 2-16,-3-3 3 0,-2 3-2 15,0-3-2-15,-1 2-3 16,1-7 1-16,2 2 1 16,4 3 2-16,-1-5-1 0,3 2-1 15,4 0 1-15,-1 3-1 16,4-8-3-1,2 8 0-15,3-5 2 0,1 5 2 16,5 2-5-16,3-2-1 16,4 0-1-1,5-3 4-15,3 1-1 0,3-4-1 16,3 1-4-16,0 2 0 16,4-5-7-1,2 0-1-15,0 0-2 16,3 0 1-16,0 0-9 0,3-8-3 15,3 0-31 1,0 3-29-16,3-8 34 16</inkml:trace>
  <inkml:trace contextRef="#ctx0" brushRef="#br0" timeOffset="154881.9679">10986 2889 192 0,'-3'-8'71'0,"0"8"-55"0,0 0-7 15,3 0-7 1,-3 8-3-16,-3 0 0 16,0 5 1-16,0 9 0 15,-3-4 2-15,0 9 3 0,-3 4 2 16,-3 4 3-16,0 2-1 15,1 8 2-15,2-8-6 0,0-3-1 16,0 1-2-16,3-1-2 16,0-2 5-16,3 2 1 15,0-2 0-15,3 2-1 16,3-2-6 0,0 2 1-16,3-10 0 0,0 3 0 15,0-4-3 1,6-1 2-16,0-4 3 0,3-2 1 15,3 3-1-15,3-9 1 0,2 3-2 16,10 1-1 0,6-1-6-16,6 3-1 0,2 2-19 15,10 9-8-15,5-6-57 16</inkml:trace>
  <inkml:trace contextRef="#ctx0" brushRef="#br0" timeOffset="160333.7276">16147 12798 120 0,'-39'-11'46'0,"10"3"-35"0,-22-5-15 0,24 5-6 16,-11 0-19-16,-7-2-7 16,-9-1 22-16,-2 1 9 0,-1-4 27 15,-2 1 13 1,-1 2-7-16,1 4-4 15,-4-1-11-15,-2 2-4 16,-10 1-7-16,1 2-2 0,-4 3 0 16,-2 3 0-16,0 0 0 15,-1 5 0-15,-2 2 2 16,3 6-1-16,-4 3 2 0,4 4 0 16,0 7 3-16,2 1-3 15,4 4-2-15,-4 4-7 16,4 9-1-16,2 2-10 15,1 6-2-15,0 5-1 16,5 2-5 0,1 9 10-16,-1 4 8 15,4 4 6-15,5 4 11 16,6 6 5-16,7 0-3 16,5 6-2-1,6 1-3-15,10 9 0 0,5 0-4 16,6 3-2-16,6 4-3 0,6 1 1 15,6 5 1 1,3 0 2-16,3-2-6 0,0-1-1 16,8 24-3-16,4-5 0 15,3-5 5-15,3-11 1 16,3-3 10-16,5 3 5 16,7-7 2-16,2-1 4 15,10-11-2-15,6 1 1 16,5-9-7-16,6-4-2 15,10-6-5-15,5-8-1 0,6-3 1 16,12-7 0-16,4-3 2 0,5-9 1 16,6-1 3-1,6-4-3 1,3-7 1-16,6-6-3 0,3-4 2 16,5-7-2-16,7-4 2 15,3-9-2-15,6-2 2 16,-1-5-4-16,10-8-2 0,3-6 2 15,8-7 0-15,1-6-1 16,2-8-2-16,1-2-4 16,-3-11 0-16,-4-3 0 15,1-7 2-15,-10-9 1 16,-8 1 3-16,-12-6 3 16,-3 0 4-16,-12 3 2 15,-12-3 3-15,-3 0-3 0,-12 0 1 16,-6-5-7-1,-12-2-1-15,-11-6-4 16,-7-6-1-16,-8-2-4 16,-10 0-1-16,-8-5-2 0,-9-5 2 15,-12-9-1-15,-10-7 0 16,-11-11-1-16,-9-11 0 16,-14-5 0-1,-13-5 0-15,-9-8-4 16,-11-3-3-16,-13 3 2 0,-11 5 0 15,-7 6 5-15,-8 12 5 16,-6 12 4-16,-3 10 2 0,-3 5 3 16,-10 11 3-1,1 2 0-15,6 14 0 16,0 5-3-16,-6-1-1 0,-3 4-6 16,-9 2-1-16,-9-2 1 15,-15 2 2 1,-21-2-7-16,-5 4-1 0,-16 7-18 15,-8 7-7-15,-4 10-47 32</inkml:trace>
  <inkml:trace contextRef="#ctx0" brushRef="#br0" timeOffset="167492.2619">15013 13277 236 0,'3'13'90'0,"-3"-13"-70"0,0 0-9 0,0 0-11 0,3-3-8 16,3-5 2-1,3-5 4-15,3-5 1 0,3-9 1 16,3 1 4-16,-1-3 2 16,1-6 2-16,3-4 0 0,0-6-2 15,0-8-1-15,0-6-6 16,2-7 1-16,4-10 2 16,0-6 1-16,-3-6 3 15,3-7 1 1,-4-3 1-16,4-5 0 0,-3-3 0 15,0-2 0-15,-3-1-2 16,-1-10-1-16,-2 0-6 16,0-5 1-16,-3-9-2 15,0-7-2-15,0-5 0 16,0-1 3-16,-3-7 0 16,0-3 3-16,-1-9-3 0,-2 1-2 15,-3 0 2-15,0-5 0 16,-3-3 1-1,-3 5 0-15,0-2-5 0,0 0-1 32,0 2-2-32,0 6 0 0,-3-1-4 15,0 1 0-15,-3 10 1 16,-3 0 2-16,0 6 6 0,1 4 1 16,-1 4-1-16,-3-27 2 15,0 16 1-15,0 10 2 16,0 6 1-16,0 7 3 15,-3 12-1-15,0 2 2 16,0 5-2-16,-2-3 0 16,-1 11-3-16,-6 0-2 15,3 3-2-15,-6 3 1 16,1 2-1-16,-1 5 0 0,0-5 2 16,0 8 0-16,-3 0 0 15,-2 3 0-15,-1 5 0 16,-3-1 0-16,-3 1-3 15,1 3 0-15,-7 5 2 16,0 0 2-16,-2 5-2 16,-4 3-2-1,-2 5 2-15,-4 0 0 0,1 5 1 16,-4 3 0 0,1 3-5-16,-4 2 1 15,0 3 4-15,-2 0 4 0,-3 0-1 16,2 8-2-16,1-3 0 15,-4 0 1-15,1 6-1 16,-1-1-1-16,4-2 1 16,-7 6-1-16,7-4-3 0,-4 9 2 15,4-6 3-15,-1 3 3 16,1-1-4-16,-1 4-1 16,1 2 0-1,2 0 0-15,-5 0-3 16,5 0 2-16,1 1 1 0,-1 1 2 15,1 1-1-15,2 0 2 16,1 2-2-16,-1-5 2 0,1 6-4 16,-1 2 0-1,1 0 1-15,-1 0 0 16,1 0 0 0,-1 0 2-16,1 3 1 0,-1 0 1 15,4 2-2-15,-4 0 1 16,0 1-2-16,4-4 2 0,-1 4-2 15,-2-1-1 1,-1 3-2-16,4 0-1 0,-4 0-1 16,1 0 3-1,-1 0 0-15,1-5 3 0,-1 5-1 16,4 0-1-16,-1 5 1 16,-3-5 1-16,4 0-3 15,-1 3 0-15,4-1 1 0,-1 1 0 16,-2 2 0-1,5 1 0-15,3-1 0 0,1 0 0 16,-1 3 0 0,3-3 0-16,1 1 0 15,2-1 0-15,3 0-3 0,4 3 2 16,-1-5-1 0,3 2-2-16,4-2 5 15,2-1 1-15,3 1-3 0,0 0 1 16,3-3-5-16,3 0 1 15,6 0-14-15,-2-3-3 16,2 0-9-16,3-2-2 16,3 0-6-1,0-6-44-15,6 1 3 16</inkml:trace>
  <inkml:trace contextRef="#ctx0" brushRef="#br0" timeOffset="168106.2465">10563 4146 196 0,'-3'-3'74'0,"0"6"-58"0,0 0-41 16,3 2-22-16,0 6 14 0,0-4 13 15,-3 7 15 1,0 2 6-16,-3-6 7 0,0 3 3 16,0 1 7-16,0-6 6 15,0 2-4-15,0 1-2 16,1-1-4-16,-1 1-1 15,0-1-7-15,-3 4-4 0,0 2 1 16,0-1 0-16,-3 9 1 16,0 3-2-16,0-1 1 15,0 6-2 1,0-3-1-16,0-5 1 16,0 2-1-16,1-2 0 0,2-3 0 0,0-5 2 15,3-3 1 1,0-2 5-16,3-3 3 15,6-3-6-15,3-5-1 0,6 0-2 16,3 0-2-16,8-8-2 16,7 8 1-16,3-5 1 15,3 5 0-15,2 5 0 16,4 3 2-16,0 0-3 16,2 5 0-16,1 1-1 15,-3 1 0-15,-4 1 2 16,-2 0 0-16,-3 0 0 15,-3 0 0-15,-4-3-20 0,1 0-7 32,-6-2-46-32,3-3-33 15,0-5 42-15</inkml:trace>
</inkml:ink>
</file>

<file path=ppt/ink/ink6.xml><?xml version="1.0" encoding="utf-8"?>
<inkml:ink xmlns:inkml="http://www.w3.org/2003/InkML">
  <inkml:definitions>
    <inkml:context xml:id="ctx0">
      <inkml:inkSource xml:id="inkSrc0">
        <inkml:traceFormat>
          <inkml:channel name="X" type="integer" max="9600" units="cm"/>
          <inkml:channel name="Y" type="integer" max="7200" units="cm"/>
          <inkml:channel name="F" type="integer" max="1024" units="dev"/>
          <inkml:channel name="T" type="integer" max="2.14748E9" units="dev"/>
        </inkml:traceFormat>
        <inkml:channelProperties>
          <inkml:channelProperty channel="X" name="resolution" value="336.48792" units="1/cm"/>
          <inkml:channelProperty channel="Y" name="resolution" value="378.54889" units="1/cm"/>
          <inkml:channelProperty channel="F" name="resolution" value="0" units="1/dev"/>
          <inkml:channelProperty channel="T" name="resolution" value="1" units="1/dev"/>
        </inkml:channelProperties>
      </inkml:inkSource>
      <inkml:timestamp xml:id="ts0" timeString="2020-04-17T23:58:10.354"/>
    </inkml:context>
    <inkml:brush xml:id="br0">
      <inkml:brushProperty name="width" value="0.05292" units="cm"/>
      <inkml:brushProperty name="height" value="0.05292" units="cm"/>
      <inkml:brushProperty name="color" value="#FF0000"/>
    </inkml:brush>
  </inkml:definitions>
  <inkml:trace contextRef="#ctx0" brushRef="#br0">10447 5099 88 0,'18'-11'35'0,"-9"6"-27"0,3 2-2 0,-9-2-1 15,0 2-4 1,0-2 2-16,-3-3 4 0,-3 0 4 16,-6 0 7-16,-3-3 3 15,-6-2-8-15,-6-3-5 16,-6 3-10-16,-5 0-3 15,-7-6-3-15,-6 3 2 16,-8 3 2-16,-4-3 2 16,-5 3 1-1,-7 3 1-15,1-1-5 16,-9 0 1-16,-1 3-11 0,-5 3-6 16,-3 2 5-16,-7 3 4 15,-5 3 7-15,-3 2 5 16,-6 3 3-16,-3 0 1 15,-6 0-5-15,3 3 1 0,-4-3 4 16,4 0 5-16,-3-3 4 16,-3 0 4-16,3 1 2 15,3-1 3 1,0 3-6-16,-6-8 1 0,3 2-6 16,3 1 1-16,-6 2-7 15,-3-2 4-15,3 2 3 0,-3 1-2 16,0-1 2-16,3 3-9 15,-3-3-2-15,-27 0-3 16,9 1 0-16,9-1 6 16,-3-2 5-16,0 2 1 15,3 3 2-15,3-6-4 0,-3 1-3 16,9 0-5 0,6-6-2-16,6-2-13 15,6-6-5-15,9 1-25 0,6-1-8 16,2 1-24-1</inkml:trace>
  <inkml:trace contextRef="#ctx0" brushRef="#br0" timeOffset="761.6969">1160 6215 76 0,'12'-5'30'0,"3"5"-24"0,6 0-5 0,-9 0-3 15,6 0-29 1,5-3-11-16</inkml:trace>
  <inkml:trace contextRef="#ctx0" brushRef="#br0" timeOffset="1099.8209">3518 6178 96 0,'145'5'38'0,"-73"-7"-29"0,38 4 10 0,-53 1 3 0,23-3-6 0,24 0-1 16,12-3-7-1,15 1-3-15,9-4-2 16,12-2-3-16,9-2 1 16,-4-6-1-16,4-3 0 15,0-2 0-15,-3 0 0 0,-7 0 0 16,-8 2 0-16,-6 4-3 16,-12-1 0-1,-12 2-7-15,-14 7-4 0,-10-1-45 16</inkml:trace>
  <inkml:trace contextRef="#ctx0" brushRef="#br0" timeOffset="1788.079">10117 6144 132 0,'-24'-3'49'0,"9"0"-38"0,9 3-23 0,6 0-11 15,6 3-1-15,9-3 3 16,3 0 24-16,5 0 12 16,10 0 13-16,9 0 5 15,8 0-6-15,13 0-2 0,14 0-10 16,16 0-4-16,14 0-6 15,15-3-6-15,12 3 0 16,12-2-1-16,8-1 0 16,7-2 4-16,3 2 1 0,0-2 7 15,-1 0 6 1,-2-1 1-16,-3-2 1 16,-3-2-5-16,-19-1-3 0,-13 1 1 15,-16 2 0 1,-15-3-8-16,-18 3-1 0,-11 0-4 15,-16 3-2-15,-8 0-17 16,-9-1-9-16,-9 4-68 16</inkml:trace>
  <inkml:trace contextRef="#ctx0" brushRef="#br0" timeOffset="3125.5813">23151 10340 228 0,'12'-13'85'0,"-9"2"-66"0,3-7-36 0,-6 10-20 16,-3-3 11-1,0-5 9-15,-6-2 18 0,0-6 9 16,-3-3-4 0,-3 1 10-16,-3-3 4 0,-3-3-6 0,-2 0-3 15,-7-5-4-15,-3 3 0 16,-6-3 0-16,-2 2 1 15,-7 4-2-15,-2-1-1 16,-10 0-6-16,1 3-1 16,-4 5-2-16,-2 6 0 15,-7 2-2 1,-5 3 1-16,-4 7-6 16,-5 4-3-16,-3 4 5 0,-7 6 3 15,4 3 4-15,0 2 1 16,3 8 1-16,5 6 0 15,1 4-3-15,9 7 2 16,5 4 1-16,10 8 0 0,8 3 2 16,9 3 1-1,10-1 3-15,5 3 3 0,6 3-4 16,6 0-1-16,6 0 2 16,6-3 3-1,6 0 0-15,6 1 2 0,6-1-2 16,9 0 2-16,11 3-6 15,13-3-1 1,9 0-4-16,26 8-3 0,6-10-1 16,6-11 3-16,7-8-2 15,2-11-1 1,-3-7 11-16,0-6 5 0,3-5-1 16,-2-3 1-16,-7-5-5 15,0-5 1-15,-6-5-5 16,-5-6 0-16,-10-5 1 0,-5-11 2 15,-7-8-3-15,-2-5-2 16,-13-13 0 0,-5-8-1-16,-6-8-3 0,-9-11 2 15,-7-2-10-15,-11-6-3 16,-12 3 2-16,-12 0 5 16,-11-2-5-16,-13 2-2 15,-12 2-8-15,-8 6-3 16,-13 11-20-16,-2 10-9 15,-6 16-20 1</inkml:trace>
  <inkml:trace contextRef="#ctx0" brushRef="#br0" timeOffset="3952.1468">22969 11750 340 0,'21'-10'126'0,"-15"10"-98"0,0-14-23 0,-3 6-18 0,0-5-14 31,-6-5-1-31,-3-6 11 0,-9-3 7 0,-6-4 7 16,-5-4 2-16,-7-2 3 16,-9 0 1-16,-2-5 1 0,-10-3-5 15,-9 0 1-15,-2 0-2 32,-6 8-2-32,-1 8 5 0,1 8 1 15,-1 10-3-15,1 11 1 0,-4 13 0 16,1 14 0-1,-3 12-3-15,2 14 0 16,4 5-1-16,8 14 0 0,4 10 0 16,14 11 0-1,9 10 3-15,10 5 0 0,8 9-4 16,9-1 1-16,6-5-3 16,12 0 2-16,6-2 5 15,11-6 4-15,10-5 3 0,12-6 3 16,14-7 1-1,10-6 3-15,8-10 2 0,12-8 2 16,13-11 1 0,5-10 3-16,9-8-1 0,3-14 2 15,-3-12-13-15,-6-14-6 16,-6-13-2-16,-15-14 0 16,-8-12-6-16,-16-9 1 15,-14-8 1-15,-16-7 1 16,-11-11 3-16,-15-11 1 15,-15-12-4-15,-18-9 1 16,-17-13-2-16,-19-5 0 16,-11-6-9-16,-10-8-5 15,-11 11-6-15,-9 8-1 16,2 16-16-16,-2 16-7 0,0 16-69 31</inkml:trace>
</inkml:ink>
</file>

<file path=ppt/ink/ink7.xml><?xml version="1.0" encoding="utf-8"?>
<inkml:ink xmlns:inkml="http://www.w3.org/2003/InkML">
  <inkml:definitions>
    <inkml:context xml:id="ctx0">
      <inkml:inkSource xml:id="inkSrc0">
        <inkml:traceFormat>
          <inkml:channel name="X" type="integer" max="9600" units="cm"/>
          <inkml:channel name="Y" type="integer" max="7200" units="cm"/>
          <inkml:channel name="F" type="integer" max="1024" units="dev"/>
          <inkml:channel name="T" type="integer" max="2.14748E9" units="dev"/>
        </inkml:traceFormat>
        <inkml:channelProperties>
          <inkml:channelProperty channel="X" name="resolution" value="336.48792" units="1/cm"/>
          <inkml:channelProperty channel="Y" name="resolution" value="378.54889" units="1/cm"/>
          <inkml:channelProperty channel="F" name="resolution" value="0" units="1/dev"/>
          <inkml:channelProperty channel="T" name="resolution" value="1" units="1/dev"/>
        </inkml:channelProperties>
      </inkml:inkSource>
      <inkml:timestamp xml:id="ts0" timeString="2020-04-17T23:59:14.911"/>
    </inkml:context>
    <inkml:brush xml:id="br0">
      <inkml:brushProperty name="width" value="0.05292" units="cm"/>
      <inkml:brushProperty name="height" value="0.05292" units="cm"/>
      <inkml:brushProperty name="color" value="#FF0000"/>
    </inkml:brush>
  </inkml:definitions>
  <inkml:trace contextRef="#ctx0" brushRef="#br0">3646 2342 220 0,'0'-22'82'0,"-3"22"-64"0,6-5-7 0,-3 5-8 16,0 0-9-16,-3 0-1 15,-3 0 1-15,-6 0 4 0,0 0 1 16,-12 0 3-16,-3 5 1 0,-6-2-4 16,-5 8 1-16,-7-3 0 15,-5 2 0-15,-10 3 0 16,0 1 0-16,-2 1 0 16,-4-1 2-16,4 2-3 15,-9-1 0 1,2 1-1-16,1 3-2 15,-7 5-6-15,4 5-4 0,5 0-1 16,-8 3 1-16,11 5-1 16,4 8 0-1,5 2 3-15,7-2 3 0,8 0 2 16,9 0 5 0,12 13-4-16,9 1 2 15,6 7 2-15,9 8 3 0,3 3 0 16,3 5-1-16,0 10 1 15,-3 1 1-15,0-1 1 16,0 4 3-16,-3 7-1 16,-3-8 2-16,-3 0-4 0,-3-2 0 15,-9-6 3 1,3 1 3-16,-3-14 5 0,-3-8 1 16,0-8-6-16,3-5-1 15,0-11-4-15,7-5-1 16,-1-8-1-16,0-5 1 15,3-5 13-15,3-6 7 16,6 0-9 0,6-10-5-16,8 0-6 0,10-3 0 15,9-3-2-15,0 0 2 16,8 3-4-16,7 0 0 16,2 0 1-16,1 0 0 15,5 0 0-15,-8 3 2 16,2 2-3-16,-8 3-2 15,3 5 2-15,-7-2 2 16,-2 2-7-16,0 3-1 0,-7 0-23 16,-2 2-10-16,-3-4-45 15</inkml:trace>
  <inkml:trace contextRef="#ctx0" brushRef="#br0" timeOffset="13989.6906">5030 7117 124 0,'-12'-10'46'0,"12"7"-35"15,0-2-24-15,3 2-12 0,0 0-5 0,3-2 3 16,3 0 15-16,0 0 9 16,2-1 27-1,1 1 12-15,3-3-10 0,-3 3-4 16,3-1-13-16,3 1-4 16,6 0-3-16,2 0 1 0,4-1-4 15,3 1-2 1,6 2 2-16,2 1 0 15,1 2 5-15,3 0 5 0,2 0-1 16,4 2 3-16,-1 1-4 16,4 0 1-16,0 2-5 31,2 0 5-31,1 3 2 0,8 0-8 16,-5-3 0-16,2 1-2 0,4-4 2 0,-1 1 3 15,4 0 2-15,2-3-1 16,1 0 1-16,2 0-2 15,3 0 2-15,1 2-4 16,-1 1-2-16,1 0 2 16,-1-1 2-1,-3 4 0-15,1-1 0 0,-7 0-6 16,-2 0 1-16,-4 1 0 16,-2-1 0-16,-7 0 0 15,-2 1 2-15,-3-1-1 0,-4 0-1 16,-2 0 1-16,-3-2-1 15,-1-3 0-15,-2 0 0 16,-3 0-27-16,-4 0-9 16,-2-3-46-1</inkml:trace>
  <inkml:trace contextRef="#ctx0" brushRef="#br0" timeOffset="14598.4766">9742 7043 192 0,'-9'-5'74'0,"6"5"-58"0,3 0-32 0,0 3-18 0,3 2 3 15,3 0 5 1,2 3 18-16,1 0 9 15,3 0 12-15,0 0 4 16,6 0-6-16,3 0-4 16,9 0-4-16,2 0-3 15,13-3 1-15,6-2 1 0,8-3 3 0,13 0 4 16,2 0 2 0,6-3-3-16,7 0 0 15,5 3-5-15,0 0-2 16,1 3 0-16,-7 0-1 0,-3 2-11 15,-5 0-3-15,-10 0-55 16,-11-2-26 0,-13 0 48-16</inkml:trace>
  <inkml:trace contextRef="#ctx0" brushRef="#br0" timeOffset="15619.061">1485 8197 160 0,'-81'-6'60'0,"40"6"-47"15,-7 6-1-15,30-4-4 0,-15 1-9 16,1-3 1-16,-4 0 2 15,-6 0 1-15,3-3-1 16,4 1-2-16,-4-1 1 0,6-2-1 16,7 0 2-16,-4-1 3 15,9-2 2-15,3 3 1 0,6 0 0 16,3-1-9-16,9 1-4 16,6 0 0-16,9 0 1 15,9-1-1-15,12 4 1 16,2-1-2-16,16 0-1 15,-4 1 4-15,16-1 1 16,-1 0 2-16,13 3 0 16,5 0-3-16,3 0 0 15,7 0 2-15,5 3 0 0,-3 0 1 16,3 2 2 0,4 3 1-1,2 0 1-15,-3-3 0 0,6 3 0 0,0 0 2 16,3 0 3-16,1-3-2 15,5 1-2 1,0-4-2-16,-3-2 0 16,3 0 0-16,0 0 1 0,-6 0-2 15,3 0 1-15,-3 0 0 16,-2 3 3-16,-1-1-3 0,-6-2-2 16,-3 3 2-1,0 0 2-15,4-1-2 16,-10-2 0-16,3-2-3 0,3-1-1 15,-2-2 1-15,-1 0 0 16,24-9 0-16,-3 6 0 16,-6 0-3-16,-6 1 2 15,1-4 1-15,-4 3 0 16,0 0 0-16,-9 3 0 16,-3-1 0-1,-2 6 0-15,-4 3 2 16,-5 2 1-16,-1 1-4 0,-9-1 1 15,-2 0-2 1,-4 1-2-16,-2 2-15 0,-4-3-7 16,-5 3-47-1,0-3-28-15,-4 0 41 16</inkml:trace>
  <inkml:trace contextRef="#ctx0" brushRef="#br0" timeOffset="16661.3573">7848 9099 200 0,'-6'-3'74'0,"4"3"-58"15,-4-2-13-15,0 2-10 0,0 0-2 16,-3-3 3-16,-3 0 6 16,-3 1 2-16,-3-4 0 15,-6 1 5-15,-3 0 5 0,-5 0 3 16,-4-3 0-16,-3 0-5 16,-5 0-2-1,-4 0-4-15,-6 3-3 0,-5-3 0 0,-7 0 1 16,-5 2-3-1,-3 4 0-15,-4 2-1 0,-8 0 0 16,-6 2 2-16,-7 4 0 16,-2 2 0-16,-3 0 0 15,-6 0 0 1,0 2 2-16,-3 1-1 16,-6-1 2-16,0 1 0 0,-1-1 3 15,1-2 1 1,-3 0 3-16,6-2-1 15,0-4 2-15,-3 1-6 0,0 0-1 16,3-3-4 0,-3 2-1-16,3 1 3 0,6-1 1 15,-9 1-1 1,3 0-2-16,2-1-2 0,4 1 1 0,0 0 1 16,0-3 2-1,-18 0-1-15,9-3-1 16,6 0 1-16,0 1 1 0,12-1 1 15,-1-2 3-15,7 0-1 16,0-1 2-16,6 1-4 16,2 2-2-16,10-2 2 15,-7 0 0-15,7-1-4 16,3 1 1-16,5 2 0 16,-2 1 0-1,8-1 0-15,7 1 0 0,2-4 0 16,7 4 0-16,5-1-5 0,0 0 1 15,6 3 0 1,7 3-1-16,-4 2 1 16,6 1 3-16,6 4-7 15,0 3 1-15,-2 3-15 16,5 3-3-16,3 5-36 0,0 2-15 16,0 3-4-1</inkml:trace>
  <inkml:trace contextRef="#ctx0" brushRef="#br0" timeOffset="22673.9198">4595 6308 4 0,'0'2'0'0</inkml:trace>
  <inkml:trace contextRef="#ctx0" brushRef="#br0" timeOffset="25159.9908">5452 5056 104 0,'-71'-26'41'0,"41"20"-32"0,-9-2-2 15,19 8-4-15,-10-2-3 16,-6-3 0-16,-9 5 0 15,-2 7 0-15,-7 1 0 16,-5 3 2-16,-4 5-3 0,-5-3 0 16,-4 8 3-1,-2 0 1-15,2 3-1 0,-2 5-2 32,0 3 3-32,5 0 0 0,-2 2 1 15,5-2 0-15,7 5 0 0,2 3 0 16,4 5-5-1,2 5-1-15,3 6 3 16,4-4 1-16,2 4-3 16,6 5 1-16,1-3 0 0,5-2 0 15,9-6-3-15,6-5 2 16,12 3-1-16,6-9 0 16,6-2 4-16,15-5 1 0,15-3-8 15,8-2-2 1,10-4 2-16,11 1 0 15,10 0 0-15,-1 0 1 0,3 0 3 16,4-1 0-16,2 1 1 16,6 3 0-16,7-3 8 15,-1-1 5-15,12-1-9 16,0-1-1 0,30 8-3-16,6-3 0 15,0-5 2-15,2-2 1 0,7-6-1 16,6-2-2-16,6-1 3 15,-4-2 0-15,7-2 7 16,0-6 4-16,2 0-3 16,7-3 1-16,-1-5-7 15,4-3-3-15,0-4-1 16,5-4 1-16,4-2 1 0,2-3-4 0,-5-2 1 16,-7-4 0-16,-5-4 2 15,-6-3-1-15,-13-3 2 16,-8 1 2-16,-18-6 4 15,-15-6-2-15,-21-2 1 16,-20 3 1-16,-25 0 2 16,-23-3-5-16,-21 0-2 15,-21-8 0 1,-17-2 0-16,-19-3 2 0,-15-3 1 16,-14 3-3-1,-15 5-1-15,-15 5-3 0,-15-2-3 16,-6 2 6-16,-15 4 3 15,-15 4-3-15,-9 8-2 16,-11 6 2-16,-7 10 2 0,-14 0-2 16,-3 11-2-1,-7 0 0-15,-8 5-1 0,-3 3 0 16,-3 2 0 0,5 3 0-16,-5 3 2 0,9 4-1 15,-1 7-1-15,16 2 3 16,6 5 2-16,11 3-4 15,12 7-1-15,16 6 0 16,14 3 0-16,6 0 0 16,15 5 0-16,15 8-3 15,14 5 2 1,16 8 1-16,12 3 0 0,14-6-3 16,18 6 2-1,18 0 1-15,18 2 0 0,15 3 0 16,24-2 0-16,23-1-3 0,25 1 2 15,23 2-1 1,24-3 0-16,17-2 0 16,31-5 0-16,17-12 0 0,19-4 0 15,20-6 2-15,9-7 0 16,12-9 0-16,3-5 2 16,2-7-1-16,-5-12-1 15,0-2 1-15,-15-10-1 16,-8-9 0-16,-7-5 2 15,-9-10-1-15,-12-8-1 16,-17-9-2-16,-16-7 1 16,-20-8 1-16,-24-5 2 0,-21-17-1 15,-29-4 2-15,-25-6 0 16,-20-8 1-16,-27-5 0 16,-24-3 0-1,-24-2 0-15,-21-1 0 16,-20 1-5-16,-24 5-1 0,-18 5 1 15,-21 8 0 1,-24 13-2-16,-17 9 0 0,-16 12-1 16,-17 16 3-16,-12 11 0 15,-12 16 1-15,-13 11 0 16,-7 12 0-16,-13 14 0 16,-9 13 0-16,-3 6 0 15,0 18 2-15,1-6-1 16,8 11-1-16,15 9 1 0,12 12-1 15,15-2-3-15,26-1 2 16,25 6 1 0,35 3 0-16,27 5-3 0,29-3 2 15,25 3-8-15,29 8-4 16,21 5 0-16,30-2 0 16,18-1 5-1,26 4 5-15,25 1 0 0,23-4-1 16,27 0 9-1,15-4 4-15,26-1-2 0,16-9-2 0,17-10 0 16,12-8-1 0,13-11 0-16,14-11 0 0,9-7 2 15,9-16 1-15,-1-11 1 16,10-13 0-16,0-13-4 16,-3-14-3-16,-12-15 0 15,-12-16-1-15,-15-16 2 16,-14-14 3-16,-22-9 4 15,-17-12 5 1,-19-7-4-16,-17-6 0 0,-18-10-6 16,-18 2-1-16,-14-2-3 15,-25-1-3-15,-20 9-5 16,-24-3-2 0,-22 5-4-16,-22 6 1 0,-22 10 2 15,-26 0 5-15,-28 11 5 16,-23 10 3-16,-30 17 0 15,-32 4-2-15,-31 19 1 16,-23 21-1-16,-24 19 0 0,-14 21 0 16,-4 16-3-16,6 15 0 15,9 6-14-15,21 16-6 16,18 10-54 0,26 11-45-16,21-8 44 0</inkml:trace>
  <inkml:trace contextRef="#ctx0" brushRef="#br0" timeOffset="26473.6465">17094 6146 196 0,'-6'-29'74'0,"0"11"-58"0,-3-4-13 15,0 15-8 1,-3-7-2-16,-3-2 1 15,-9-2-3-15,-8-1 1 0,-10 1 4 16,-9 2 2-16,-5 0 4 0,-10 3 3 16,-5 2 4-16,-4 3-4 15,-5 6-1-15,-6 4-2 16,-4 4 1-16,1 4-2 16,-3 9-1-16,3 5-2 0,-1 7 1 15,4 6 1-15,3 6 0 16,-1 10 2-16,7 7 1 15,8 15-4-15,7-1-1 16,11 5-2-16,13 6 3 16,14 7-2-1,18 1 1-15,18 5 0 0,17 2 0 16,16 6 0 0,15-11-2-16,11-7-2 15,9-12 1-15,10-9 3 16,5-12 3-16,6-10 4 0,0-10 2 15,4-12 8 1,-4-9 4-16,0-12 6 0,-3-12 2 16,-6-9-10-1,-2-7-5-15,-10-11-3 0,-5-11-1 16,2-21-4-16,-18-8-1 16,-20-5-12-16,-21-10-4 0,-24-11-1 15,-15-6 3-15,-17-2 5 16,-16-3 3-16,-14-2-11 15,-13 10-4-15,-8 0-39 16,-6 8-50 0,-7 19 25-16</inkml:trace>
  <inkml:trace contextRef="#ctx0" brushRef="#br0" timeOffset="27358.71">16900 7919 216 0,'-9'-24'82'0,"0"14"-64"0,-6-6-26 0,4 10-16 16,-7-2 7-1,-9-2 8-15,-6-3 11 0,-6-3 4 16,-5-3-2-1,-4-2 15-15,-2-3 9 0,-7-2-8 16,-5-1-3-16,-1-4-13 0,-2 2-2 16,-4-1-2-16,1 4 0 15,-7 5 0-15,-2 5 0 16,-7 5-3-16,1 14 2 16,-6 13 1-1,-3 5 2-15,-1 11-3 16,4 7-2-16,6 6-1 0,2 8 0 15,13 8 3 1,8 5 0-16,10 6 1 0,11 5 0 16,15 5 2-16,15 5 1 15,18 0 1 1,15-2 0-16,18 0 0 0,14-1 0 0,19-4-2 16,11-6-2-1,12-6 3-15,6-7 2 0,3-10 7 16,4-9 4-16,-1-13 3 15,0-8 3-15,-6-13-8 16,-3-11-3-16,0-15-4 16,-8-11 0-16,17-24-4 15,-24-13 0 1,-14-6-8-16,-16-4-4 16,-17-6 0-16,-15-3 3 0,-21 0 5 15,-15-7 3-15,-18-1 0 16,-15-2 1-16,-14 10-9 15,-13 8-1-15,-14 6-3 0,-15 7-1 16,-6 12-21 0,-9 7-6-16,-9 10-71 15</inkml:trace>
  <inkml:trace contextRef="#ctx0" brushRef="#br0" timeOffset="37707.6239">22389 7358 104 0,'3'0'38'0,"0"0"-29"0,6 0-5 15,-6 3-3-15,0-3 1 16,0 0 3-16,0 0 13 16,0 0 8-16,3 0 4 0,0-3 2 15,0 0-13 1,-3-2-6-16,-3-5-8 0,-3-4-4 0,-3 1 2 16,-3-5-2-16,-3-4-1 15,-6-4 1-15,-6-6-1 16,-3-2 0-16,-5-3 2 15,-7 0-1-15,-6-3 2 16,-5 0-4 0,-7 1 0-16,-5 2-1 0,-10 2 0 15,1 3 4-15,-10 9 1 16,-8 4-1-16,-3 6-2 16,-3 8-2-16,-4 7 1 15,1 9-1-15,-3 10-2 16,6 8 3-16,2 11 0 15,10 10-4-15,15 6 1 16,14 10-7 0,15 3-3-16,21 5-6 0,18 5-2 15,18 3-6 1,18 5-22-16,15-2 7 0,14-3 13 16,9-5 11-1,13-6 32-15,11-7 13 0,9-9 10 16,9-10 3-16,12-8-10 15,6-10-3-15,9-17 0 16,-3-10 3-16,0-13-15 16,-9-11-6-16,-6-10-1 0,-18-6-6 15,-18-7-3-15,-20-9 5 16,-22-2 3-16,-17-6 3 16,-18-2 2-16,-18-3-8 15,-21-7-1-15,-17-1-11 16,-16-2-2-16,-17-1-34 0,-21 3-15 15,-16-5-18 1</inkml:trace>
  <inkml:trace contextRef="#ctx0" brushRef="#br0" timeOffset="54489.5162">833 10597 200 0,'-3'-11'74'0,"6"8"-58"0,0-5-8 16,0 6-9-16,3-4-5 0,6 1 4 15,-4 0-4-15,4 0 2 16,-3-1 2-16,3 4-1 0,0-1 1 16,0 3 2-16,3 0 0 15,0 3 2-15,6-1 3 16,-4 4-4-16,1-1-1 16,3 0 0-16,3 3 2 15,3 0-3-15,-3 0 0 16,5 0 1-16,1-3 0 15,3 0 0-15,-3-2 0 16,5 0 2-16,4-1 1 16,-3-2-1-16,2 0 1 0,1 3-2 15,3-3 2-15,2-3-2 16,-5 1 2-16,6-1-2 16,-7 3-1-16,1 0 1 15,3 0 1-15,-6 0-1 16,2 0-1-16,7 0 3 15,-9 0 0-15,2 3-4 16,1-3-1-16,-6 0 1 16,5 0 2-16,1 0 0 15,0 0-1-15,3 0-2 16,-4 0 1-16,1 0 1 16,3 2 2-16,-7 1-1 15,1 0 2-15,3-3 0 16,-4 0 1-16,7 0-5 15,0-3 1-15,2 0 0 16,4-2 2-16,-3 0-1 0,11 0-1 16,-11-1 1-16,6 1-1 15,-10 2 0-15,4 1 0 16,-1-1 0-16,1 3 0 16,6 3 0-16,-7-1 0 15,7 1 0 1,-6-3 2-16,8-3-3 0,-5 1 0 15,2-1 1-15,4 0 0 0,0-2 0 16,-1 2 0 0,-2 1 0-16,-1-1 2 0,1 1-3 15,0 2 0 1,5 0 5-16,-5 2 5 16,2 1-7-16,1-1-3 15,-4 1-3-15,1 2 3 0,3-2 0 16,-1 0 3-16,4-1-3 15,2 4 0-15,4-4 1 16,-7 1 0-16,4-3 2 16,-1 0 3-16,4 0-4 15,-1 3-1-15,4-1 0 0,-4 3 0 16,1 1-3 0,20-1 0-16,-5 3 4 0,-4 0 1 15,-2 3 0-15,-1-4-2 16,3-1-2-1,1-1 1-15,-1 3 1 0,1-3 0 16,-1-2 0 0,0-3 2-16,-2 0-3 0,2 0 0 15,1 0 1-15,2 3 2 16,-5-3-1 0,-1 0-1-16,3 0 1 0,1 0-1 15,-1 0 0-15,1 0 0 0,-4-3 0 16,4 0 0-1,-1 1 0-15,-3-1 0 16,1 0 0-16,-1 1 0 16,1-4 0-16,-1 1 0 0,7 2 0 15,-7-2 0-15,3 0-3 16,-2 0 2-16,2-1 1 16,1 4 2-16,-4-1-1 15,3 0-1-15,-2 1 1 16,-1-1-1-16,1 0 0 15,-1 1 2-15,-5 2-1 16,5 0-1-16,-5 0 1 16,8 0-1-16,-5 0-3 15,-1 0 2-15,0 0 1 16,1-3 0-16,-1 0-3 16,-2-2 2-16,-1 3 3 15,1-4 1-15,-4 4-1 16,4-1-2-16,-4 0 1 15,-2 1 1-15,-1-1-1 16,1 3-1-16,-1 3-2 0,4 2 1 16,-4-2-1-1,1-1 0-15,0 1 0 0,-1-3 0 16,1 3 2-16,-1-3 2 16,1 0-3-16,-1-3-2 0,1 3 2 15,-1-3 2 1,1 1 0-16,-1-1 2 15,-2 3-2-15,-1-3-1 16,1 1 1-16,-6 2-1 16,-4 0 0-16,-2 0 0 0,-1 2 0 15,-5 1 0-15,0 0 0 32,-3-1 2-32,-4 4-3 0,-2-1 0 15,-3 0 1-15,-6-2 2 0,0-1-1 16,-1 1-1-1,-2-3 1-15,-3 0-1 0,0 3-7 16,-3-3-3-16,-3 0-14 16,-3 0-5-16</inkml:trace>
  <inkml:trace contextRef="#ctx0" brushRef="#br0" timeOffset="57568.8208">1360 11689 172 0,'-9'0'66'0,"9"3"-52"0,0 0-14 15,0 5-9-15,3-1 0 16,3 1 2-16,-1 3 5 16,4 0 3-1,3 2 0-15,0 0-3 0,3 0 1 16,3 0-1-16,6 3 0 0,6-2 2 0,2-1 0 15,4-3 0 1,12-2 0-16,-4 3 0 16,13-1 0-16,-1 1-3 0,13-3 2 15,-1 0-4-15,10-3-1 16,5 3-11 0,9-3-19-16,1-2 2 15,2-3 14-15,3 0 12 16,3 0 8-16,9-3 5 15,-2 1 7-15,5-1 4 16,-3-2 1-16,3 0 1 16,-3 2 2-16,0-2 0 15,0-1 2-15,3 4 3 0,1 2-11 16,2 0-3 0,-3 0-7-16,6 2-1 0,0-2 1 15,3 0-5-15,3 3 1 16,3-3 0-16,3 0 0 0,3-3 0 15,3-2 0-15,29 0 0 16,-5-1 0-16,-6-1 0 16,0-1 0-16,0 2 0 15,2 1 0-15,-2 0 0 16,3-1 2-16,3 4-1 16,2-1-1-16,-2-2 3 15,3 0 0-15,2-1-4 0,-2-2 1 16,0 3 0-1,2-8 2-15,1 0-3 0,3-1 0 16,2-1-1-16,1-1 0 16,0 0 2-16,-1-3 0 15,1 1-3 1,3-6 2-16,-7 0 3 0,4 0 3 16,-6-2-4-16,-4-3-1 15,-2 2 0 1,-3-4 2-16,-3 1 1 15,2-7 3-15,-5 0-1 0,-3-2 0 16,-3-4-6-16,-3 1 1 16,-9 0-2-16,-3-1 0 0,-9-2 2 15,-3 0 2-15,-12-5 3 16,-9-3 2 0,-9-2 3-16,1-6 4 0,-4-3-4 15,-6-5 0 1,-5-10-6-16,-4 0-3 0,-5-6 0 15,-7 0-1-15,-8 1 2 16,-12-1 3-16,-13-2 0 16,-11-1 2-1,-12 9-2-15,-12-6 2 0,-9 3-6 16,-8 3-1-16,-7 5-2 16,-6 2-2-16,-8 4 3 15,-7 4 0-15,-5 1-4 16,-7 4-1-16,1 7-4 15,-4 7 1-15,-5 8 5 16,-1 7 2-16,-2 12 2 0,-4 7 0 16,-2 11-9-1,0 11-2-15,-4 7-1 0,7 12 0 16,3 9 0-16,5 4 0 16,1 7-4-16,2 8-1 15,4 8-1-15,2 3 1 16,1 5 9-16,2 0 7 15,4 0 1-15,-4 0 3 16,1 0 7-16,-1 0 3 16,1-2 2-1,-4-3 4-15,4-6 0 16,-10-2 1-16,1-3-7 0,-1-5-3 16,-5-3-1-16,-1-2-1 0,-5-8-4 15,-6-3-1 1,-4-5 1-16,-5-6 0 15,-6-5-5-15,-6-2-1 0,-3-3 1 16,-6-6 2 0,-3-2 2-16,-3 0 1 0,-4-5-5 15,1-3-1-15,-5 0 3 16,4-3 1-16,-1-2 2 16,1-1 0-16,1-2 0 15,0 1 0-15,0 1 2 0,0-2 1 16,0 3-6-1,0 2-2-15,-3 1 8 16,-3-1 8-16,-3 6-6 16,4-1 0-16,-1-2-3 15,0 0-1-15,3 3-3 0,-3-3-2 16,0 0 3 0,0 0 0-16,-3 0 1 0,3 0 0 15,0 0 0-15,0-3 2 16,0 3-3-16,3 0-2 15,-3-2 0-15,0 2-1 16,-3 2 0-16,3-2 0 16,-6 3 0-16,3 2 2 15,0-2-3-15,0 2 0 0,3 3 1 16,-6-3 0 0,0 3 0-16,6 0 2 0,3-2-3 15,-5-1 0-15,5 3 3 16,3-3 1-16,-3 0-1 15,8 1-2-15,-5-4 1 16,3-2 1 0,3 0-3-16,6 6 0 0,0-12 1 15,0 4 0 1,0-1 0-16,6 0 0 16,0-2-3-16,-1 0 2 0,4 0-1 15,6 2 0-15,3-2 2 16,3-1 2-16,2 4-3 15,13 4-2-15,-1 1 2 16,13 2 2-16,8 3-5 16,4 0 1-16,11 5-1 15,-2 3-1-15,8 3-1 0,9 5 1 16,-3-1-2 0,9 7 2-16,4 1 3 0,-1 6 1 15,6 3 1-15,0 2 0 16,3 9 0-16,3 2 0 15,6 2-3-15,6 3 2 16,6 3-4-16,6 0 1 16,11 2-3-1,10-2 2-15,6-2-2 16,8-4 2-16,13-2 1 0,11-5 2 0,19-3 1 16,2-6 1-1,9-7-5-15,9 0-1 16,6-8 0-16,9-3 2 15,9 0 2-15,0-5 3 0,9 2 0 16,-4-2-1-16,-2 3-2 16,3-1-1-16,-3 1 4 15,-9 2 1-15,-9-5-3 16,-6-3 1-16,-15 0 2 16,-8-2 3-16,-10-3-4 15,-9-3-1-15,-8 0-22 16,-10-2-10-16,-5-3-66 31</inkml:trace>
  <inkml:trace contextRef="#ctx0" brushRef="#br0" timeOffset="69748.8823">4309 12922 336 0,'-3'0'0'0,"3"0"-3"16,0 0 2-16,-3 0 1 15,-3 0 2-15,0 3-1 16,-2 0-1-16,-4-1 1 16,0 1-4-16,0-3 2 0,-9 0 1 15,0 0 0-15,0-3 4 16,-3 3 5-16,4-2-1 15,-13-1 3-15,0 3 0 16,-3 0 1 0,-5 0-2-16,-4 0 1 0,-2-3-4 15,-1 1 1-15,-3-1-3 0,-5 0 2 16,-7 1-6 0,1-4-1-16,-7-2 2 15,1-2 1-15,-4-1-1 16,-2 1-2-16,-6-4 1 0,2 1 1 15,-5 0-1-15,-3 0 2 16,-7 2-2-16,-2 3 2 16,0 3-4-16,-3 2 0 15,-4 3 1-15,1 3 2 16,6 0-3-16,0 2 0 16,-1 0 1-16,-5 3 0 0,9 0 0 15,-3 3 2-15,-1 2-1 16,4 3-1-16,0 0 1 15,6 5 1-15,2 5-3 32,-17 3 0-32,12 0-1 0,11 3 0 0,16-3 0 15,2 3 0 1,22-3-9-16,2 0-3 0,15 3-4 16,12 0 1-1,12 2 4-15,12 1 4 0,9 2 2 16,11 2 5-16,4 4-1 15,15 2-1-15,2 0 3 16,13 2 2-16,14-2 0 0,12-2 2 16,15-1-9-16,15-2-3 15,6-3-17-15,18-3-9 16,12-2 12-16,9-8 8 16,2-1 9-16,4-7 6 15,14 3 3-15,-8-9 3 16,9 1 3-16,-4-6 2 15,1 0 3-15,5-5 2 16,-11-5-5-16,-4 0-1 0,-8 0-4 16,-12-3-1-1,-13 0 5-15,-11-8 4 16,-9 3-1-16,-17-3 0 16,-13-3-7-16,-15 1-2 0,-20-3 0 15,-13-3 2 1,-14-3 3-16,-15-2 2 0,-12-5-1 15,-18-6 1 1,-18-10-4-16,-17-6 1 0,-13-5-12 16,-8-5-4-16,-16-5-1 15,-5-3 3-15,-9-3 1 16,-6 6 3-16,-7 7-4 16,-8 3 0-16,-3 6 0 15,-9 4 2-15,-3 9 2 16,0 8 3-16,-8 5 4 15,-4 10 2-15,0 3-8 16,-3 3-1 0,6 5 2-16,-9 3 4 0,7 2 3 15,-1 3 3-15,3 0 4 0,9 5 3 16,3 3 0 0,6 3 1-16,0 7-5 15,6 6 0-15,6 3-8 16,3 10-3-16,5 5-4 0,4 6 1 15,12 2-6-15,6 6 0 16,5 4-4-16,1 6 2 16,11-2-2-16,13 5 0 15,2-3-1-15,12 3 2 16,16 0 1-16,5-1 3 16,18 1-3-16,15-3 1 0,8-2 2 15,22 2 1-15,15 3-2 16,5-3 0-16,18 0-3 15,19 0-1 1,14-8-3 0,21-5 1-16,3-8 0 0,17-8 3 0,16-8 4 15,11-7 1 1,10-9 3-16,11-5 3 16,1-6 0-16,11 1-1 15,0-6 3-15,1 1 2 0,-7-6-2 16,-3 2-2-16,-23-4-3 15,-13-1 1-15,-14-2 5 16,-24-5 2-16,-15-6 2 16,-15-3 0-16,-23 1 9 15,-19-3 6-15,-14-6 5 0,-21-4 3 16,-15-9-12-16,-18-8-4 16,-21-10-9-16,-15-10-4 15,-14-6-10-15,-19-6-3 16,-17-2-3-16,-12 6-1 15,-12 2 10-15,-12 5 5 16,-9 8 3-16,-18 6 3 16,-3 10-1-1,-5 8 0-15,-10 5-3 16,-6 6 1-16,-2-1-4 0,-7 6 0 16,4-3-1-16,-7 9 0 15,7 1 2-15,5 9 0 16,9 8 4-16,4 7 2 15,8 14 0-15,3 13-1 16,12 9-14-16,12 7-7 16,3 7-79-1,21 7-66-15,6-6 54 0</inkml:trace>
  <inkml:trace contextRef="#ctx0" brushRef="#br0" timeOffset="75379.722">7280 14706 256 0,'-51'5'96'0,"22"-5"-75"0,-10-5 1 0,21 2-5 16,-6 0-10-16,0-2 1 16,1 0-3-16,-1-1 2 15,3 1-4-15,3 0-2 0,3-1 2 16,3 1-4-16,3 3 0 15,0-1-6-15,9 0-3 16,6 1 1-16,9-1 0 16,12-2 3-1,6-3 4-15,11-3 1 0,10 1 3 16,9-1-3-16,5 0-2 0,6 1 2 16,10-1 0-1,2 3 3-15,6 3 1 16,7 0 1-16,5 5 0 0,3 0 0 15,6 0 0-15,0 0 0 16,3 2 0-16,3-2 0 16,0-2 2-1,3-4-3-15,3 1 0 0,0-3 1 16,3 0 2-16,3 0-1 16,-3 0 0-16,0 3-3 0,-3 2-2 15,-6-2 3 1,-5 5 0-16,-7 0 1 15,-9 5 2-15,-9 1-1 16,-5-4 0-16,2 1-3 16,-15 0-2-16,-14-1 1 15,-10-2-1-15,-11 0-3 16,-6 0 2-16,-9 0-4 16,-6 0 1-16,-6 0 0 15,-9-2 2-15,-15-4-1 0,-9 1 1 16,-18-3 0-16,-14 3 0 15,-13 0 2-15,-14-1 0 16,-12 4-3-16,-18-1 2 16,-7 3-1-16,-11 3-2 15,-8 2-2 1,-7 6-1-16,-6 2 1 16,0-3 4-16,0 1 3 0,4-3 2 0,2 0-1 15,3-3 1-15,0-5-2 31,6 0 2-31,3 0 0 0,9-3 1 16,3-2 2-16,9 0 1 0,3-3 1 16,6 0 0-16,8-5-4 15,7-3-1 1,6 3-1-16,5-3-2 16,7-3-2-16,8 1-1 0,10-1-5 15,8 3 0-15,9 0-1 16,7 3 3-16,8 3-3 15,9-1-1-15,9 3-2 16,12 0 2-16,15 6 4 0,11 2 1 16,13 7 3-16,14 4 3 15,13 5-2 1,11 2 0-16,15 4 1 0,10 1 2 16,14 1-3-16,12-3-2 15,11 3 2 1,13 0 2-16,6-5 0 0,-1-1-1 15,1 1 1-15,-3-1-1 16,-9 3-5-16,-10 0-1 16,-5-5-52-1,-12 5-24-15,-9-5-9 16</inkml:trace>
  <inkml:trace contextRef="#ctx0" brushRef="#br0" timeOffset="81752.4233">18963 12803 144 0,'-6'-21'55'0,"3"13"-43"0,-6-2 1 0,3 4 0 16,-3-2-3-16,0 0 2 16,-3-2-4-16,-3-3-3 15,-2-1-2-15,-4-2 0 0,-3-2 0 16,-3-3-4-16,-3-3 1 15,-2-5-2-15,-1 2-2 0,-3 1 0 16,-2-1 0-16,-4-2 0 16,0 3 3-16,0-1 0 15,-2 4 3 1,-4 1 1-16,-2 4 3 16,-7 2-1-16,-2 0 0 15,-4 3-8-15,-5 2-2 0,-4 3-5 16,1 6 1-16,-4-1 5 15,-2 0 4-15,-1 3 5 16,4 3 2-16,0 2 1 16,-7 3 2-1,7 3-1-15,-4 2 0 0,1 3-3 16,0 5 1-16,-4 3-4 16,4 2-2-16,0 4-3 15,-1 7 1-15,4 0 3 16,-1 2 1-16,4 4-6 15,-1-1 0 1,7 3 1-16,0-3 1 0,-7 9 1 16,10-6 2-16,8 0 1 15,6 0 3-15,4-3-1 16,5 0 0-16,9-2-1 0,0 2 0 16,4 1-2-1,2-1 1-15,0 0-2 0,3 3 2 16,0 3-2-16,4-6 2 15,2-2-2-15,3-6 2 16,6-5-2 0,3 0-1-16,3 1-2 0,6-1 1 15,0 0-1-15,3 3 0 16,3-1 4-16,-1 4 1 0,4 2-1 16,0 2-2-1,0 1 1-15,3 0-1 16,3 2 0-16,3-2 2 0,-1-3-1 15,1 0-1-15,3-3 1 16,3 1 1-16,0-1 1 16,2 0 3-16,1 1-3 15,3-1 0-15,-1 1-1 16,1-4 1 0,3 1-2-16,3-5 2 0,5-4 0 15,4 1 1-15,2-3 0 16,7-2 0-16,2-3-5 15,4-3 1 1,2 0-2-16,4 0 0 0,-1-2 0 0,1 0 0 16,-1 2 0-1,1 3-2-15,2 0 0 0,0 0 3 16,1-1-2 0,-1 1 1-16,7 3 0 15,-4-3 0-15,3-3 0 0,1 0-2 16,5-2 3-16,0-6 0 15,1-5 3-15,-4-3 3 16,-3-5 0-16,7-2 2 16,-4-3 2-16,0-3 2 15,-2-3-3-15,-1-2-3 16,-2-3-5-16,-7-2 0 0,0-6 0 16,1 0 0-1,-4-5 0-15,1 0 2 16,2-8-1-16,1-8-1 15,2-5-4-15,-3-8-2 0,-2-3-2 16,-10-5 2 0,-8-5 2-16,-9-9 2 15,-7 1 5-15,-8 0 3 0,-12-6 4 16,-9 1 1 0,-6-4 1-16,-6 1 0 0,-6-6-6 15,-12 4-2-15,-5-1-2 16,-7 2-2-16,-9-1-4 15,-8 4-2 1,-13 0-8-16,-14 3-2 0,-9 14-9 16,-13 9-2-16,-8 9-45 15,-3 16-53-15,-9 10 30 16</inkml:trace>
  <inkml:trace contextRef="#ctx0" brushRef="#br0" timeOffset="82820.1758">18772 14565 288 0,'-14'-16'107'0,"2"3"-83"0,-15-13-5 0,9 7-8 15,-9-5-23 1,-11-2-4-16,-10-3-5 0,-9 2-1 15,-8 6 13-15,-7 8 0 0,-8 5 2 16,-6 3 10-16,-10 10 5 16,-2 6-1-16,-9 5 1 15,-3 7-1 1,-3 4 1-16,-3 2 2 0,-3 5 1 16,3 3 1-16,0 3 2 15,-1-3-5-15,1 5-3 0,0 1-3 16,3 4 0-16,0 4-4 31,3 2 0-31,0 7-1 0,6 1-2 16,5 5 0-16,7 6 0 15,12 5 0-15,11-1 3 0,13 6-5 16,11 3 0-16,12 0-4 16,12 5-1-16,13 0 8 15,14 5 6-15,14-3-1 16,13 4 1-16,12-1-3 15,14 0-3-15,16 0 4 16,11-5 1-16,12 3 0 16,9-11 1-16,15-5 0 15,6-6 1-15,45 9 0 0,0-14 2 16,2-8-1 0,4-5 0-16,2-8-1 15,10-8 2-15,2-5-3 16,1-9 0-16,2-12-3 15,-5-8-1-15,2-11 3 16,-14-13 3-16,-9-11 0 0,-16-11 2 16,-11-7 0-1,-15-3 1-15,-9-10 2 0,-12-6 1 16,-8-10-1-16,-19-14-1 16,-11-16-8-1,-13-15 0-15,-14-13-10 0,-15-9-2 16,-16-2-5-16,-16-6-3 15,-19 9 0-15,-24 7 1 16,-23 6 8-16,-19 16 5 0,-20 4 4 16,-24 15 1-16,-15 9 2 15,-14 14 3-15,-13 11-2 16,-8 12 0 0,-7 9-1-16,1 10-2 0,8 6-4 15,3 5-2-15,7 5-39 16,5 3-15-16,3 2-47 15</inkml:trace>
  <inkml:trace contextRef="#ctx0" brushRef="#br0" timeOffset="90282.189">17210 10903 236 0,'0'-2'90'0,"-3"2"-70"0,3 2-7 0,-3 4-10 15,0 7-9-15,0 13-1 16,-3 12 4-16,0 14 1 15,-6 12 2-15,0 10-3 0,-3 5 2 16,3 11 1-16,0-5 0 16,3-6 2-16,1-7 3 15,5-14-4-15,3-8-1 16,3-13-18-16,3-8-5 16,2-10-68-1</inkml:trace>
  <inkml:trace contextRef="#ctx0" brushRef="#br0" timeOffset="90739.6772">17722 11015 280 0,'3'2'104'0,"-6"4"-81"0,-3 9-10 16,3-1-10-16,-3 9-12 16,-3 14-1-16,-3 14-2 15,-6 10 0-15,0 5 7 16,0 8 2-16,7 0 5 0,2-5-1 16,9-3-1-16,6-8 5 15,8-5 1-15,10-8 2 0,6-11 0 16,9-7 2-16,5-11 1 15,7-8-5 1,3-8-4-16,2-14-1 16,1-7 1-16,-4-10-3 15,-5-12 0-15,-7-7 3 0,-11-6 3 16,-9-7 0-16,-12-3 2 16,-12-6-4-16,-9 1-2 15,-15 5-3-15,-8 5 1 16,-10 5-1-16,-6 9-2 0,1 10-2 15,-4 7 1 1,4 12-19-16,2 10-9 16,0 13-80-1</inkml:trace>
  <inkml:trace contextRef="#ctx0" brushRef="#br0" timeOffset="91567.2323">17629 17142 288 0,'0'29'110'0,"-6"-10"-86"0,-2 5 2 0,2-11-3 16,-3 3-11-16,0 5-2 15,0 0-5-15,0 0-4 16,0 3 0 0,3-3-1-16,0 3 0 0,0 3-3 15,3 2 2-15,3 0-4 0,3 0 1 16,3 3 2-16,0-3 3 15,0 0 0-15,3 0-1 16,3-3 1-16,3-2-1 16,0 0 0-16,2-5 0 15,4-4-3-15,3-1 0 16,6-6-9-16,6-6-3 16,5-4-8-16,4-6 0 15,2-6-26-15,1-1-10 0,0-7-40 31</inkml:trace>
  <inkml:trace contextRef="#ctx0" brushRef="#br0" timeOffset="91850.3023">18135 17407 284 0,'9'69'107'0,"-12"-30"-83"0,-3 12-3 0,3-27-4 16,0 7-18-16,1 6-1 15,-1 14-6-15,0-1-2 16,3 0 5-1,3-2-13-15,0-9-5 0,2-4-32 0,1-9-15 16,3-7-21 0</inkml:trace>
  <inkml:trace contextRef="#ctx0" brushRef="#br0" timeOffset="93997.0808">17686 17232 88 0,'0'-8'35'15,"-3"6"-27"-15,0-4 7 0,0 4 0 0,0-4-4 16,0 1 1-16,0 0-5 16,0-3-2-16,0 0-2 15,-3 0 0-15,3 3 7 16,0 2 5-16,0-2 8 16,0 2 3-16,0 1-13 15,0-1-1-15,0 3 1 0,3 0-7 16,-3 3-3-16,0 5-7 15,0-1-2-15,0 4 0 0,1 2 4 32,-1 3-4-32,0 5 0 0,0 3 5 0,0 3 2 15,0 2 1 1,0 0 1-16,0 5-2 0,0-2 2 16,0 2-2-16,0-2-1 15,0 0 1-15,0-3-1 16,3 0 0-16,0-5 0 31,0-3-3-31,0-2 2 0,0-4-4 0,0-4-1 16,3 2-8-16,3-5-4 15,0-3 10-15,0-2 4 16,3-3 5-16,-1 0 4 16,4-3-4-1,0 1-1-15,0 2 2 0,3 0 3 16,0 0 2-16,0 0 3 15,3 0 1-15,0 0 3 0,-1 0-1 16,1 0 2 0,3 0-6-16,0 0-3 15,0 0-1-15,3 0-1 0,-1-3-2 16,1 1-2-16,0-1 1 16,-3 0-1-16,0-2-3 15,-3 2 2 1,-4 1-12-16,-2-1-7 0,0 3-5 15,-3-3-2 1,3 1-1-16,-3-1 2 16,-3-2-16-16,0-1-30 0,0-1 17 15</inkml:trace>
  <inkml:trace contextRef="#ctx0" brushRef="#br0" timeOffset="94427.9621">18037 17161 288 0,'0'5'107'0,"0"-2"-83"0,0-3-9 16,0 0-9-16,0 0-6 16,-3 2 2-16,0 4-3 15,0-1-2-15,0 3 2 16,0 5-2-16,3 3 1 0,0 5 2 16,0 6 2-16,0 4-3 15,3 7 0-15,0 4 1 16,0 5 2-16,0 6-3 15,0 8-2-15,0 0 2 16,0 8 2-16,0-3 0 16,-3 0-1-16,0-2 1 15,3-3-1-15,0-3-7 0,0-8 0 16,3-5-10-16,0-11-4 16,3-7-25-1,3-9-10-15,6-7-34 16</inkml:trace>
  <inkml:trace contextRef="#ctx0" brushRef="#br0" timeOffset="95008.0854">18118 17314 200 0,'-3'27'77'15,"-9"-9"-60"-15,6 6 2 0,3-11-4 0,-3 9-8 0,0 4 1 0,3 3-5 16,3 3 0 0,0 2-1-1,3 3-13-15,0 6-2 0,0 4-12 0,0 1-4 0,3-1-53 16</inkml:trace>
  <inkml:trace contextRef="#ctx0" brushRef="#br0" timeOffset="96353.8939">17507 10941 228 0,'3'2'85'0,"-3"6"-66"0,6 0-6 16,-3 0-6-16,3 0-10 15,0 3 2-15,0-1 1 16,3-2 2-16,0 0-1 16,0 0 2-16,0-3 2 15,0-2 7-15,0-1 4 16,3 1-2-16,0-3 2 0,2-3-7 15,7 1-1-15,0-1-4 16,3 1-1-16,6-4-1 16,-1 1-2-16,4 0-2 15,3 2 1-15,0 0 1 16,-1 3 2-16,1 0-1 16,-3 3-1-16,3 2-2 15,-4 6 1-15,1 2 1 16,-3 3 2-16,0 3-1 15,-1 4-1-15,-5 6-2 0,0 3 1 16,-3 5-1-16,-6 6-2 16,-6 4 0-1,-6 3 3-15,-9 11-5 0,-6 0 2 16,-6 0-3-16,-6 0 0 16,-3-6 4-16,-3-4 1 15,-5-6 2 1,-4-8 0-16,0-8 0 0,-2-5 2 15,-1-8 1-15,0-6 3 16,1-7-3-16,-1-6-2 16,3-5 0-16,7-8-1 15,2-2 0-15,3-1 0 0,6-2 0 16,3 0 2-16,6 2 5 16,3-2 6-16,7 0-5 15,4 3-2 1,4-1-3-16,6 3 0 15,6 3-2-15,3 0-1 0,9 2 1 16,6 6-1-16,5 2 4 16,4 1 2-1,2 4-2-15,1 3-1 16,3 1 1-16,-1 2 0 16,-2 0-2-16,0 0 1 0,-4-3-2 15,1 0-1-15,-6 0-4 16,-4-2 0-16,-2 0-16 0,-3-3-4 15,-6-3-21-15,-4 0-9 16,-5 1-53 0</inkml:trace>
  <inkml:trace contextRef="#ctx0" brushRef="#br0" timeOffset="97296.8322">17597 11152 224 0,'-21'-5'85'0,"6"2"-66"0,-6-5-6 0,12 6-6 16,0-1-10-16,-3 0 0 15,0 1 2-15,4-1 0 16,2 0 1 0,0 1 0-16,0 2 0 0,6 0 0 0,3 0 2 15,3 0 3-15,6 0 2 16,8 0 1-16,4 0 2 15,9 2-3-15,3-2 1 16,2 0-1-16,4 0 1 0,3 0-2 16,-1 0-1-1,1 0-3-15,3 6 1 0,-4 2 0 16,-2 2 1-16,-3 3-5 16,-4 6-1-16,-2 5 1 15,-6 5 0-15,-6 8-2 31,-3 3 2-31,-7 2 1 0,-2 3 0 0,-6 0 2 16,-6 3 1-16,-6 2-4 16,-8 3 1-1,-4 0-2-15,-6-6 0 0,-3-2 2 16,-6-5 2-16,-2-3-1 16,-1-3-1-16,0-5-6 15,-2-7-4-15,2-6 6 16,0-9 1-16,1-7 0 15,2-2 0-15,0-6-3 16,6-5 1-16,4-1-4 16,5-1 1-16,6-4 6 15,3 1 3-15,9-1 5 0,6 0 1 16,9 4-3-16,6-1-1 16,9 3 1-16,5-1 0 15,4 4 0-15,6-1 0 16,2 3 0-1,1 0 0-15,0 0 6 0,-1 3 4 16,1 0-5-16,0-1-1 16,-4 1-4-16,-2 0-1 0,-3 2-8 15,-4 1-4 1,-2-1-17-16,-6 0-7 16,-3 1-26-16,-3-1-13 0,-6 0-14 31</inkml:trace>
  <inkml:trace contextRef="#ctx0" brushRef="#br0" timeOffset="98058.7303">17692 11128 268 0,'-3'0'101'0,"0"0"-78"0,3 0-5 0,0 0-5 16,0 0-12-16,0 3-1 0,6 0-2 31,0-1-2-31,3 1 3 0,0-3 2 0,0 0 4 16,3-3 2-16,2 1 1 15,1-4 2-15,3-2 1 0,3 0-1 16,0 1 1-16,3-1-6 16,2 2-1-16,4 4-2 15,3 4-2-15,-3 4-2 16,3 4-1-16,-4 6-1 15,1 8 0 1,-3 8 0 0,-3 5 0-16,-4 8 3 0,-2 0 2 0,-6 5-2 15,-6 0 0 1,-3 3-1-16,-6 0 0 16,-6 0 0-16,-6 2 0 0,-5-2 0 15,-7-5 0-15,-9-3 0 16,-6-3-2-16,-5-2-4 15,-4-8 0-15,1-6 2 0,-1-7 1 16,3-9 0 0,7-10 1-16,5-8-2 15,6-5 1-15,6-5 3 0,4-9 3 16,5-5-5-16,6 3 1 16,6 0 1-16,6 3 3 15,6 5 6-15,3 2 6 16,2 3-5-16,7 6-2 15,0 2-3 1,3 5-3-16,3 3-2 0,-1 5 1 16,4 3 1-16,0 3 2 15,0-1-3 1,0 6 0-16,-1 0 1 0,-2-3 2 0,-3-2-10 16,-3 0-2-1,-3-3-24-15,-4-3-8 16</inkml:trace>
  <inkml:trace contextRef="#ctx0" brushRef="#br0" timeOffset="98952.22">17245 10943 184 0,'9'-26'71'0,"-9"20"-55"0,3-2 0 31,-3 6-2-31,3-1-10 0,0 1 0 0,0-1 2 16,0 3 3 0,-3 0-4-16,0 5 4 0,0 3 3 15,-3 5-2-15,0 3 0 0,-3 5-4 31,0 3-1-31,0 8 1 0,1 8 3 0,-1 7-4 16,0 9-1 0,3 5 0-16,0 7 2 0,3 7-1 15,0-1 2-15,0-3-4 16,0-2 0-16,-3-8-1 16,3-6-2-1,-3-7 1-15,0-6-1 0,-3-2-3 16,0-6 2-16,0-5 1 0,0-7 0 15,0-7 0 1,0-1 0-16,0-6-5 16,0-11-1-16,0-8 0 0,0-7 4 15,3-9-1 1,0-12 1-16,3-12-3 0,3-9 1 16,3-4 0-16,3-7 2 15,0-1 3-15,3 1 2 16,0 2-4-16,-3 3 1 15,0 8 2 1,-3 7 3-16,0 4 0 0,0 4 2 16,-3 9-2-16,0 5 0 15,-3 5-3-15,0 6-2 16,0 4-2-16,0 4 1 16,0 5-1-16,2 5 0 15,-2 5 2-15,3 8 0 16,0 8-3-16,0 11 0 15,0 13 4-15,-3 10 1 16,0 12 0-16,-3 4-2 0,-3 8 3 16,1-2 2-16,-4 0-2 15,0-6 0-15,-3-7-1 16,0-9-2-16,-3-4-10 16,0-9-4-16,3-8-15 15,0-10-7-15,3-11-51 16,3-13-41-1,3-13 52 1</inkml:trace>
  <inkml:trace contextRef="#ctx0" brushRef="#br0" timeOffset="99984.6004">17728 11099 144 0,'-12'3'55'0,"9"0"-43"0,0-3-3 16,3 0-5-16,0 0 9 15,0 0 6-15,0 0 6 16,0 0 4-16,0 0-15 16,3 0 5-16,3 0 2 0,3-3-5 15,0 0-1-15,2 1-7 16,4-1-3-16,3 0-2 15,3 1-3-15,0 2-2 0,3 2-1 16,3 4 2 0,-1 2 2-16,1 2 0 0,0 3 2 15,0 3-2 1,-4 0-1-16,-2 3-2 16,0-1-1-16,-3 1 4 15,0-1 1-15,-6 3 2 0,0 1 2 16,-3 1-3-1,-3 1 0-15,-6 5-3 16,0 0-1-16,-6 3 1 0,-3 0 2 16,-3 2-3-16,-3 6 0 15,-3 2-1 1,-3 1-2-16,0 4 3 0,-2-2 0 0,-1 0 1 16,0 0 0-16,0 0-3 15,0-3 0 1,0-2-1-16,-2-5 0 0,2-4 0 15,0-4 3-15,0-6 2 16,3-3 2 0,7-4 1-16,-1-6 2 0,3-3 1 15,0-5 1-15,3-3-4 16,3-2-3-16,3-3 0 16,3-3-1-16,3-2 0 15,3 0 2-15,3-3-1 16,6-2-1-16,6-6 1 15,2 3-1-15,7-3-3 16,0-3 2 0,3 1-1-16,-1-3-2 0,1 2-2 15,-3 4-1-15,-3 1 4 16,-1 4 3-16,1 2 3 16,0 5 1-16,-3 3-5 15,0 6 1-15,-3 2 2 16,-1 5 1-16,1 6-1 0,0-1-2 15,0 4 3 1,0 1 2-16,0 1 0 0,-4 0 2 16,1 0 0-16,0 0 3 15,0 2-1 1,3 1 2-16,-3-1-6 0,0 1-3 16,-4-3-4-16,4 2 1 15,0-4-10-15,0-4-3 16,0-2-6-16,-3 0-3 15,0-5-16-15,-3-3-5 0,-1-6-43 16,-2-4-34 0,-3-1 48-1</inkml:trace>
  <inkml:trace contextRef="#ctx0" brushRef="#br0" timeOffset="100781.7155">17686 11144 208 0,'-15'-13'77'0,"9"8"-60"0,-3-6 2 0,6 8-4 0,0-2-4 31,0 0 1-31,0 0-2 0,3-1 1 0,0 1-6 16,6 0-3-16,3-1-1 16,3 1-1-16,6 0 2 0,6 0-1 15,3 2-1-15,2 3-2 16,4 3 1-16,0 2 1 16,0 3 0-16,-1 5 0 15,1 0 2-15,-3 3-1 16,-3 3-1-16,-1 2 1 15,-2 3 1-15,-3 5-1 16,-3 5-1 0,-3 6 1-16,-6 2-1 0,-6 6-3 15,-3-1 2-15,-6 4-1 0,0 2 0 16,-6 2 2 0,0 1 2-16,-3-1 1 0,0-2 1 15,-3-3-5 1,0-5 1-16,-2-5-2 15,-1-5 0-15,0-6 2 16,-3-8 2-16,0-3 3 0,1-7 2 16,-1-6-1-16,0-5 1 15,0-2-4-15,0-6-2 16,6 0-7-16,4-6-1 16,2 7 1-16,6-1 1 15,6-3 3-15,6 3 3 16,9-3 0-16,5 1-1 15,10-1 1-15,9 1 1 16,8 4-1-16,4 1-1 0,3 2-2 16,-1 3 1-1,1 3-10-15,-4 0-3 16,-2 2-31-16,-3 6-10 16,-7 2-36-1</inkml:trace>
  <inkml:trace contextRef="#ctx0" brushRef="#br0" timeOffset="101637.052">12236 15108 260 0,'-15'0'99'0,"6"2"-77"0,6-2-4 0,3 0-6 0,0 0-9 16,0 0 0-16,0 0-1 16,3 3 1-16,9 2-2 15,3 1-1-15,6 2 1 0,6 2-1 16,5-5 2-1,10 1 1-15,9-6 3 0,8-3-8 16,7-2 0-16,2-1-18 16,3-7-4-16,1 0-76 15,2-3-45 1,-11-2 61-16</inkml:trace>
  <inkml:trace contextRef="#ctx0" brushRef="#br0" timeOffset="105515.0891">21942 13036 304 0,'0'0'115'0,"3"0"-89"0,3 0-21 0,0 0-16 16,6-3-14-16,3 1-2 15,3 2 15-15,3 0 8 16,0 8 4-16,2 2 11 0,1 6 8 16,0 3-4-16,-3 2 0 15,-3 3-12 1,0 2-1-16,-6 1-2 0,-3-4 2 15,-7 1-3-15,-7 3 0 16,-10-6 3-16,-6 3 1 16,-3-3-4-16,-3-3 1 15,0-4 0-15,1-1 0 16,2-5-5-16,6 0 1 0,3-3-7 16,6 0-1-1,9-5 2-15,6 5 4 16,6 3 1-16,9 3 3 15,6 2 3-15,5 6 2 0,4-1-1 16,3 3-2-16,-1 1 3 16,-5 1 2-16,-3-1 4 15,-6-1 5-15,-3-3 1 16,-9-2 0-16,-4 0-3 16,-8-3 0-16,-8-2-5 15,-10-3 1 1,-6 0-1-16,-6-3 1 0,-3 0-7 15,-2 1-2-15,-1-1-7 16,0-2 0 0,0-1-5-16,4-2-2 0,2 0-22 15,3 0-9-15,6-2-71 16</inkml:trace>
  <inkml:trace contextRef="#ctx0" brushRef="#br0" timeOffset="107131.3573">23297 13028 260 0,'6'5'99'0,"-3"1"-77"0,6 2-7 0,-3-3-5 0,3 3-18 15,2 2-2-15,4 1 5 16,0 2 2-16,3 0 3 15,0 1 4-15,0 2 2 0,3-1 2 16,2 1 0-16,1 3-9 16,3-1-1-16,0 1 0 15,-3-1 1-15,-1-2 1 16,1 0 0-16,-3-3 2 16,-3-2 3-16,-3 0-4 15,-3-1-1-15,-3 1-2 16,-3-3-2-16,-6 2 3 15,-3 3 0-15,-6 3 1 16,-6 0 0 0,-6 0 0-16,-6 0 2 15,-3 0 3-15,-2 0 2 0,-4 0 1 16,-3-3 0-16,1-3-4 16,-1-2-1-16,3 0 1 0,3-2 2 15,4-1-3 1,2 0-2-16,3 0-3 0,6 1 1 15,3 2-10 1,0 0-3-16,4 0-9 0,5 2 0 16,3 1-19-16,6-3-6 15,6 0-42 1</inkml:trace>
  <inkml:trace contextRef="#ctx0" brushRef="#br0" timeOffset="107771.2969">23913 13033 208 0,'-6'0'79'0,"-3"-5"-61"0,3 2-12 16,3 1-10-16,3 2 2 16,-3-3 3-16,3 3 19 15,0 0 12-15,3 0-16 0,3-2 5 16,6-4 0-1,3-2-9-15,0 0-2 0,6-2-8 0,-4-3-2 16,1-1 2 0,0-2 1-16,0 3 1 0,0-3 0 15,-3 3 0-15,0 0 0 16,-3 2-5-16,-3 3 1 16,-4 3-2-1,1 0 0-15,0 2-3 0,-3 3 1 16,0 3 0-16,-3 5 2 15,0 2 1-15,-3 3 3 16,0 3-1-16,-3 6 2 0,0 1-4 16,1 4 0-16,-4 2 3 15,3 3 3 1,0 5 0-16,0 0 0 0,3 2-3 16,0 1 1-16,3 5-4 31,-3-3-2-31,3-2 2 0,0 2 0 15,0-2 1-15,0 0 0 0,0-3-3 16,0-3 2 0,-3-2-10-16,0-6-3 15,3-2-9-15,-3-5 0 0,0-6-26 16,0-2-8-16,-3-6-34 16</inkml:trace>
  <inkml:trace contextRef="#ctx0" brushRef="#br0" timeOffset="108075.5129">23752 13708 288 0,'6'5'110'0,"-9"-5"-86"0,12 0-9 0,-3-2-8 15,6 2-9-15,6-3-2 16,6 3 7-16,5 0 5 16,10 3-4-16,3-1 9 0,8 1 4 15,4 0-9-15,0 2-2 16,5 0-6-16,1-2-3 16,-1-3-14-16,-2 0-4 15,-1-3-2-15,-2 1-2 0,-1-1-10 16,-2 0-2-16,-3 1-65 15</inkml:trace>
  <inkml:trace contextRef="#ctx0" brushRef="#br0" timeOffset="111829.6494">6438 17087 272 0,'-24'0'101'0,"12"-3"-78"0,-9 1-5 0,9 2-7 16,-3-3-9 0,-3 0-2-16,-5-2 3 0,-4 0 0 15,-3-1-1 1,-3 1 3-16,1 0 1 0,-10-1 4 0,0 1 1 16,-5 0 1-16,-4-3 0 31,-3 3-2-31,1-3 1 0,-4 0-4 0,-5 2-2 15,-1 1 2 1,-2 0 2-16,-1 0-2 16,-2-1 1-16,-4 1-5 0,1 0 0 15,-4-1-1 1,-2-2-2-16,0 1 3 0,-4-1 2 16,1 0-7-16,-3 0-3 15,-1 2 7-15,-2 1 5 16,0 3-10-16,-1 2-2 15,1 2 4-15,0 3 2 0,-1 3-2 16,1 3 1-16,3 2-2 16,-7 0-2-16,7 3 5 15,3-2 3 1,-1-1-3-16,4 3-1 0,-9 5 2 16,11-8 1-16,7 0-1 15,2 1 1-15,-14-1-2 16,11-3 2-1,7 1-2-15,5-1-1 0,7 4-6 16,2 2-4-16,6 2 8 16,10 1 3-16,-1-1-7 15,9 1-1-15,6-1-1 16,3 3 0-16,9 1-2 16,6 1 1-16,6 6 0 15,9 3 3-15,6 8-3 16,6-3-1-16,9 3-2 0,5 2 0 15,13 6 0-15,-6-1 2 16,8 6 6-16,-2 0 2 16,8 0-1-16,4 3 0 15,5-4 2-15,4 1 2 16,8-5 4-16,3-6 2 16,12-7-3-16,7-4-1 15,8-4-1-15,12-9-2 16,-3 1 1-16,9-3-1 15,3 0-3-15,3-3 0 16,2 0-3-16,1-2-1 0,0-1 1 16,3-4 4-1,-3-4 3-15,0-4 4 16,0-9 0-16,0-5 0 0,6-2-1 16,-4-6 2-16,1-3 1 15,0 1 3-15,-6-1-1 16,-9-2 2-16,-6 0-6 15,-6 0-1-15,-9-3-4 16,-11-2-1-16,-13 0 3 16,-6-3 3-1,-11-3 2-15,-13-2 3 0,-11-3-5 16,-9-3-3-16,-12-5-1 0,-12 3 1 16,-15-6 3-16,-12 1 2 15,-15-4 1 1,-15-1 0-16,-11-4-4 15,-15 3-3-15,-16-2 6 16,-14 2 5-16,-15 0-6 0,-15 0-1 16,-9 3-3-1,-9 10-2-15,-8 6-2 0,-10 10 1 16,-3 8-1-16,-8 9 0 16,2 7 0-16,1 2-2 15,2 6-11-15,-3 0-5 16,4 3-31-16,-13-3-13 15,10-3-70 1</inkml:trace>
</inkml:ink>
</file>

<file path=ppt/ink/ink8.xml><?xml version="1.0" encoding="utf-8"?>
<inkml:ink xmlns:inkml="http://www.w3.org/2003/InkML">
  <inkml:definitions>
    <inkml:context xml:id="ctx0">
      <inkml:inkSource xml:id="inkSrc0">
        <inkml:traceFormat>
          <inkml:channel name="X" type="integer" max="9600" units="cm"/>
          <inkml:channel name="Y" type="integer" max="7200" units="cm"/>
          <inkml:channel name="F" type="integer" max="1024" units="dev"/>
          <inkml:channel name="T" type="integer" max="2.14748E9" units="dev"/>
        </inkml:traceFormat>
        <inkml:channelProperties>
          <inkml:channelProperty channel="X" name="resolution" value="336.48792" units="1/cm"/>
          <inkml:channelProperty channel="Y" name="resolution" value="378.54889" units="1/cm"/>
          <inkml:channelProperty channel="F" name="resolution" value="0" units="1/dev"/>
          <inkml:channelProperty channel="T" name="resolution" value="1" units="1/dev"/>
        </inkml:channelProperties>
      </inkml:inkSource>
      <inkml:timestamp xml:id="ts0" timeString="2020-04-18T00:01:35.726"/>
    </inkml:context>
    <inkml:brush xml:id="br0">
      <inkml:brushProperty name="width" value="0.05292" units="cm"/>
      <inkml:brushProperty name="height" value="0.05292" units="cm"/>
      <inkml:brushProperty name="color" value="#FF0000"/>
    </inkml:brush>
  </inkml:definitions>
  <inkml:trace contextRef="#ctx0" brushRef="#br0">11593 5024 48 0,'-9'-15'19'0,"3"9"-15"0,0-2-21 0,0 6-10 15</inkml:trace>
  <inkml:trace contextRef="#ctx0" brushRef="#br0" timeOffset="1622.5358">11480 4916 160 0,'-12'-3'60'0,"6"1"-47"0,-3 2 2 0,6 0-5 16,3 0-2-16,-3 0 0 15,3 0 0 1,0 0 2-16,0 0-5 0,0 0-3 0,3-6 1 15,0 4 2-15,0 2 4 16,0 0-2 0,0 0 1-16,0-3-3 0,3 3 2 0,0 0-2 15,0 3 2-15,3-1-6 16,3 4-1-16,3-4 0 16,2 4 0-16,4-1 0 15,3-2 2-15,3 2-1 16,3-3-1-16,-1 4 1 15,4-6-1-15,3 5 0 16,6 0 0-16,5 1 0 16,4-1 2-16,8 0-3 15,4-5 0-15,8 0 1 16,4 0 2-16,8 0 1 16,0-2 3-16,7-1-1 15,2 0 2-15,3 1-2 0,6-4 0 16,4 1-6-1,5 0 1-15,0-8 0 16,3-3 0-16,3-3 0 16,0 1 0-16,-6-1-3 0,-3 3 2 15,-2 0 1-15,-7 3 2 16,-6 3-3-16,-3 4 0 16,-2 1 1-1,-7 2 2-15,-6 3-1 0,-5 0-1 16,-7 0-2-16,-2 0 1 15,5-2 1-15,-8-1 2 16,-9-2-1-16,-10-1-1 0,-5 6 1 16,-6-5-1-1,-6 2-3-15,-6 3 2 16,-4-5 1-16,-5 5 2 0,-3 0-3 16,-9 5 0-16,-5-5-4 15,-10 0-1-15,-6 0-4 16,-6 0 1-16,-6 0 5 15,-5 0 2-15,-4 0-1 16,-8 0 2-16,-7 3 1 16,-8 2 0-16,-4 1-5 15,-8 4 1-15,-9 4-5 16,-4-4 1-16,-2 6 4 16,-6 0 4-1,-6 2 1-15,-6 1-1 0,0-3 1 0,-3 0-1 16,-3-3 0-16,6-3 2 15,2-4-3 1,1-1 0-16,3-5 3 16,3-5 1-16,3-3-4 0,3 3 1 15,2-6 0 1,4-2 2-16,9-6-1 0,2 1 2 16,7-1-4-16,12 1 0 15,2-4 1-15,12 7 0 16,10-1 0-16,5 2 0 15,12 4-3-15,6 5 0 16,4-1-5-16,17 9-2 16,8 8 2-1,7-1 3-15,6 6 0 0,6 3 6 32,9-1 1-32,8 3-3 0,7 0-1 15,8 1 1-15,10-4 2 0,11 1-2 16,6 2 0-16,13-8 1 15,2-2 0-15,9 2 0 16,9-8 2 0,3-2-3-16,9-1-2 0,6 1 4 15,3-3 1-15,5 0 2 16,1-3 0-16,0-2-5 16,-6 2 1-16,-6 1 0 15,-3-9 2-15,-6 6-3 16,-9-3 0-16,-3-3 1 0,-12 1 2 15,-12-1-1 1,-11 1 2-16,-10-4 0 0,-14 7 1 31,-16-1-2-31,-8 0 1 0,-12 0 4 0,-9 2 6 16,-15 1-9-16,-12 2-5 16,-12-2-6-16,-14 3-1 15,-16-1 4-15,-8 3 4 16,-10-3-1-16,-11 1-2 15,-9-4 2 1,-13 1 0-16,-5 0-4 0,-12-3 1 16,-6 2 2-16,-6 4 3 15,-2-1 0-15,-7 1 2 16,-3 2-2-16,-6 2-1 0,6 3 1 16,0 3 1-1,4 3 1-15,2 0 1 16,3 2 0-16,6 0 0 0,9 0 0 15,3 1 0-15,12-1-2 16,8-3-2-16,10-2 1 16,12 0 1-16,11-3 1 15,10 1 3-15,14-6-5 16,12 0-1-16,10 0 0 16,8 0 0-16,15 0-3 15,6 2 2-15,12 4 1 16,11-1 2-16,13 3-1 0,9-3-1 15,8 1-2 1,16 1 1-16,8 1 3 0,9-2 1 16,12-1-4-16,12 0-1 15,12-5 1 1,9-2 2-16,9-1 0 0,12-2 2 16,6-1-2-16,-1-2-1 15,1 6-13-15,-3-9-4 16,-9 1-75-1</inkml:trace>
  <inkml:trace contextRef="#ctx0" brushRef="#br0" timeOffset="10463.8079">9456 5974 160 0,'-24'-2'60'0,"12"4"-47"0,0 1-3 0,6 0-5 0,0-1-5 15,6-2 0-15</inkml:trace>
  <inkml:trace contextRef="#ctx0" brushRef="#br0" timeOffset="10801.6993">9402 5982 261 0,'12'0'8'0,"9"-2"1"0,9-4-3 16,5 4-1 0,13-4-1-16,6 1 2 15,11 0-1-15,10-1 0 16,11 1-1-16,3 0 0 0,9-3 2 16,10 0 1-16,-1 0-1 15,6 3 1-15,0 0 0 16,6 2 1-16,3-2-7 15,3 2 0-15,0-2-1 16,0-1 2-16,0-2-1 16,-6 3-1-16,-9-3 1 0,-9 0-1 31,-5 3 4-31,-13 0 5 0,-9 2-3 16,-8 0-1-16,-9 3-2 0,-10 0-3 31,-5 0-2-31,-9 3 1 0,-10 0-6 15,-2-1 0-15,-6-2-10 16,-3 3-2-16,-6 0-21 16,-3-3-7-16,-3 0-35 15</inkml:trace>
  <inkml:trace contextRef="#ctx0" brushRef="#br0" timeOffset="12209.5997">19948 5937 168 0,'12'-16'66'0,"-9"14"-52"0,0 2-3 15,-3 0-4-15,3 2-8 0,0 4-2 16,3-1-1-16,3-2 3 16,0-3 0-16,3-3 1 15,6-2 2-15,5-3 1 0,7-3 1 16,6-2 4-16,9-3 3 16,5 0-2-16,7 0 2 15,8 3-4 1,7-3 1-16,5 3-5 15,6 0 0-15,7 2-1 0,5 3 1 16,0 3-2-16,3 2 2 16,1 3-7-16,2 0 1 0,-3 0 3 15,-3 0 2 1,-2 0-3-16,-4-2 1 0,0-4 0 16,-6 1 2-16,-2 0-1 15,-7-1-1-15,-5 1 1 16,-7 0-1-16,-8 0 0 15,-4-1 2-15,-8 4-3 16,-6-1 0-16,-6 3-1 16,-7 0-2-16,-5 3-19 15,-6 2-8-15,-6 3-46 16,-9 5-24 0,-12 3 46-1</inkml:trace>
  <inkml:trace contextRef="#ctx0" brushRef="#br0" timeOffset="13922.7401">12447 6874 200 0,'-3'-13'77'0,"3"10"-60"0,0 6-7 0,0-3-8 15,3 0-8-15,0 0 1 16,0 0 3-16,3 2 1 0,3 1 1 15,3-3 0-15,3-3 0 16,3 1 6-16,6-4 4 0,5 1-3 16,7-3 1-1,3 0-1-15,5-2 1 0,4-1-4 16,3 3-3 0,5 0 0-16,7 0-1 0,2 0 0 15,4 0 2 1,5 0-3-16,3 3 0 0,7-3 1 15,5 3 0-15,0-3 0 16,4 3 0-16,2-1 0 16,0 1 2-16,0 0-1 15,1-1-1-15,-1 1 1 16,0 0-1-16,-3 2 2 16,1 1 3-1,2-1-4-15,-3 3-1 0,-3 0-2 16,-2 0 0-16,-4 0 4 0,-2 0 1 15,-4 0-4 1,-6 0 1-16,-5-3 0 16,-4 3 0-16,-2-2 0 0,-4 2 0 15,-5 0-3 1,12 0 2-16,-10 0 1 0,-2 2 2 16,-10 1-1-16,-5 0-1 15,-6-1 1-15,-6 1-1 16,-3 0-3-16,-4-1 0 15,-2 1-25-15,-3 2-11 16,-3-2-16 0,-3-1-38-16,-3 4 17 15</inkml:trace>
  <inkml:trace contextRef="#ctx0" brushRef="#br0" timeOffset="15754.7614">18353 6697 236 0,'-15'-8'90'0,"12"8"-70"0,-3 2-12 0,6-2-8 15,0 3-15-15,0 2-3 16,3-2 12-16,3-3 5 16,3 0 2-16,3-5 4 0,3-1 4 15,5-2-3-15,4 0-1 16,3-2-2-16,3-1 0 16,5 1-2-16,1-1 2 15,3 3-2-15,6 3-1 16,-4 0-2-16,4 5-1 15,3 2 2-15,2 1 2 16,4 0-2-16,2 2 0 16,4 3 1-16,2 0 0 15,1 0 0-15,2-3 2 0,1-5-1 16,2 0-1 0,4 0 5-1,-4 0 1-15,1 0 2 0,-1-3 2 0,3 1-3 31,4-1 1-31,-4 0-7 0,1 3-1 16,2-2 0-16,1-1 2 16,2 0-1-16,0 1-1 15,4-1 1-15,-4 0-1 0,1 1 0 16,2-1 0 0,0 1-3-16,-2-1 2 0,-1 0 1 15,3-2 2-15,1 0-1 16,-4-1-1-16,1 1 1 15,-1-3-1-15,12-2 2 16,-5-1 3-16,-7 3-2 16,-6 0-2-16,-5 3 0 15,-10 2 1-15,-5 0-6 16,-3 1 1-16,-10-1-1 16,-2 3 2-16,-6 0-23 15,-6 0-11-15,-3-2-34 16,-1-4-47-1,-5 1 32-15</inkml:trace>
  <inkml:trace contextRef="#ctx0" brushRef="#br0" timeOffset="25360.619">5533 8615 64 0,'-33'-11'27'0,"15"6"-21"0,-3-3 12 0,9 5 3 0,-3-2 2 31,-2-3 3-31,-1 0-5 0,-3 0-3 0,3 0-2 16,0 0 0-1,0 3-8-15,0 2-1 0,4 1 0 0,-1-1-8 16,6 3-1-16,3 0 2 16,6-2 2-16,6-6-3 15,3-3 1-15,6-5 2 16,2 0 1-16,4-2-6 16,0-1 0-16,0 3 3 15,0 6 4-15,-3 4-1 0,-3 4-2 16,-1 4 8-1,1 4 4-15,-3 2-2 0,3 2 1 16,0 1-1-16,6-3 1 16,6-3-4-1,2-2-3-15,4-3 0 0,6-6-1 16,5-1-2-16,1-1-2 16,3 0-2-1,2 2 1-15,-5 4 5 16,-3 2 2-16,-4 5 0 0,1 0 1 15,-3 3-4-15,2 0-2 16,4-3 6-16,3-5 5 16,5-5-8-16,7-5-2 15,2-6-2-15,7-3 0 0,2 1-3 16,1-1 0-16,-4 6-1 16,-2 5 3-16,-10 5 0 15,-2 9 3 1,-6 4-1-16,-1 3-1 0,-5 3 1 15,3 0-1-15,-4 3 0 16,4-6 2-16,3-2-1 16,5-9-1-16,7-2 1 15,8-5-1 1,4-6 0-16,2-2 2 0,4 0-3 16,-4 5 0-16,1 5-1 15,-4 6 0-15,-3 5 2 16,-5 5 2-16,-3 6 1 0,-4 2 1 15,-5 3 0 1,2-3 2-16,-2-3-1 0,0-5 0 16,5-2-3-16,7-8 1 15,5-6-2-15,4-5-1 16,2-2-2-16,4-1-1 16,-1 3 2-16,-3 5 0 15,-5 9 1-15,-4 2 0 16,-2 5 0-16,-4 3 2 15,-2 0-3-15,0 2 0 16,2 1 1-16,-2-4 0 0,-1-4 0 16,4-6 0-16,5-2 0 15,7-3 2 1,2-3-1-16,22-2-1 16,-4 0-2-16,-3-1 1 15,-5 4 1-15,-7 4 2 0,-3 4-3 16,-5 2 0-16,-4 2 3 15,-2 1 3 1,2-1-4-16,-2 1-1 0,-1 0 0 16,4-3 2-16,0-8-1 15,5-3-1-15,3-2-2 16,4-1-1-16,-4 1 2 16,-2 0 2-16,-7 2 0 15,-2 3-1-15,-4 5 1 16,1 3-1-16,-1 3 0 0,-5 2 0 31,0 0 0-31,2-2 2 0,-2 0-1 0,2-6-1 16,7-5 1-16,5-5-1 15,4-6 0-15,2-2 0 16,1-6-3 0,2 1 2-16,1 2 1 0,-10 3 2 15,-2 7-3-15,-7 4 0 16,-5 2 3-16,-4 5 1 15,-2 3-4-15,0 2 1 16,-4 1 0-16,4 0 0 0,0-3 0 16,2-3 0-16,10-8-3 15,5-7 2 1,7-6 1-16,5-3 0 16,7-2-5-16,-1-3 1 0,3 0-3 15,-5 3 2-15,-7 5 5 16,-8 8 2-16,-7 8 0 15,-5 8 1 1,-4 3-2-16,-5 5 2 16,-3 0 0-16,-1 0 1 0,-5 2-2 15,3-2-2 1,6-3 1-16,5-2 1 0,4-6-1 16,8-8 2-16,4-4-4 15,5-7 0-15,1 1 1 0,-1 2 0 16,1 6 0-1,-7 0 0-15,-2 5 0 0,-4 3 2 16,1 4-1 0,-4 4 2-16,-2 2-4 0,0 1 0 15,2-1 3-15,1-5 1 16,5-6-1-16,10-4-2 16,8-6-2-16,9-3 1 15,7-5-4-15,2-2 1 16,0-1 2-1,0 3 3-15,-2 0-2 0,-4 6 0 16,-6 7 1-16,-5 6 2 0,-10 5-3 16,-2 5 0-1,-7 3 3-15,-2 0 3 16,-4 2-2-16,1 1-2 0,3-3 0 16,2-8-1-1,7-6 2-15,8-7 1 16,9-8-4-16,7-3 1 15,5-3-2-15,3-4-2 0,3-1 5 16,-5 0 1-16,-7 5 0 16,-3 6-2-16,-5 8-2 15,-10 8 1-15,-3 7 5 16,-5 6 2-16,-4 3-2 16,-2 2-3-16,-18-5 0 0,17 2 1 15,4-2-3 1,2-8-2-16,7-5 2 15,2-6 2-15,13-8-2 16,-1-2 0-16,3-3 1 0,-2-2 0 16,2 2 0-16,0 0 0 15,-5 3-3-15,-4 7 2 16,-9 12 1 0,-5 7 0-16,-4 8 0 15,-5 3 2-15,0 2-3 0,-1 1 0 16,1-1 1-16,5-4 2 15,1-7-1-15,8-7 2 16,10-8-4-16,8-8 0 16,6-5-1-16,9-5-2 15,7-4 3-15,-1 1 0 0,-3 0 1 16,-3-3 2-16,-3 8-1 16,-2 8 2-16,-16 8-4 15,-6 6 0-15,-5 7 1 16,-7 0 2-1,-5 3-3-15,-1 0 0 16,1 3 1-16,3-6 0 0,-1-5 0 16,10-6 2-16,5-7-3 15,9-6 0 1,7-2-1-16,8-3 0 16,0-2 0-16,-3-3 0 0,-2 2 2 15,-7 6 0-15,-3 10 0 16,-5 9 0-16,-10 4 0 15,-8 9 2-15,-4 4 1 16,-8 7 1-16,-4-1-2 16,-5-3-2-16,0-2 1 0,3-6-1 15,2-7-5 1,1-6-1-16,5-7-15 0,-5-9-4 16,-9-10-47-1,-21-16-20-15,-21-19-3 16</inkml:trace>
  <inkml:trace contextRef="#ctx0" brushRef="#br0" timeOffset="26624.4814">2273 9570 168 0,'-9'11'63'0,"9"-1"-49"0,6 6-13 0,-3-8-7 31,6-3-8-31,3 1 1 0,0-6 9 0,3-3 5 16,0-2 0 0,-3-1 15-16,-3-2 9 0,-3 0 0 0,0 3 0 15,0 0-9-15,0 2-5 16,-1 6-11-16,-2 7-2 16,3 9 0-16,3 2 3 15,0 6-2-15,3-4 0 16,6-1 1-16,0-12 2 15,0-5-3-15,9-10 0 16,2-8 1-16,7-6 0 16,3-4 0-16,11-7 0 15,-8 1 0 1,0 3 2-16,-1 2-1 0,1 6-1 16,3 10-2-16,-10 8-1 0,4 5 8 15,3 8 6 1,-10 3-3-16,7 3 0 15,-3-1-4-15,0-5-1 0,-1-2 1 16,7-8 0-16,3-6 0 16,5-10 0-16,7-6-5 15,2-5 1-15,4-7-2 16,-4 1 0-16,1 1 2 16,-4 8 0-16,4 3 0 15,-12 10 2-15,-1 10-1 16,-5 12-1-16,-3 4 7 15,-1 6 5-15,-8 2-4 16,0-2-2-16,0-5-3 16,-1-3-3-16,1-6 1 15,3-5 1-15,6-10-1 0,2-5 2 16,7-6-4 0,-6-3 0-16,2 1 1 0,-2-3 0 15,0 5 0 1,-1 2 2-16,-8 7 1 0,3 4 1 15,2 8 0-15,-5 3 2 16,0 5-1-16,0 3 2 16,-1 3-4-16,-2-3-2 15,0-1 0-15,3-4 1 0,-1-3-1 16,4-3-1-16,3 1-2 16,2-1-1-1,4 0-29-15,0 0-14 16,2 6-69-16</inkml:trace>
  <inkml:trace contextRef="#ctx0" brushRef="#br0" timeOffset="115859.6517">18987 9208 208 0,'0'7'79'0,"0"-7"-61"0,0 8-7 0,0 6-9 15,3 9-6-15,0 9 3 16,0 0 0-16,0 5 1 15,-3 5 0-15,-3 6 0 0,-6 2 2 16,-3 6-1-16,-6-1 2 16,-3-2 0-16,0-2 3 15,3-4-5-15,4-7-1 16,2-6-5-16,3-10 1 16,9-13-137 15,9-14 44-31</inkml:trace>
  <inkml:trace contextRef="#ctx0" brushRef="#br0" timeOffset="116221.9727">18305 9337 204 0,'0'-8'77'0,"9"11"-60"0,18-6-1 0,-9 3-1 16,14-2-7 0,16-1 3-16,15 0-6 0,8-2-1 15,12 0-2 1,4-1-2-16,2 1 1 0,0 0-1 15,-2-3 0-15,-4 0 0 16,-9-3 0-16,-5-2 0 0,-7 0 0 16,-8-3 0-16,-9 3 0 15,-7 2-9-15,-8 1-2 16,-6 2-137 0,-15 10 43-1</inkml:trace>
  <inkml:trace contextRef="#ctx0" brushRef="#br0" timeOffset="116525.0275">18546 10054 236 0,'-15'3'88'0,"12"-3"-69"0,3 0-7 0,0 0-7 0,6-3-7 0,6 1 0 16,9-4 2-1,9 1 0-15,11-3 0 16,4 0 0-16,3-3 0 0,2 1-14 16,1-1-3-16,-3 1-2 0,-4-3 1 15,1-1 1 1,0-4 1-16,-4-3-11 0,1-1-5 15,0-4-30 1</inkml:trace>
  <inkml:trace contextRef="#ctx0" brushRef="#br0" timeOffset="119868.0403">19362 9768 132 0,'-15'40'49'0,"12"-19"-38"0,-3 11 6 0,3-19-1 0,-3 3-3 16,3 3 0-1,0-3-7-15,0-3-2 16,0-3-2-16,3-4 16 0,0-6 8 0,0-8-13 16,0-6-7-16,3-4-7 15,6-3-2-15,0-3-3 16,6-3 1-16,0 1-2 15,3 5 2-15,2 2 3 16,1 6 3-16,0 5 0 16,3 8 2-16,0 5-4 15,0 6-2-15,-4 5 4 16,1 2 1-16,-3 4 2 16,-3-1 2-16,-3-3-3 15,0-2 0-15,0-3-3 16,0 1-1-16,2-6-4 15,1-3-1-15,6-2-13 0,-3-6-3 16,3 0 1-16,0-5 0 16,3-2-4-1,-1-4-10-15,4 1 10 16,0 0 11-16,0 0 8 16,0-3 9-16,-1 3 6 15,-2-3 15-15,-3 3 9 16,0-3 0-16,-3 2 1 15,-3 4-13 1,-4-1-5-16,-2 3-9 16,0 3-1-16,-3 0 1 0,-3 2-1 0,-3-2-1 0,-3 5-6 15,-6 0 1 1,-3 8-2-16,0-3 0 16,-2 6 2-16,-1-1 2 0,0 6-1 15,-3 3-1 1,3 2-2-16,3 3 1 15,0 2 1-15,3 3 0 0,3-2-3 16,3-4 2-16,3-1 1 16,6-6 0-16,3-6 2 15,3-7 1-15,3-6-1 16,3-7-2-16,3-9 5 16,0-7 1-16,-1-9 2 15,-2-10 0-15,0-2-4 16,-3-9-3-16,0-2 0 0,-6-3 1 15,0-5-3-15,-6 0 0 16,-3-1-4 0,0 9 1-16,0 8 0 0,-3 8 2 15,3 10-1-15,-3 5 1 16,0 9 0-16,-3 10 0 16,3 11-3-1,-3 10 1-15,0 11 2 0,3 7 3 16,3 6 0-16,0 3-1 15,3 5 1-15,3 3-1 16,6 2 0-16,0-2 2 16,6 2 1-16,0-5 1 0,-1-5-2 15,4-3 1-15,0-6-2 16,3-2-1 0,-6-7 1-16,9-1-1 0,-1-3 0 15,1-7 2-15,0-6-1 16,0-5-1-16,-1-2 1 15,-2-6-1-15,0-8-3 16,0-8 0-16,-3 0-1 16,-3-2 0-16,-4-1-2 15,-2 3-1-15,-3 6 4 16,-3 2 3-16,0 5-1 16,-3 6-2-16,-3 5-1 15,0 8 3-15,0 8 0 16,0 5 1-16,-3 3-3 15,3 0 2-15,0 0-1 16,3-3 0-16,0-3 2 16,3-5 0-16,0 1 0 0,0-6 2 15,0-3-1-15,3 0-1 16,0-2 1-16,3-1 1 16,0 4-3-16,3 4 0 15,2 9-1-15,1 10 0 16,0 5 2-16,0 6 0 15,3 5 0-15,-3-3 2 16,-3 1-3-16,-4-6 0 0,-5-8 7 16,-3-8 4-1,-3-5 14 1,-3-8 10-16,-6-8-5 0,-5-11 0 0,-1-10-18 16,-3-8-7-1,0-8-16-15,6-5-8 16,6-9-3-16,3 4-1 15,6 2 9-15,6-3 6 0,6 0 6 16,6 4 4-16,3 4-2 16,2 5-2-16,7 6 2 15,0 8 0-15,0 8-2 16,-1 8 0-16,-2 5 2 16,0 5 2-16,-6 6 0 15,-3 4 2-15,-7 1-2 0,-5 3 2 16,-6 2 0-16,-3 0 1 15,-6-2-2-15,-3-3-2 16,1-3 3-16,-4-3 2 16,0-2 0-1,0-2 2-15,-3-4-6 0,3-2-3 16,3-2 3-16,0 2 1 16,3 0 2-1,3-3 0-15,3 0-2 16,6 1-2-16,3-4-4 0,6 1 0 15,3 0-3-15,3-1 2 16,2-1-4-16,4-7 1 16,0 1-1-16,0-3 3 0,0-2 2 15,-7-1 2 1,-2 1 1-16,-3-1 3 16,-3 3-1-16,-3 0 2 0,-3 6 0 15,-3-1 1 1,-6 3-2-16,-3 6-2 15,-3 4 1-15,0 4-1 16,0 7-3-16,3 5 0 0,0 3 2 16,3 3 2-16,6-3 0 15,3-2-1-15,3-3 1 16,3-3 1-16,3-2 3 16,6-6 4-1,3-5 0-15,2-8 0 0,1-3-8 16,3-7 0-16,0-3-1 15,0 0 2-15,-4-1-6 16,-2 1 1-16,-3 3 1 0,-3 4 1 16,-3 4-2-1,-3 2 2-15,-3 5-1 0,-1 3 0 16,-2 3 2-16,0 0 2 16,0-1-1-16,-3 4-1 15,0-4 1-15,0-2-1 16,3-2 0-16,0-4 0 15,3 1 0 1,0 0 2-16,-3-1-1 16,3 1-1-16,0 2-2 0,0 3-1 15,3 6 2 1,0 2 2-16,0 5 0 0,-1 0-1 16,4 3-2-16,3 0 1 15,0-3 1-15,0-2 2 0,3-3-1 16,0-6-1-1,5-4-2-15,1-4 1 0,0 1-6 16,3-6 0-16,-1 1 3 16,1-3 2-16,0-1 4 15,-3 1 1-15,-6 3-4 32,-1-4-1-32,-2 4 1 0,-6-3 2 0,0-1 0 15,-6 1-1-15,-3-3-2 16,-3 0-1-16,-3 0-1 0,-3 3 3 15,-3 0-2 1,-3 2 1-16,0 4 0 0,-3 4 0 16,4 3 2-1,-4 5 0-15,3 6-3 0,0 2 2 16,3 5 1 0,3 1 0-16,6 0 0 15,3-4 2-15,3-1 1 16,3-4 1-16,3-5 0 15,3-5 2-15,3-7-1 16,5-7 0-16,4-4-3 0,-3-9-2 16,0-7-2-16,0-8 1 15,-4-9 1-15,-5-4 0 16,-3-9 0-16,-6 1 2 0,-3-6-6 16,-3-2 1-1,0 4-4 1,-3 7 0-16,-3 7 6 0,3 10 2 15,-3 12 3-15,0 4 0 0,0 14-5 16,0 8-1 0,0 15-2-16,0 11 3 0,4 14-2 15,2 4 1-15,2 6 2 16,4 3 2 0,3 2 1-16,3 1 3 0,0-4-1 15,3-4 2 1,3-6-2-16,0-6 0 0,0-4 1 0,2-6 1 31,7-5-3-31,0-8-1 0,3-6-1 16,0-4-2-16,-1-6 1 15,1-5-1-15,0-3-5 0,-3-3 1 16,-4 1-3 0,-2 2 2-16,-3 3 3 0,-3 5 1 15,-6 2-2-15,0 6 2 16,0 6 1-16,-3 2 0 15,0 2 0-15,0 1 2 16,-3-3-1-16,0-3 2 16,0-2-4-16,3-1 0 0,0 1 3 31,-1-3 3-31,1-3 0 0,0 1 0 16,0-1-3-16,0 0-2 15,0 3 1-15,0 0-1 0,0 6-3 16,0 2 2-16,0-1 1 15,0 1 0-15,0 3 0 16,0-6 0-16,3-2 0 16,3-6 0-16,3-2 0 15,3-8 2-15,2-6-1 16,4-5 2-16,3-5-2 16,-3-2-1-16,-3-1 1 15,-1-3 1-15,1-4 1 16,-3-1 1-16,0-2-5 15,-3-1 1 1,0 1 0-16,-3 2 2 16,-3 3-1-16,0 8 2 0,-4 8-2 15,1 5 2-15,-3 6-4 16,0 10-2-16,0 10-1 16,0 11 3-16,0 3 0 15,0 8 1-15,0 0-7 16,-3-1 0-16,0 1-17 15,-3-3-4-15,-6-5-8 0,0 0-1 16,0-6 16-16,-2-4 8 16,-4-4 16-16,-3-2 11 15,-3-3-1-15,-3-5 3 16,0-2 2-16,-2-6 1 0,2 0-4 16,0-3 1-1,0 1-7-15,6-3-3 0,3-1 3 16,6 1 4-1,9 0-5-15,9-3 0 0,12 0-4 16,21 0-1-16,12 0 1 16,11-2 0-16,9 2-5 15,4 0 1 1,-4 3-2-16,-5 0-2 16,-10-3-4-16,-11 5-2 15,-12 1-28-15,-16 2-11 0,-20 5-38 16</inkml:trace>
  <inkml:trace contextRef="#ctx0" brushRef="#br0" timeOffset="121435.1069">18921 10676 204 0,'0'0'77'0,"-3"11"-60"0,9 18-7 16,-6-13-8-16,3 13-3 0,0 8 2 0,3 5-2 16,0 0 0-1,3-2 1-15,0-8 0 0,0-6 2 0,3-5 1 16,-3-2 3-16,3-6 3 15,0-2 2-15,2-6-1 16,1-5-1-16,3-3-3 16,0-5-1-16,3-2-6 15,0-6 1-15,0-5-5 16,-1-3 1-16,1-5-3 16,0-3 2-1,-3-2-2-15,0-1 0 16,0 1-3-16,-4 5-1 0,-2 5-3 15,0 6-1-15,-3 2-12 16,3 8-49 0,0 2-12-1,-3 14 34-15</inkml:trace>
  <inkml:trace contextRef="#ctx0" brushRef="#br0" timeOffset="122390.0987">19600 10763 140 0,'0'-10'52'0,"0"7"-41"0,-3-2 2 0,0 2-3 0,0 0-15 0,-3 1-6 16,-3 2 0-16,-3 2 2 15,0 4 5-15,0 4 4 16,-2 6 1-16,-1 3 2 0,3 5 2 15,3-1 2 1,3 4-1-16,3-3-1 16,3-3 1-16,3-3 3 0,3-2-4 15,0-5 6-15,3-3 2 0,3-8-4 16,2-3-3-16,1-5-6 16,3-2 0-16,-3-6 2 15,0-3 1-15,-3 1 3 16,-3-6 1-16,0 0-1 15,-6 0-1-15,0 3-3 16,0 5-2-16,-3 3 1 16,0 5-1-1,0 5-3-15,0 3 2 0,0 8 1 16,0 5 0-16,3 3 0 0,0 0 0 16,3 0-3-1,2-3 0-15,1-5 2 16,3 0 0-16,6-3 1 0,-3-5 2 15,0-2-1 1,0-3 2-16,0-3 2 0,0-3 2 16,-1-2-3-16,-2-3-1 15,0 3-3-15,0 2-3 16,0 1-1-16,0 4 3 16,3 6 0-16,0 6 3 15,3 1-3 1,2 7 0-16,4 2 1 15,0-1 0-15,-3 1 0 0,0-2 0 16,-3-4 0-16,-3 1 0 16,-4-3 6-1,-2-3 4-15,-3 0 3 0,-3-2 5 0,0-3-6 16,-3 0 1 0,0 0-8-16,-3-3-3 15,-3 1-1-15,0-4 1 0,3 1-3 16,0-3 0-16,3-3-1 15,3-2-2-15,3-5 0 16,3-1 0-16,6-2-4 16,6 0 0-16,3 0-3 15,3-3 0 1,2 0-10-16,4 0-4 0,0 0-15 16,0 3-7-16,-4 3-4 15,1 2-3-15,-3 5 27 16,-6 3 39-16,-3 6 22 15,-4 7 0 1,1 6 0-16,-3 4-2 0,0 7 0 16,-3 4-11-16,0 3-3 15,-3 3-10 1,0 0-1-16,-3-3 3 0,0-3-4 16,3-5 2-16,0-2-10 15,0-6 0-15,3-5-31 0,0-5-11 16,0-9-34-1</inkml:trace>
  <inkml:trace contextRef="#ctx0" brushRef="#br0" timeOffset="123444.8146">20880 10462 148 0,'12'-8'55'0,"-12"8"-43"0,3 0-10 16,-3 0-8-16,0 0-7 0,-3 2 0 16,-6 4 7-1,-3-1 3-15,-3 3 9 0,0 0 6 16,-3 2 5-16,0 1 2 16,1 2-4-16,2 0-1 15,0 3-8-15,0 0 3 0,6 3 1 16,0-3-1-16,3-1 0 15,3-1-5-15,3-4-1 0,3-2 1 16,0-3 0-16,3-2 0 16,0-3 2-16,3-3-3 15,3-2-2-15,-3-3 2 16,0-2 0-16,0-6-4 16,3 0 1-16,-4 3 0 15,1-1 0-15,0 4 0 16,0 2 0-1,0 3-3-15,0 2 2 0,0 6 1 16,3 5 2 0,0 2-3-16,0 3 0 0,3 1 1 15,2-4 0-15,1 1-3 16,0-3 2-16,3-3-1 16,0-5-2-16,0-5-8 15,3-6-5-15,-4-5 0 0,1-8 2 16,-3-5 11-16,0-5 5 15,-6-6 2-15,0-2 1 16,-6 0-2-16,0 2 1 16,-3 6-4-1,0 4 0-15,0 9 1 16,0 5 0-16,0 8-5 0,-3 8 1 16,2 11 4-16,-2 13 2 15,3 10 4-15,0 3 1 16,0 6-1-16,0-1 1 15,0-2 2-15,-3-6 2 16,0-5 1-16,0-5 0 16,0-6 0-16,0-4 2 15,0-6-1-15,3-6 2 0,0-4-8 16,3-9-2-16,0-5-8 16,3-2-2-16,3-1-5 15,6 1 1-15,0-1 0 16,3 6 3-16,2 2 4 15,1 6 1-15,3 5 1 16,0 5 0 0,0 6 0-16,-1 5 0 15,-2 2 0-15,-6-2 2 16,-6 3-1-16,-6-1-1 0,-6 1 3 16,-9-1 2-16,-9 1-2 15,-12-3 0-15,-2-3 1 16,-7-5 2-16,-3-3-5 0,1-2-1 15,2-1-2 1,3-2-2-16,6-2-2 0,7-1-1 16,5-5-23-16,9-2-8 15,6-6-53 1</inkml:trace>
  <inkml:trace contextRef="#ctx0" brushRef="#br0" timeOffset="123728.4144">21558 9988 176 0,'-2'5'66'0,"-4"9"-52"0,0 15-3 0,3-11-4 0,-3 14 5 15,3 5 7-15,3 8-6 16,0 5 0-16,3 6-7 15,3-1-4-15,0 1-1 0,0-3-1 16,-1-3 2 0,-2-5-3-16,0-5-2 0,-3-3 2 15,0-8 0-15,-3-5-10 16,0-6-3-16,1-7-50 16,-1-6-47-16,3-5 33 15</inkml:trace>
  <inkml:trace contextRef="#ctx0" brushRef="#br0" timeOffset="124360.2291">21752 10533 176 0,'18'-26'68'0,"-6"15"-52"0,12-5-14 0,-13 8-10 0,1-5-9 0,0-6 0 15,3-2 7-15,-3-5 5 16,-3-1 4-16,-3 1 1 0,-3-1 0 16,-6 1 2-16,-6 5 3 15,-3 5-2-15,-6 8-2 16,-6 8 11-16,-5 8 4 16,-1 10 0-16,0 12 1 15,0 7-3-15,7 5 1 16,5 3-6-16,3-5-3 15,9-3-6 1,3-6-2-16,6-1 7 0,3-7 6 16,6-4-1-16,3-3 0 0,5-6-13 15,1-4-3 1,3-4-15-16,-3-2-6 16,-3-2-24-1,-3-4-47-15</inkml:trace>
  <inkml:trace contextRef="#ctx0" brushRef="#br0" timeOffset="124886.0406">19835 11306 272 0,'-6'-3'104'0,"6"6"-81"0,0 10-13 0,3 3-12 0,3 15-2 16,3 9 1-16,3 13 3 16,0 11 0-16,0 4 0 15,-3 1 0-15,0 3 0 16,-3-1 0-16,-4-5 0 16,1-5 0-16,-3-3 0 0,0-13-16 15,-3-8-4-15,-2-8-23 16,-4-13-10-16,-3-10-34 15</inkml:trace>
  <inkml:trace contextRef="#ctx0" brushRef="#br0" timeOffset="125234.5397">19264 11549 280 0,'0'0'104'0,"0"0"-81"0,14-5-6 0,-2 2-7 0,9 0-5 31,12-4 4-31,12-4 0 0,8-2 2 0,10-3-6 16,8-5-1-16,4-6 0 15,5-2-2-15,0-5-2 0,-2-1-6 16,-7-4-1-16,-5-1-6 16,-10 0 1-16,-5 6-7 15,-10 2-1-15,-8 6-9 16,-9 4-2-16,-6 7-126 31,-9 12 52-31</inkml:trace>
  <inkml:trace contextRef="#ctx0" brushRef="#br0" timeOffset="126657.869">20130 11605 224 0,'-3'-6'85'0,"0"6"-66"0,3 0-6 0,0 0-6 0,0 0-10 0,0 6 2 0,0 7-1 0,3 8 0 16,0 11 2-16,3 5 0 0,3 5 0 0,0 0 0 0,-1 1 2 0,1-4-1 16,-3-1 2-16,0-7 7 0,-3-7 3 15,0-3 13-15,-3-10 6 16,-6-6-8-16,-3-10-4 15,-3-11-14-15,1-8-6 16,-1-2-9-16,0-1-5 16,3-2 5-16,6 0 3 15,3 0 4-15,3 0 1 0,3 2 1 16,3 1 2 0,0-1-3-16,3 4-2 15,-1-1-9-15,1 3-3 16,0-1-12-16,3 4-5 15,-3-1-34 1,0 6-52-16,0 3 25 0</inkml:trace>
  <inkml:trace contextRef="#ctx0" brushRef="#br0" timeOffset="127077.0109">20347 11665 188 0,'9'6'71'0,"-6"-4"-55"0,6 1 6 15,-6 0 0-15,6-1-8 16,0-2 0-16,3 0-8 0,0 0-4 16,2-2-1-16,-2-4 1 0,3-4 1 15,-3-3 1-15,0-6 0 16,0-2-7 0,-3-3 0-16,-3-2-1 0,-3-3-1 15,-3-1-5 1,0 4-2-16,-3 0-2 15,0 7 1-15,-3 3-2 0,0 8 2 16,-3 6 5-16,0 7 4 16,-3 8 1-16,3 8-1 15,0 11 5-15,3 8 3 16,3 5-1-16,3 2-2 16,0 1 6-16,3-6 5 15,0-2-2-15,3-6 2 16,0-5-7-16,3-7-1 15,3-7-9-15,3-7-4 0,0-5-2 16,3-8 1-16,0-8-12 16,-1-9-5-1,1-1-15 1,0-7-35-16,0-1 13 16</inkml:trace>
  <inkml:trace contextRef="#ctx0" brushRef="#br0" timeOffset="127734.1947">20695 11441 136 0,'-9'0'52'0,"6"5"-41"0,-6 3 7 16,4 0 0-16,-1 2 3 15,0 6 2-15,0 5-6 16,-3 6 0-16,3 2-10 16,0 5-2-16,3 3 1 0,0 0 1 0,3-5 1 15,0-3-4-15,3-5-3 16,0-8 4-16,0-3 1 15,3-5 4-15,0-8 4 16,3-8-10-16,0-5-2 16,-1-6-4-16,1-7-2 15,0-3 0-15,0-3 0 16,-3-2-4-16,0-1-2 16,0 6-2-16,0 3 0 15,-3 5 0-15,0 5 0 16,0 5 7-16,0 3 2 15,0 6 7-15,0 4 2 16,6 9-2-16,-3 5-1 0,0 5 1 16,0 3 0-16,0 2-2 15,3-2-2-15,0-3 1 16,-1-2 1-16,4-6-3 16,0-5 0-16,3-6-8 15,-3-7-4 1,3-8-11-16,0-8-5 0,0-8-2 15,-3-8 1 1,0-6 15-16,-4-10 6 0,-5-2 12 16,-3-3 8-16,-3-6-5 15,-2 3-1 1,-1 0-10-16,0 6-4 0,0 10 0 16,0 10 9-1,3 9 11-15,-3 10 6 16,3 13 5-16,0 11-6 0,3 14 1 15,0 9 1 1,6 9 1-16,0 8-10 16,3 7-1-16,0 1 2 0,2-1-4 0,1-2-1 15,0-5-5-15,-3-6 0 16,0-5-13-16,-3-8-7 16,-6-5-42-1,-3-5-44-15,-6-9 31 16</inkml:trace>
  <inkml:trace contextRef="#ctx0" brushRef="#br0" timeOffset="129167.5177">20716 11435 184 0,'-9'-18'68'0,"6"12"-52"0,3 1 6 16,0 3 1-16,3-1-5 16,3 0-1-16,3-2-3 15,3 0 1-15,6-3-8 16,3 0 2-16,2 0 2 0,4-3-6 15,0 1-3-15,3-6-4 16,-3 3-1-16,-4-1-1 16,-2 1 0-16,-3 0 3 15,-3 0 0-15,-3-1 1 16,-3 1 2-16,0 0-3 16,-3 2-2-1,0 3-3-15,-3 3-1 0,0 5-1 16,0 8 2-16,0 5 2 0,0 9 2 15,3 7 1 1,-1 2 1-16,-2 4 2 16,3 2 1-16,-3 0 1 15,0-3 2-15,0-2 1 16,0-6 3-16,0-2-3 0,0-8-2 16,0-3 4-16,0-2 2 15,0-11 5 1,0-8-9-16,0-8-3 15,0-2-8-15,3-6 0 16,0-5 0-16,0 0 2 0,0-3-6 16,0-3-2-1,0 4 1-15,0-1 0 0,3 5 10 16,-3 6 4-16,0 5-7 16,0 6-3-16,0 5 3 15,-1 5 0 1,1 8 2-16,0 5 0 0,0 5 4 15,-3 6 2-15,0 0 0 16,0 0-1 0,0-6-1-16,0-2 0 15,-3-3 0-15,0-2 2 0,3-3 1 16,0-3 3-16,-3-5-5 16,3-5-1-16,0-8-4 15,3-6-1-15,0-5-4 16,0-5-1-16,0 3-2 0,0-1 0 15,0 3 2 1,0 6 2-16,0 2-1 0,0 5 4 16,0 6-5-16,0 8 2 15,0 5 0-15,3 5 2 16,-4 3 5-16,1 5 3 16,3 0-2-16,0-2-1 15,-3-3-1-15,3-3-2 16,0 0 5-16,-3-2 4 15,0-3-3-15,3-3-1 0,0-5 2 16,0-5 0 0,0-3-3-16,0-3-3 15,0-10-3-15,-3 0 1 0,-1-3-4 16,-2-5 1 0,0-3-3-16,-3 3 2 0,0 0-2 15,-3 0 2-15,0 5-4 16,-2 3-1-16,-1 5 2 15,0 5 3-15,-3 6 3 16,0 5 1-16,0 5-2 16,0 6 2-16,0 5 1 15,3 5 0-15,3 3 0 16,3 5 2-16,3-3-1 16,3 1 2-16,0-3 2 0,3-3 2 15,3-3 1-15,0-5 0 16,0-2-2-16,2-6 1 15,1-7-4-15,3-6-2 16,0-8-5 0,0-5 0-16,0-8-5 0,0-3-1 15,-3-3 0 1,-4-2 4-16,1 3-8 16,-3 0-1-16,0 5 1 0,-3 7 1 15,-3 7 5-15,0 12 3 16,-3 11 3-1,0 5 3-15,-3 6 2 0,0 4 3 16,0 1 1-16,0-3 1 16,0-2 2-1,3-3-3-15,0-3 1 0,0-2-1 16,0-6 3-16,0-5-3 31,0-3 1-31,3-5-5 0,0-2-2 0,0-1-5 16,0 0-2-16,3 4 0 15,0 1 2-15,0 4-1 16,0 2 4-16,3 5 0 16,0 5 3-16,0 4-1 15,3-1 2-15,0 0-4 16,-1-2 0-16,4-3 3 16,3-6 1-16,3-2 1 15,0-2 0-15,0-6-5 16,3-3-1-16,2-2-15 0,1 0-6 15,-3-3-17 1,0 0-5-16,0-3-42 16</inkml:trace>
  <inkml:trace contextRef="#ctx0" brushRef="#br0" timeOffset="129761.1126">21916 10480 184 0,'0'0'71'0,"0"3"-55"0,3 10-7 0,0-2-5 16,0 10 0-16,0 8 5 0,0 5 1 16,0 9 2-16,0 4-6 15,-1 6 3-15,1 0 1 16,0-3-3-16,0-2-2 0,-3-3-5 16,0-3 0-16,0-5-2 15,0-8-2-15,0-5-30 16,-3-5-13-1,0-9-40 1</inkml:trace>
  <inkml:trace contextRef="#ctx0" brushRef="#br0" timeOffset="129992.1314">21853 10925 168 0,'0'2'66'0,"0"-4"-52"0,3 7 12 0,0-2 4 15,3-1-9 1,3-2-2-16,6 0-5 0,3-2 1 16,6 2-8-1,2-3-6-15,4-2-2 0,0-3-8 0,3-3-2 16,-1-2-14-16,1-3-6 16,3-5-44-1,-3-6-34-15,2-2 40 16</inkml:trace>
  <inkml:trace contextRef="#ctx0" brushRef="#br0" timeOffset="130258.2811">22505 10210 208 0,'0'6'79'16,"0"4"-61"-16,0 11-5 0,0-7-7 0,0 7-6 0,3 10 0 0,0 6 4 16,0 8 5-16,3 6-5 15,3-1 0-15,-3 3 0 0,0-3 0 16,0 0 2-16,0-5-5 16,-3 0-1-16,0-8-2 15,-3-7-2-15,0-7-26 16,-3-9-12-16,0-9-48 31</inkml:trace>
  <inkml:trace contextRef="#ctx0" brushRef="#br0" timeOffset="130559.6134">22204 10327 200 0,'-3'-3'74'0,"0"6"-58"0,3-3 5 16,0 0 4-16,6-3-9 0,3 0 1 16,6-2-1-16,9-3-9 15,6 0 0-15,3 0 3 16,2 0-2-16,7 0 3 0,0 0-8 31,-1 1-2-31,-2-1-3 0,-3-3-2 0,-4 3-4 16,-2 0-2-1,-3 0-9-15,-6 0 0 16,-3 0-6-16,-3 3-1 0,-4-3-30 31,-2 3-51-31,-3 5 19 16</inkml:trace>
  <inkml:trace contextRef="#ctx0" brushRef="#br0" timeOffset="131577.9616">22675 10454 200 0,'3'8'74'0,"0"8"-58"0,3-1-4 0,-3-4-4 15,3 5-9-15,-1 2 0 16,1-2 1-16,0-3 0 15,0-2 0-15,3-6 4 0,0-2 5 16,0-6-1-16,3-5 3 16,0-2-8-16,0-9-2 0,0-2-3 31,0-3 0-31,0 1-3 0,-3-1-1 16,-1 3 3-16,1 5 1 15,0 5 2-15,0 6 0 0,0 10-5 16,6 8 1-1,0 14 2-15,6 7 3 0,0 8 0 16,2 6-1-16,1 2-2 16,0 3-1-16,-3 3 2 15,-3-1 0-15,-3-2 3 16,-6-2 3-16,-4-6 7 16,-5-3 2-16,-2-5-5 15,-4-5-1-15,-3-8-2 16,0-6 1-16,-3-5-2 15,0-5 2 1,-3-8-4-16,0-5 0 0,0-8-1 16,0-8-2-16,3-9 3 0,4-4 0 15,-1-8 1 1,3-6 2-16,3 0-1 16,6 1 2-16,3-3-4 0,3-3 0 15,2-3-6 1,4 3-2-16,0 3-3 0,0 2 2 15,3 3 4-15,-3 6 1 16,0 2 1-16,0 5 0 16,-4 5 0-16,-2 9 2 15,0 2 1-15,-3 5 1 0,0 3-7 16,0 6 0 0,0 4 1-1,0 6 1-15,-3 3 1 0,-3 5 2 0,-3 2-3 16,-3 1-2-16,0-1 2 15,-3-2 0 1,0 0 1-16,-3-3 2 16,1-2 3-16,-1-3 4 15,0-3-2-15,3 0-2 0,0-2-2 16,0-3-3 0,3 0 1-16,3 0-1 0,0 0 0 15,3-3 0-15,6 1 0 16,3-1 2-16,3 1-1 15,3-1-1-15,3-2 1 16,2-1-1-16,1 1 0 16,0 0 0-16,-3-1 2 15,0 1 3-15,-3 0 0 16,-3 2 0-16,-3 1-6 0,-1-1-1 16,-2 3-2-16,-3 3 3 15,0 2-2-15,-3 0 1 16,-3 0 0-16,0 1 0 15,-3-4-7-15,0 1-4 16,-2-3-4-16,-1-3 0 16,0 1-11-16,0-4-2 15,3 1-15 1,0 2-6-16,3 1-24 16</inkml:trace>
  <inkml:trace contextRef="#ctx0" brushRef="#br0" timeOffset="132136.9868">23231 10340 216 0,'3'0'82'0,"3"3"-64"0,6-1-4 15,-6-2-8-15,3 0-9 0,3-2 2 16,0-4 1 0,3-2 2-16,3-5-1 0,-1-5-3 0,-2-4 1 15,3-4 1-15,-3-6 2 16,-3-2-3-16,-3-3 0 0,-3 0-1 16,-3 2-2-16,-3 4-8 31,0 7-5-31,-6 11 6 0,-6 7 6 15,-3 12 6-15,-6 12 2 16,0 11 1-16,-2 11 0 16,5 2 4-16,3 3 5 0,3 0-5 15,6-3-2 1,3-4-3-16,3-7 0 0,6-4 2 16,3-6 2-16,6-8-17 15,3-2-5-15,3-6-77 16,-1 0-34-1,-2-2 65-15</inkml:trace>
  <inkml:trace contextRef="#ctx0" brushRef="#br0" timeOffset="133804.4524">19133 13208 228 0,'-12'-3'88'0,"12"6"-69"0,0-3-5 0,0 3-5 16,3 5-10-16,3 5-2 16,3 11 2-1,5 2 2-15,4 14 0 0,6 10-1 0,3 8 3 16,0 8-4-16,-1 3-2 15,-2 0 2-15,-6-3 2 16,-3-8 4-16,-6-10 4 16,-3-11 7-16,0-5 2 15,-3-11-3-15,-3-8-1 16,-6-10-4 0,0-11-1-16,-3-16-5 0,-3-16-1 15,0-5-3-15,0-10-1 16,3-9-4-16,3-7-1 0,6-3-6 15,6-3 0-15,9 3-3 16,9 5 0-16,3 3 3 16,6 5 3-16,2 14 2 15,4 7 5-15,6 16-8 16,2 16-1-16,4 16 4 16,-1 16 1-1,4 10 1-15,-6 11 4 16,-7 6 2-16,-5 9 2 0,-12 4 1 15,-9 5 2 1,-12 2 10-16,-9-2 5 16,-12-6 0-16,-9-7 2 0,-6-14-7 15,-5-10 1-15,-4-13-12 16,-6-11-6-16,1-8-4 0,2-11 0 16,6-5-2-1,7-2 2-15,5-1 1 16,9 0-1-16,6 4-3 0,9 1-2 15,9 4-4-15,9 7-1 16,9 8-1-16,6 3 0 16,5 3 6-16,1 0 4 15,3-1 4 1,-4 1 1 0,4-1 3-16,-6-2 3 0,-3 0 7 78,-1-3 4-78,-2-5-2 15,-3-2 0-15,0-6-4 0,0-8-1 0,-4-5-5 0,-2-6-3 0,0-4 0 0,-3-4 1 0,0-2-1 0,-3-2 2 0,0-4-9 0,-3 6-1 0,0 5-5 16,-3 6 0 46,-3 2-3-62,0 6 0 0,-3 7 3 0,-3 6 3 0,-3 7 2 0,0 9 3 0,-3 10 4 0,0 6 2 16,3 2 2-16,0 2 2 0,0 1 3 16,3 0 5-16,3-3-6 15,3-5-2-15,3-3 1 16,0-8 2-16,6-5-2 0,3-8 1 16,2-5-12-1,1-6-2-15,3-7-8 16,0-9-4-16,0-7-10 0,0-3-5 15,-3-3-4 1,-4-2 0-16,1 0-7 16,-3 2-28-16,0 5 13 15</inkml:trace>
  <inkml:trace contextRef="#ctx0" brushRef="#br0" timeOffset="136323.4111">20353 13346 112 0,'24'66'44'0,"-15"-35"-35"0,3 20 9 0,-9-27 4 15,3 7 4-15,-3 6 5 16,0 0-4-16,-3 0-2 0,0-5-13 16,-3-3 1-16,0-5 3 15,0-5-4-15,3-3 1 0,-3-6-6 16,3-2 1-16,-3-11-5 16,3-5-6 30,0-2-3-46,0-3-8 0,0-3-2 0,3 0 7 0,0-3 4 0,0 3 2 16,3 3 1-16,-1 0 2 0,1 2 2 16,0 3 1-16,-3 1 3 15,3 1-3-15,-3 1 0 16,0 0 1-16,0-1 0 16,-3 1 2-16,0 0 3 15,-3 0-2 1,-3-3 1-16,-3-3-3 0,0-2 0 15,-5-8-6-15,-4-3 1 16,-3-11-5-16,0-2-1 16,0-5-6-16,3-3 0 15,3 0-5-15,4 0-2 16,5 3 6 0,3-1 3-16,6 9 3 0,3 2 5 15,2 3 1-15,7 3 1 16,3 7-3-1,0 6 2-15,3 5 3 16,3 8 1-16,0 5 1 0,5 9 2 0,1 1 1 16,-3 7 3-1,0 1 4-15,-7 4 1 16,-2-1-2-16,-3 1 2 0,-6-3-4 16,-3 2 1-1,-6-2-5-15,-6-3 1 0,-6-2-5 16,-6-4-2-16,-2-4 0 15,-4-3-1-15,-3-3 0 16,0-2 0-16,0-3 0 16,4 0 0-16,5-3-3 15,3 3 2-15,3 0-1 16,3 0-2-16,3 0 0 0,6 0 3 16,3 3-2-1,6 2 1-15,3 0 0 16,3-2 0-1,3-3 4-15,2 0 1 0,1-5-1 0,3 0 1 16,3-6 0 0,-3-2 3-16,-1-3-1 15,-2-5 2-15,0-3-6 0,-3-3-1 16,0-4 0-16,-3 2 2 16,0 2-3-16,-6-2 0 15,0 3-4-15,-4-1-1 16,-2 6-4-16,0 5 1 0,-3 3 0 62,0 2 3-62,-3 6 2 0,-3 8-1 0,1 5 4 0,-1 2 0 0,0 6 1 0,3 2 0 0,3 4 0 32,0 1 0 14,3-1 2-46,0-1 1 0,3-3 1 0,0-2 0 0,-1-3-2 0,4-2 1 16,0-3 2-16,0-5 4 0,3-6-2 0,0-5-2 0,3-5-5 16,3-6 0-16,-3-5-7 15,0-5 0-15,-1-5-2 16,-2 0 3-16,0-1-3 16,0 3 1-16,-3 9-1 15,0 4 3-15,0 6 2 16,0 8 2-16,-3 7 3 15,0 11 2 17,0 9-4-32,0 1 1 0,-3 4 4 0,0-1 2 0,0-2 4 15,-3-5 1-15,0-3-1 0,0-3-1 16,0-5-1-16,0 0 2 16,0-6-1-16,0-4 0 15,6-6-8-15,0-3 0 16,5-2-8-16,1-3 0 15,3 0-2 1,3 3 1-16,3 0 0 16,0 5 2-16,3 2 8 0,2 1 4 0,1 0-8 15,3 2 0 1,0-2-2-16,-1 0 2 16,1-1 3-16,0-2 4 0,-3 0-2 15,0 1 0 1,-4-4-3-16,-2 0-3 0,0-2-1 15,-6 0 3-15,-3 0 0 16,-3-3 1-16,-3-3 0 16,-3-2 2-16,0 0 1 15,-3-3 3 1,-3 3-8-16,-3 2 0 16,-3 4-7-16,-3 1 1 0,-3 6-1 0,0 6 3 15,0 4-1 1,0 6 2-16,0 8 1 15,1 5-1-15,2 3 6 0,3 5 1 16,3 0 0-16,0 0 1 16,6-5-2-1,3 0-1-15,3-3 5 0,3-7 1 16,0-7 2 0,6-7 2-16,-1-7-1 0,4-7 2 15,0-7-6-15,-3-5-1 16,-3-9-2-16,-3-4 1 15,-3-6-4-15,-3-8 0 0,-6-3-1 16,-3-2-2 0,-3-3-6-16,0 6-4 15,-3 10 1-15,3 10 2 0,3 9 7 16,0 7 2-16,0 11 2 16,0 11 2-16,3 10-3 15,3 14 0 1,3 4 1-16,3 9 0 15,6 2 2-15,3 1 3 16,0 2 4-16,3-6 2 16,0-2-1-16,0-5-1 0,-1-5-1 15,1-4 2-15,0-4-1 16,0-9 0-16,0-4-1 16,0-6 0-16,0-8-7 15,-4-5-2-15,1-6-5 16,-3-5-1-16,-3-2 1 0,0-3 4 15,0-3-4-15,-3 0 0 16,-3 0-2-16,0 6 0 16,0 5-2-1,0 5 1-15,-6 11-2 16,-3 10 6 0,0 8 3-16,0 6 2 15,0 5 2-15,3 5 1 16,3 0 3-16,0 0-1 0,3-3 2 15,3-2 0-15,0-3 1 16,0-5 0-16,3-5 2 16,0-6-1-16,3-8 0 15,3-5-3-15,2-7 1 16,1-7-6-16,3-4-3 16,0-8-4-16,0-4-1 0,-3-1-5 15,0 4-3-15,-1 4 0 16,-2 7 1-16,-3 5 6 15,-3 6 4-15,0 8 1 16,0 7 1-16,-3 6 2 16,0 6 2-16,-3 4-1 15,0 3-1 1,0 0 5-16,0 1 4 0,0-4-5 16,-3 1 0-16,0-3 2 0,0-3 3 15,0-3 0-15,0-2 2 16,0-2-2-1,0-1 0 1,0-2-3-16,0-3 1 0,3-3-4 16,0-5 0-16,0-5-1 15,0-8-2-15,3-9-4 16,0 4-2-16,3 0-2 0,-1-1 2 16,1 6-1-1,0 2 0-15,0 6-1 0,3 5 2 16,0 6 2-16,3 7-1 15,0 5 1-15,3 4 3 16,3-4 0-16,-1 6 1 16,1-3 4-16,0-2 5 15,0-3 4-15,0-3 4 16,0-5-5-16,2-5 1 16,1-6-6-16,0-5 1 15,-3-7-7-15,0-9-3 16,-4-3-8-16,-2-4-2 15,0-1-6-15,-3-2-2 16,-3-1-7-16,-3 1 0 0,-3 0-2 16,0-1 1-1,-3 1-37-15,-3-3-48 16,0 3 30-16</inkml:trace>
  <inkml:trace contextRef="#ctx0" brushRef="#br0" timeOffset="136794.9165">22389 11599 196 0,'-3'8'74'0,"0"8"-58"0,0 13 1 16,0-10-3-16,0 10-4 0,0 8 4 16,-3 13 2-16,0 8-1 31,3 3-7-31,3 0-1 0,0 0 3 0,0-8-6 15,0-6-2-15,0-7-4 16,-3-5 1-16,0-6-19 16,-3-8-7-16,-3-11-6 78,0-4-2-78,-2-9-8 0,-4-7-2 0,0-9-5 0,0-5 8 0,0-5 33 15,0 0 28-15,0 0 15 0,0 2 0 0,3 6 0 0,4 3 0 0,-1 4 4 94,6 4-6-94,3-1-2 0,6 3-16 0,5 0 7 0,7-2 2 16,9-3 2-16,6-6 0 15,6 3-8-15,2 0-2 0,4 0-14 0,0 1-3 0,-7 1-8 0,-2 1-2 0,-6 3-6 0,-6 2-2 0,-10 2-11 0,-2 4-5 0,-12 2-14 47,-9 5-4-47,-11 6-31 16</inkml:trace>
  <inkml:trace contextRef="#ctx0" brushRef="#br0" timeOffset="137468.0665">20651 13618 284 0,'-3'3'107'0,"3"-3"-83"0,0 0-9 16,0 0-11-16,0 0-8 0,3 5 3 15,0 3 0 17,6 3 1-17,2 7 0-15,1 3 0 0,3 8 2 0,3 6-1 0,0-1 2 0,3 1-4 0,-3-4-2 16,-3 1 6-1,-1-8 5-15,-2-6 2 16,0-4 2-16,0-4-4 16,0-5 0-16,0-7-3 0,3-3 2 15,0-6-6-15,0-2-3 16,-1-8-4-16,1-6 1 16,0-7 1-16,0-3 2 15,0-6 1-15,0-2 1 16,0-5-3-16,0 2 2 15,0 1-8-15,-1 2-4 16,1 5-11-16,-3 8-3 0,0 6-9 16,-3 5-5-16,0 8-5 15,-3 5 1 1,0 8-24-16,-3 8-14 16,0 5 39-16</inkml:trace>
  <inkml:trace contextRef="#ctx0" brushRef="#br0" timeOffset="138348.1516">21297 13518 252 0,'3'-6'96'0,"-3"4"-75"0,0-6 1 0,0 5-5 0,-3 0-17 15,0-2-2-15,0 0-8 32,0 2-4-17,-3 3 8-15,-3 3 0 0,-3 5 2 0,0 8 3 0,-3 7 0 0,0 7 1 0,3 1 2 0,0 1 3 16,3 0 4-16,3-3 0 16,1-3 0-16,2-4 1 15,3-7 4-15,0-1-6 63,3-4-2-63,-1-4-1 0,4-9 1 0,3-5-10 31,3-5-2-31,0-6-4 16,0-2 1-1,-3-3 0-15,0 0 1 16,0 3 2-16,-3 3 4 0,0 2 3 0,0 3 2 0,-3 2 1 0,0 6 2 15,3 2-3-15,0 6-2 0,3 5 0 0,-1 2 1 47,4 1 1-47,0 2 1 0,3 0-2 0,0-2-2 16,0-3 1-16,0 0-1 0,0-3-3 0,0-5 2 0,-1-5-4 31,1-6-1-31,-3-5 0 0,0-2 4 16,-3-6-1-16,0-3 1 0,-3 1 2 0,-3 0 0 15,0-1-3-15,0 3 2 16,-3 3-4-16,0 5 1 16,0 6-3-1,3 2 0-15,0 8 1 0,3 8 2 16,0 5 4-16,0 5 2 16,3 4 2-16,0 1 2 15,-1 1-1-15,-2 0 2 0,0 0 2 16,0-3 2-16,-3-5-1 15,0-3 1-15,0-2-4 16,0-3-2-16,-3-3 4 16,0-5 2 77,0-5-2-77,0-9 2-16,3-4-8 0,0-6-2 0,3 0-3 0,0-2 0 0,3-1 2 16,3-2 0-16,0 3-3 0,3-1 0 0,3 1-5 0,-1 2 0 0,1 3-5 0,0 2-2 0,-3 3 0 0,0 3 1 15,-3 3-12-15,-3 2-3 0,0 0-18 0,-3 3-8 16,0-1-12 0,0 1-17-1,-3 0 32-15</inkml:trace>
  <inkml:trace contextRef="#ctx0" brushRef="#br0" timeOffset="138577.5427">21823 13224 224 0,'3'0'85'0,"-3"0"-66"0,0 3 3 0,0-3-1 15,0 5-9-15,0 8-2 16,3-2-1-16,0 5 1 16,3 2-5-16,0 3-3 0,0 3-1 0,0-3-4 15,0-2 2 1,0-6-17-16,0-3-8 15,0-4-6-15,0-6-3 16,0-6 5-16,3-4 4 47,0-9-3-31,0 1-1-1,0-6-11-15,0-2-23 0,-4-3 16 0</inkml:trace>
  <inkml:trace contextRef="#ctx0" brushRef="#br0" timeOffset="138758.0645">21966 13068 84 0,'-6'-13'33'0,"3"13"-26"0,-3 0 29 15,0 2 13-15,0 1-14 0,1 2-5 16,-1 0-16-16,0 1-6 16,3-1-5-16,0 0-11 0,3-5-5 15,0 0-24 1,3 0-53-16,3-2 6 16</inkml:trace>
  <inkml:trace contextRef="#ctx0" brushRef="#br0" timeOffset="139687.5574">22178 13020 196 0,'9'0'74'0,"-9"-2"-58"0,-3 4 1 16,3-2-3-16,-3 3-12 31,-3 2-1-31,-3 0-1 0,0 3 2 0,-3 3-1 16,0 2 4-16,-3 3 1 0,3 3 4 0,0 2 1 0,3 0-3 15,0 3 0-15,3-3-3 16,3 0 0 0,3-2 3-16,0-4 5 0,0-4-7 15,0 0-1-15,3-6-3 16,0-2 1-16,3-3-2 16,-3-6 2-1,0-2-4-15,0-5 0 16,0-8 1-16,-3 0 2 0,0-3-8 15,0 0-1 1,-3 3 2-16,0 2 2 0,3 4 6 16,0 1 6-16,0 6-3 15,0 3 2-15,3 2-3 16,3 6 0-16,3 5-8 16,3 3 0-16,3 2-1 0,3-3 2 15,0 1-4-15,0 0 2 16,-1-4-3-16,4-1 0 15,0-4-3-15,0-2 1 16,0-5 3-16,0-5 1 16,-1-9-8-16,-2-5-2 15,-3-10-3 1,-3-6 1-16,-3-7 4 0,-6-6 4 16,-3 0 5-16,0 2 2 15,-3 1-1-15,-3 5 0 0,0 5-1 31,3 11 0-31,0 8 11 0,0 16 12 16,3 13-3 0,3 8-2-16,0 10 1 0,3 9 3 15,0 4 3-15,0 4-7 16,0-1-1-16,0-2-3 16,0-6 1-16,0-5-4 15,0-5 1-15,-3-6-1 16,0-2 1-16,0-5 4 15,0-6 5-15,0-5-5 16,0-8 1-16,3-10-13 16,0-6-4-16,2-5-5 15,1 0 0-15,3 0-2 16,3 5 2-16,0 3 0 16,0 5 3-1,3 5 4-15,0 9 1 16,3 7 1-16,-1 8 2 0,1 6-1 0,-3 2-1 15,-6 3 5 1,-3 5 1-16,-6 0 4 16,-3-3 1-16,-6 1-1 0,-6-3-1 15,-9-1-8 1,0-4 0-16,-5-6-3 0,-1-5 0 16,0-5-5-16,3-1 0 15,3-4-6-15,3-1-2 16,7-5-7-16,5-3-1 15,9-2-17-15,5-3-6 16,7-2-40 0,9 2-33-16,3 0 48 0</inkml:trace>
  <inkml:trace contextRef="#ctx0" brushRef="#br0" timeOffset="140198.0383">22597 12335 300 0,'-6'-3'112'0,"6"3"-87"0,0 0-9 0,0 0-9 0,0 6-16 15,0 7-4 1,3 11 4-16,0 7 5 16,3 9 3-16,3 8 1 0,0 2 0 15,0 3 6-15,3 5 4 16,0-5-1-16,0-5 2 0,-3-6-6 15,0-5-1-15,-3-11-4 16,0-4-3-16,-1-7-18 16,-2-4-9-1,-3-11-20-15,0-11-8 0,0-7-42 16</inkml:trace>
  <inkml:trace contextRef="#ctx0" brushRef="#br0" timeOffset="140588.1119">22797 12697 220 0,'15'3'85'0,"-6"2"-66"0,2 1 5 16,-5-1-1-16,3 0-7 0,0 0 3 15,3-2-4-15,6 0-1 16,0-3-8-16,3-3-2 0,-3-2 0 16,-1-3 0-1,-2-3 0-15,-3 1-2 0,0-4 1 16,-3-1 2-16,-3-4 2 15,-3-2-3-15,-3 2-1 0,-3-2-3 16,-3 5-1-16,-3 3-1 31,0 5 0-31,-3 3 0 0,0 10 0 0,-2 6-3 16,2 7 1-16,0 9 2 16,6-1 3-16,3 3 2 15,3 0 1 1,6 1-2-16,6-4 1 0,3-2-2 15,5-6-1-15,1-2-4 16,6-3-2-16,3-5-8 16,-3-2-4-16,-1-6-6 15,-2-6-2-15,-3 1-17 16,-3-6-5-16,-6-2-46 16</inkml:trace>
  <inkml:trace contextRef="#ctx0" brushRef="#br0" timeOffset="145140.9346">6307 11356 196 0,'3'-29'74'0,"0"18"-58"15,2-7 5-15,-2 10-3 0,0-3-9 16,0-2-1-16,3 0-2 16,-3 0-1-16,0-1-3 15,-3 1 1-15,0 0 0 0,0 0-4 16,-3-1-1-16,-3-2-4 15,0-2-1-15,-2-3-5 16,-1 0 0-16,-3-3 4 16,-3 0 4-16,0-2 3 15,-3-1 1-15,0 1 0 16,0 2 2-16,0 3-12 16,-2 5-3 15,-1 3-5-31,0 2-2 15,-6 6 3-15,0 2 0 0,-2 3 10 0,-1 3 6 0,-3-1 5 0,0 1 3 16,-2-3 8-16,-1 0 4 16,0 0 4-16,-2 0 3 15,-1 3-3-15,0-1-2 16,0 4-11 0,1-1-4-16,-1 3-4 62,0 0-2-46,1 2 1-16,-4 4 1 0,0 1-3 0,1 4 0 0,2-1 1 0,-3 1 0 0,1-1 2 0,2 4 1 0,-12 1-4 0,4 4 1 15,2-1 0 48,3 1 0-63,4 2-3 0,-1 3 2 0,3 2 1 0,-2 6 2 15,2-1-1-15,0 4-1 0,0-1 1 0,4 6 1 0,-10 2-3 0,9 0 0 79,3 1 1-79,1 4 2 0,2-2-1 0,0 0-1 0,3 3 1 0,1-1-1 0,2-2-3 0,0 3 2 0,3 2 1 0,0-3 0 0,0 1 0 15,0-3 0 1,4 0 2-16,-4 2 3 0,3 1-2 15,0 2-2 1,3 0 0-16,-6-2-1 0,6 5 0 16,-3 0 0-16,3-1 0 15,1-1 0-15,-1-1 0 0,0 0 0 16,3-2 0 0,-6-1 0-16,6 1 2 0,0-1 1 15,0 1 1-15,3-1 2 16,0-4-3-16,3-4-2 15,3-2 4-15,3 3 1 16,0 0-2 0,3-1-3-16,0 3 0 0,3-2-1 15,0-3 0-15,3 3 0 16,-3-3 0 0,-3 0 2-16,3 0-1 15,0 2-1-15,0-4 1 0,-1 2-1 0,1-3 2 16,3 0 1-1,0 1-1-15,0 1-2 16,3 1 1-16,-6 3 1 0,0 0-1 16,3-1 2-16,0-2-4 15,0 0 0-15,-4-2 1 16,1 4 0-16,0-4 0 16,0-1 2-16,3-2 1 15,-3-1 1 1,3 4-5-16,0-1-1 0,0-2 1 15,3-1 0-15,3 1 3 16,-1-3 1-16,4 0-1 16,0-2-2-16,3-4 3 15,3 4 0-15,2 2-1 0,1 0-2 16,3-3 1 0,6 1-1-16,-7 2 0 0,4 0 0 15,3 5-3 1,-6-2 2-16,2-1 1 15,4-2 0-15,0-2 0 0,-1-3 2 16,-2-3-3 0,3-3 0-16,-1-2 1 15,1-3 0-15,3 3 2 0,3-3 1 16,-1 0-1-16,4-2-2 16,2-1 1-16,4-5-1 15,0 3 0-15,-1-5 2 16,1 2-3-16,2-5 0 0,1 0 1 15,2-8 2 1,-2-3-1-16,-1-5-1 16,1-5 1-16,-3-5 1 0,-1-6-1 15,4-8-1 1,-7-5 3-16,4-5 2 78,-4-6-2-78,-2-7 0 0,-3-6-1 0,-1-5-2 0,1-6 1 0,-3-2-1 16,-1-3 0-16,-2-7 2 0,-3-4-1 0,-3-4-1 0,-7-9-2 0,-2 1 1 0,-6-4 1 15,-6-9 0 79,-6 2 0-94,-3-3 0 0,-3 0 0 0,-6-2 0 0,0-3 0 16,-6-3 0-16,0 3 2 0,0-3 1 0,-3-2-4 0,3-3 1 0,1 0 0 0,-4 0 0 0,0 5 0 0,0 6 0 15,-3 2 0-15,0 0 0 0,-3 11 0 0,1 0 2 16,-4 2-3-16,0 6 0 31,-6 8 1-31,0-3 0 0,1-3 2 0,-1 3 1 0,-3 0-1 31,0 8-2-31,1 0 1 0,-4 3 1 16,3-1-3-16,0 1 0 16,1 13-1-16,-1 2 0 0,0 6-3 15,0 8 1 1,1 5-3-16,-4 8 0 0,3 8-5 16,0 5-3-16,1 8-9 15,2 5-3-15,0 3-29 16,0 8-14-16,10 6-21 15</inkml:trace>
  <inkml:trace contextRef="#ctx0" brushRef="#br0" timeOffset="147447.1131">11536 10938 168 0,'-9'0'66'0,"4"3"-52"0,-1-1-25 15,3-2-16-15,-3 5 0 16,0 1 3-16,-3-1 18 16,0 0 8-16,-3 1 14 15,0-4 5 1,-3 4-3-16,-3-1 0 16,-3 0-6-16,1 0 0 0,-7 1-7 15,-3 2-5-15,0 0-1 0,-5 0-1 16,-4-1 0-16,0 4 2 0,-5 2 2 15,2 3-1 1,0 3 2-16,1 2-2 16,-4 3-1-16,0 2 1 0,1 3-1 15,-1 0-3-15,0 3 2 16,1 2 5-16,-1 1 5 16,0 2-1-16,4-3 3 15,2 6-2-15,0 0 0 16,4 2-1-16,2 0 0 15,3 6-7-15,3 0 0 0,0-1 1 16,7 6 3 0,-1 3-4-16,3 2-3 0,3 0 1 15,0 6 0 1,3-4 1-16,0 1 0 16,0 5 0-1,1 1 2-15,2 1-1 0,0-1 2 16,0-1 0-16,3 0 3 15,0 0-3-15,3 3 0 16,0-6 1-16,3 3 0 0,0-2-2 16,0-1-2-16,3 4 1 15,0-1-1-15,0-3 0 16,0 1 2-16,0 2-1 16,0-3-1-16,0-2-2 15,0 0 1-15,3 0 1 16,0 0 2-1,0 0-3-15,2-3 0 0,1-3 3 0,3 4 3 16,0-1-2-16,0 3 0 16,0-3-1-1,-3-3 1-15,3 1-2 0,0-3 2 16,0-3-2 0,0 0-1-16,0 1 1 62,-1-1 1-15,1-2 1-47,0-1 1 16,0 1-2-16,3 0-2 0,0-1 1 0,0-5-1 0,0-2 0 0,0 0 0 0,-1 2 2 15,1 1 1-15,0-1-1 0,3 0-2 0,0 1-2 0,0 1 1 0,-3-1 1 0,3-1 0 0,-1 1 0 0,4 7 0 16,0-3-3-16,0-4 0 0,-3-6 2 31,0-3 0-31,2-2-2 16,1 0 0-16,0 2-1 0,0 0 3 0,3 1-2 15,0-3 1-15,-1 2 0 16,1 0-2-16,3 3 0 16,0 0 0-1,0-2 0-15,-1-3 3 0,4-3 0 16,-3 2 1-16,3-1 0 0,-4 1 0 15,7-2 2 1,-6-5 1-16,3-5 3 16,2-6 3-16,1-5-2 0,3-3 1 15,3-2-1-15,2-3 3 16,1-5-5-16,3-6-3 16,2-2-4-16,1-6 1 15,0 1-1-15,-1-3-2 16,1-6 0-1,-1-7 3-15,4-1-2 0,-6-4-1 16,-1-4 0-16,4-4 3 0,-3-12-2 31,-1-1 1-31,1-7-3 16,0-4 1-16,-1-3 0 0,4-3-1 0,-4-2 1 16,-2 2 0-1,-3 0 0-15,-3 1 3 16,-4-6 2-16,-2 2 4 0,-3-4-2 15,0-1-2 1,-4-5 2-16,-2 0 0 0,-3-5 1 16,0-3 0-16,-3-3-2 15,0 1-2-15,-3-3 3 16,0 2 0-16,-4 3 3 16,1 6 1-16,-3-1 1 15,-3 0 2-15,-3 6-1 16,-3-3 0-16,0 5-3 15,-3-2 1-15,-2 0-4 0,-4 2 0 16,-3 0-3 0,0 1-1-16,-3-6 1 0,0 5 2 15,0 6-1-15,-3-6 2 16,1 6 0 0,-1 2 1-16,-3 0-2 15,0 3-2-15,0 0-2 0,-2 0-1 16,-1 0-3-1,-3 0-1-15,-3 2-1 0,-2 6 0 16,-1 3 0-16,-6-1 2 16,0 6 2-16,-2 2-1 15,-4 1 1-15,-2 5 3 16,-7 2-2-16,-3 6-1 0,1 5 0 16,-4 5 3-1,-2 0-2-15,-4 6 1 16,1-1 2-16,3 6 0 0,-4 0 0 15,4 5 2 1,-1 3-3-16,-2 8 0 0,2 5-8 16,-2 0-2-1,5 7-16-15,1 1-6 16,2 6-59-16</inkml:trace>
  <inkml:trace contextRef="#ctx0" brushRef="#br0" timeOffset="149690.8855">16603 10999 220 0,'-3'-11'85'0,"-3"1"-66"0,3 2-6 16,0 5-6-16,0-2-14 16,0-1 0-16,-3 1 1 15,0 2 1 1,-3 1 3-16,0 2-1 0,-6 8 1 0,0 0 2 15,-3 5 2-15,0 3 1 16,-5 2 3-16,5 3-1 0,0 3 0 16,-3 3-6-1,3 4 1-15,-3 4 2 0,1 2 1 16,-4 5-4-16,0 1 1 16,0 4 0-16,0 6 2 15,0 3-1-15,-2 2-1 16,-1 5 1-16,0 1-1 15,3-1 0-15,0 1 0 16,1-1 0-16,-1-2 0 16,0 0 0-16,0 3 2 15,0-6 3-15,1 0 2 16,-1 0-3-16,0 3-1 16,3 0-1-1,3 0 1-15,0 0-2 0,1 0 2 16,2 2-2-16,0 1 2 0,0 2-4 15,3 0-2 1,0 0 2-16,3 3 2 0,0 0-5 16,0-1 1 31,0 1-1-47,3 0 2 0,-2 2 1 0,2 1 1 0,0-1 0 0,0-2 2 0,0 0-3 31,0 0 0-31,0-1 1 15,0-1 0 32,0-4 0-31,3-2 2-16,0 2-1 0,0-4-1 0,3-1-2 0,0-3 1 0,0-2 1 0,3-2 2 0,0-4-3 0,0 1 0 0,0-3-1 0,0 0 0 16,0-3 2-1,0 0 2-15,0-2 1 16,0 2 1-16,0-4-2 15,0-1-2-15,0-3-2 0,3-2 1 16,-3-3-1 0,3 0-2-16,0-3 0 0,-1-2 3 15,1 0 0-15,0 0 1 16,3 2 0-16,0-2 0 16,0 3 0-16,3-1 2 15,-3 6-1-15,3 2-1 0,0 1-2 16,0-1 1-1,0 0 1-15,2 1 0 0,1 2-5 16,0-3-1-16,0-2-6 16,6 2-3-1,0-5 4 1,0-2 4-16,-1-3 4 0,1-3 4 0,0 0 4 16,0-2 2-16,6 2-3 15,0-3-1-15,-1 3-3 16,1-2-1-16,0-1-1 15,3-2 0-15,-1 3 0 16,1-3-2-16,3-3-2 0,0 0-1 16,-1-2-1-1,-2-3 0-15,3-3 0 16,0-2 2-16,5-6 8 0,1-2 4 16,3-3-3-16,-1-3 0 15,4-2 1 1,3-3 2-16,-1 0-3 0,4-5-2 15,0 0 2 1,-4 0 0-16,1 2 3 0,-1-2 3 16,-2 2 0-16,0-2 0 0,-4 0-1 15,4-5 2 1,0-1 1-16,-1-2 3 16,-2-3-1-1,3 1 0-15,-4-4-3 0,1-4 1 16,0-1-2-16,-4 3 0 0,4-3-3 15,-9 0 1 1,0 1 0-16,-4-1 3 0,1-2-1 16,-6-3 0-16,0-3-3 15,-3-7-1 1,-1-6-3-16,1-11-2 16,0-10-4-16,-3-5 0 0,0-6-3 15,0-7 0-15,-4-1 1 16,-2 1 2-16,-3-1-1 15,-3-5 1 95,-3 6 3-110,0-1 2 0,0 3 0 0,-3-5-1 0,0 3-2 0,-3-4 1 0,-3 1 3 0,-3-3 1 15,0 1-4-15,-2 1-1 0,-4-1 1 0,0-4 0 0,-3 9-2 16,-3-1 2-16,0 3 1 0,-3 3 2 0,-2 2 1 0,-4 1 1 0,0-1-5 0,-6 3 1 16,-5 3 0-1,-4 5 0-15,-6 0-5 0,-5 2-1 16,-1 1-4-16,-5 0 1 16,-4 7 0-16,-2 9 3 15,-1 7 2-15,-5 3 2 16,-3 6 1-1,-4 10 1-15,-5 2-3 0,-6 9 0 0,-7 7-14 16,-5 9-4-16,-9 2-33 16,-6 10-15-16,-6 4-13 15</inkml:trace>
  <inkml:trace contextRef="#ctx0" brushRef="#br0" timeOffset="154700.8534">19392 10483 28 0,'0'0'13'0,"6"0"-10"0,-1 0 8 0,-2 2 3 0,3-2 1 16,6 0 1-16,3 0-4 16,6 0-2-16,3 0-6 15,3 0-1-15,5-2-1 0,4-1 1 16,3-2-2-1,2 0-1-15,4-3 3 16,0-3 2-16,2-2 2 16,4-3 1-16,3 0 0 0,5-2 2 15,1-1 4 1,2-2 3-16,4 0-7 16,5 2-3-16,3 1-2 0,1-1 1 15,2-2-3 1,1 0 0-16,2-3 3 0,3 0-3 15,1-2-2-15,-7-1 4 0,0-2 1 16,-2-5 2-16,-1 2 2 16,-2 0 1-16,-4-2 1 15,1-1-4-15,-1 1 0 16,7 0-5-16,2-1-2 16,0 6 0-1,1 0-1-15,-1 8-3 0,-2 0 2 0,2 0 1 16,-3 5 0-1,-2 2-5-15,-4 1 1 16,-2 3-9-16,14-4-4 16,-11 1-9-16,-7-3-1 0,-8 0-15 15,-10 1-32 1,-5-1 12-16</inkml:trace>
  <inkml:trace contextRef="#ctx0" brushRef="#br0" timeOffset="155443.8897">19442 11086 88 0,'27'-16'35'0,"-12"11"-27"0,6-3 16 0,-12 5 4 16,3 1-7-1,-1-1 1-15,4 0-11 0,0 1-2 32,0 2-5-32,0 0-3 0,3-3 2 0,0 0-4 15,5 1 0-15,7-1 1 16,0-2 0-16,6-6 0 0,8 1 0 15,7-4 0 1,9-4 0-16,5-1 0 0,0 4 0 16,4 1 2-16,5-2 3 15,4 1-7-15,2-1-3 16,0 2-2-16,4-1 1 16,2-1-3-16,6 0 1 0,4-3-1 15,-1 1 1-15,0 2 2 31,6 0 2-31,-5-2-5 0,-4-1-1 16,-3-2-2-16,-5 5-20 16,-4 3-2-1,-9-1-3-15,-8 1 3 16</inkml:trace>
  <inkml:trace contextRef="#ctx0" brushRef="#br0" timeOffset="163167.03">11861 11062 132 0,'-18'-13'52'0,"6"10"-41"0,-6-7 4 0,6 7-1 16,-6-2-9-16,-5 0-3 16,-4 2-8-1,-9-2-1-15,-3-1-6 16,-5 4 1-16,-7 2 1 0,-2 0 5 16,-4 2 3-16,-2 4 4 15,-7-1 0-15,1 0-1 16,-4 6 3-16,-2 5 2 0,2 2 0 15,-2 3 2 1,-1 8-2-16,4 3 0 16,2 3-6-16,4 7 1 0,5 3-9 15,7 0-2-15,8 8-5 16,9 0-1 0,9 2-3-1,10 1-3-15,8 5-1 0,9-6 3 16,9-2 2-16,5-5 2 0,13-6 7 15,6-5 4 1,12-8 1-16,8-5 4 16</inkml:trace>
  <inkml:trace contextRef="#ctx0" brushRef="#br0" timeOffset="163371.653">12206 11745 168 0,'24'-45'66'0,"-24"29"-52"0,-6-10 8 0,-3 12 1 15,0-7-12-15,-6-5-3 16,-6-6-12 0,-11-5-5-16,-7-5-28 0,-9-3-14 15,-8-8-20-15,-7-8-8 16</inkml:trace>
  <inkml:trace contextRef="#ctx0" brushRef="#br0" timeOffset="277047.9641">3193 10298 68 0,'-48'2'27'0,"28"-2"-21"0,-13 3-4 0,18 0-1 16,-9-1-1-16,0 1 0 16,1-1-5-16,2 1 1 15,-6-3 2-15,3 3 1 16,3-3-2-16,0 2 2 15,4 1 3-15,-7 2 1 16,9-2-4-16,3 2 1 0,0 1 0 16,6-1 0-16,0 3 2 15,6 0 3-15,3 0 11 16,6 0 5-16,3-3-5 16,6 0 1-16,9 0-4 15,-1-2 2-15,7-3-8 16,9 0-2-16,-3 0-1 15,8-3 2 1,4 1-3-16,5-1 0 0,4 1 3 0,5-1-1 16,-5 0 2-16,8 1-4 15,1-1 0-15,2-2 1 16,1-1 2 0,5 1-3-16,0 0 0 0,-2-1-1 15,2 1-2-15,1 3-2 0,-1-1 1 16,-3 3 7-1,4 0 6 1,-7-3-2-16,4 1 2 0,-1 2-5 0,1 0 1 16,2 0-3-1,0 0 0-15,7 0-6 0,-7 2-1 16,6 1 3 0,1-3 1-16,2 0 0 15,3 0 1-15,1 3-2 0,2-1 2 16,-3 1 0-16,3-1 1 15,1 1-5-15,-1 2 1 16,0 1 0-16,-2-1 2 16,-4 0-3-16,0-2 0 15,-2 2 1-15,-7 1 2 16,-3-1-1-16,-5 0 2 16,-7 3-2-1,-2 0 2-15,-7-3-2 16,-2 3 2-16,-6 0-2 0,-7-3-1 0,-5 1 1 15,-9-1-1-15,-3 0-5 16,-6 1-1 0,-6-1 5-16,-9 0 2 15,-6-2 1-15,-9 2-2 0,-9 0-2 16,-9-2 1-16,-5 0 1 16,-7 2 2-16,-9-2-3 15,-5 2 0-15,-10 0 1 16,-5 1 0-16,-3-1 2 15,-10 0 1-15,-5 0-4 16,-3 3 1-16,-7 0 0 16,-2 0 2-16,-9 0-3 15,3 0-2 1,-3-3 4-16,-3-2 1 0,0 0 2 16,-3-1 0-16,-3-2-2 0,3 0-2 15,0 3 1 1,-1-3 1-16,-2 0 1 15,6 0 1-15,0 0-2 0,0 0-2 16,3-3 3-16,3 3 2 16,0 0-2-16,0 0 0 15,0 3-1-15,8 0-2 16,1-1 1-16,6 1 1 0,6-3-1 16,11 0-1-1,1-3-2-15,11-2 1 0,10-3 1 16,2 0 2-1,13 0-3-15,8 0-2 0,6 0-1 16,6 3 0-16,3 0-4 16,6-1 0-16,6 4-1 15,6 2 3-15,6 0 2 16,6 2-1-16,6 4-3 16,9 2-2-16,9 2-2 15,2 3 0-15,10 1-2 16,9 2 1-16,11-1-4 15,0 1-2-15,16 0-25 16,5 3-35 0,6-3 15-16</inkml:trace>
</inkml:ink>
</file>

<file path=ppt/ink/ink9.xml><?xml version="1.0" encoding="utf-8"?>
<inkml:ink xmlns:inkml="http://www.w3.org/2003/InkML">
  <inkml:definitions>
    <inkml:context xml:id="ctx0">
      <inkml:inkSource xml:id="inkSrc0">
        <inkml:traceFormat>
          <inkml:channel name="X" type="integer" max="9600" units="cm"/>
          <inkml:channel name="Y" type="integer" max="7200" units="cm"/>
          <inkml:channel name="F" type="integer" max="1024" units="dev"/>
          <inkml:channel name="T" type="integer" max="2.14748E9" units="dev"/>
        </inkml:traceFormat>
        <inkml:channelProperties>
          <inkml:channelProperty channel="X" name="resolution" value="336.48792" units="1/cm"/>
          <inkml:channelProperty channel="Y" name="resolution" value="378.54889" units="1/cm"/>
          <inkml:channelProperty channel="F" name="resolution" value="0" units="1/dev"/>
          <inkml:channelProperty channel="T" name="resolution" value="1" units="1/dev"/>
        </inkml:channelProperties>
      </inkml:inkSource>
      <inkml:timestamp xml:id="ts0" timeString="2020-04-18T00:02:27.567"/>
    </inkml:context>
    <inkml:brush xml:id="br0">
      <inkml:brushProperty name="width" value="0.05292" units="cm"/>
      <inkml:brushProperty name="height" value="0.05292" units="cm"/>
      <inkml:brushProperty name="color" value="#FF0000"/>
    </inkml:brush>
  </inkml:definitions>
  <inkml:trace contextRef="#ctx0" brushRef="#br0">836 11745 140 0,'-3'-3'55'0,"0"11"-43"0,0-13-3 0,3 5-5 16,0 0-7-16,0 0 2 16,0 0-1-16,0 0 0 15,0 0 2-15,-3 3-3 0,0-1 2 16,0 3 3-16,0 1 3 16,3-6 2-16,0 0 1 15,0 0 4-15,0 0 3 16,0 2-4-16,0-2 1 15,0 0-1-15,0 0 3 16,0 0-7-16,0 0-2 16,0 0-3-16,0 0 1 0,0 3-4 15,0-3-2-15,0 0 4 16,0 0 1-16,0 0 0 16,0 0-2-16,0 3 1 15,0-3 1-15,0 0 1 16,0 0 3-16,0 0-1 15,0 0 2-15,0 0-4 16,0 0 0-16,0 0-1 16,0 0-2-16,0 0 1 15,0 0-1-15,0 0-3 16,0 0 0-16,0 0 4 16,0 0 1-16,0 0-3 15,0 0 1-15,0 0 0 16,0 0 2-16,0 0-3 0,0 0 0 15,0 0-1-15,0 0 0 16,3 0 2-16,0 0 0 16,0 0 0-16,0 2 0 15,-3-2 0-15,3 3 0 16,-3-3 0-16,0 0 2 16,0 0-3-16,0 3 0 15,0 2 1-15,0 0 0 16,0 0 0-16,0 1 0 15,3-1-5-15,0 0 1 16,-3 1 0-16,3-1-1 16,0 3-3-16,0-3-2 15,0 0-15-15,3-2-4 0,-3 0-25 16,-1-1-34 0,1 1 22-16</inkml:trace>
  <inkml:trace contextRef="#ctx0" brushRef="#br0" timeOffset="653.6506">845 11623 108 0,'9'3'44'0,"-6"2"-35"0,-3 0 7 16,0 1 2-16,2-1-1 16,1 0 1-16,0 1 0 15,3 1 0-15,0 1-9 16,0 0-1-16,-3 0-1 0,6 0-1 15,0 3-1-15,0-1-3 16,0 1 1-16,0 0-2 16,0 2-1-16,0-3-4 15,3 1 0-15,-3 0-16 0,0-4-4 16,-1 1-1-16,-2-2 0 16,3-1-2-1,0-2-35-15,-3-1-2 16</inkml:trace>
  <inkml:trace contextRef="#ctx0" brushRef="#br0" timeOffset="944.6914">979 11713 236 0,'-30'5'90'0,"18"1"-70"0,-6-1-7 0,12 0-8 0,-3 3-7 15,-3 3-2 1,3 2-2-16,-3 0-1 0,-2 3 4 16,-4-3-3-16,3 1 1 0,0-1-2 15,0 0 0-15,3-2-16 16,0-1-5-16,0-2-17 15,-3 0-42 1,6-3 12-16</inkml:trace>
  <inkml:trace contextRef="#ctx0" brushRef="#br0" timeOffset="1508.6712">729 12406 132 0,'-3'-2'52'0,"3"4"-41"0,0-2 0 0,0 0-4 16,3 3-8 0,2 0-1-16,1 2 3 0,6 3 1 15,0 2 0 1,3 4 7-16,-3 2 6 0,3-1 6 15,3 1 2-15,0 3-4 0,2-1-1 16,-2-2-13 0,-3 3-2-16,3-6-3 0,0 0 0 15,0 3-14 1,0-5-5-16,-3-3-23 0,-7-1-9 16,4 1-17-1</inkml:trace>
  <inkml:trace contextRef="#ctx0" brushRef="#br0" timeOffset="1777.9168">1056 12414 228 0,'-6'0'88'0,"-3"0"-69"0,-3 3-3 15,6 0-4-15,-3-1-14 16,0 3 0-16,-3 3-7 15,3 3 1-15,-5 5 4 16,-7 2 0-16,3 4 0 0,-3-1 3 16,0 0 2-16,3 0 0 15,-8-2-1-15,2-6-4 16,0 3 0-16,6-8-16 16,-3-3-6-16,0-2-20 15,7-3-44 1,-1-3 11-16</inkml:trace>
  <inkml:trace contextRef="#ctx0" brushRef="#br0" timeOffset="2412.5565">669 13129 228 0,'0'2'88'0,"0"-2"-69"0,0 3-9 0,3 0-8 15,0 2-6-15,3 3 2 16,3 2-4-16,6 1 0 16,0 2 3-16,-1 3-3 0,4 3-1 15,0 2 4-15,-3-3 1 16,0 1 2-16,3-1 0 0,0-2-11 16,3 0-3-16,-4-3-13 15,-2-2-3-15,3-3-39 16</inkml:trace>
  <inkml:trace contextRef="#ctx0" brushRef="#br0" timeOffset="2683.6028">931 13158 244 0,'-12'5'93'0,"0"-2"-72"0,-6 5-8 15,12-3-10-15,-3 5-13 0,-3 4-4 16,-5 4-1 0,-1 3-1-16,-3 1 9 0,0 1-1 0,3-1 3 15,0-7-10-15,0 1-6 16,7-5-30-1,2-6-41-15,3-7 24 16</inkml:trace>
  <inkml:trace contextRef="#ctx0" brushRef="#br0" timeOffset="3120.1977">729 13729 200 0,'0'-8'74'0,"0"8"-58"0,2-2-2 0,1 2-3 16,3 0-4-16,9 0 1 15,0 2-7-15,3 4 0 16,3 2-1-16,6 5 0 0,2 5 2 15,-5 3-3-15,3 3 0 16,-3 0-1-16,3 0 0 0,-7 2-11 31,-5-5-7-31,-3 1-29 0,0-6-49 16,-6-6 15 0</inkml:trace>
  <inkml:trace contextRef="#ctx0" brushRef="#br0" timeOffset="3309.4861">949 13769 264 0,'-9'5'101'0,"-3"6"-78"0,-3 2-5 16,6-5-7-1,-3 5-14-15,0 3 0 16,-6 3-19-16,-5 4-6 0,-1 1-36 0,-3 0-14 31,0 0-3-31,-5 0 1 0</inkml:trace>
  <inkml:trace contextRef="#ctx0" brushRef="#br0" timeOffset="32887.6309">2866 11393 148 0,'-6'-3'55'0,"3"1"-43"0,0-4 1 0,0 6-3 0,0-2 0 15,3-1 1-15,0 3-1 16,0-3-1-16,0 1-5 16,-3-1 4-16,3 0 2 0,0 3 1 15,0 0 3-15,0 0-7 16,-3 0-2-16,3 0-3 0,0 0-2 16,0 6-2-16,0 2 1 15,3 2 1-15,0 4 2 16,0 1-1-16,0 4-1 15,0 2 1-15,6 0-1 16,-3-2 0-16,0-3 2 16,0 0 1-1,-1-3 1-15,4-5 4 0,3-3 5 16,3-5-5 0,0-5 0-16,3-6-6 0,3-2-2 15,-6-3 2-15,3-2 1 16,-1-1-4-16,-2-2 1 15,0 0 0-15,-3-1 2 16,3 7-1-16,-9-1-1 16,0 5-2-16,0 3 1 15,-3 0-1-15,0 6-2 16,0 2 3-16,0 5 2 16,0 5-2-16,3 4-2 15,0 2 2-15,3 2 2 0,2 3 0 16,4-2-1-1,3-1 3-15,-3-2 0 16,3 0 1-16,3-3 2 0,3-2 1 16,2-3 1-16,-2-6-2 15,3-2 1-15,0-5-4 16,3-3 0-16,-10-5-1 16,1-5 1-16,-3-9-2 15,0-5-1 1,-3-5 1-16,0 0-1 15,-6-5-5-15,-6 7-1 0,3 4-2 16,-3 4 2-16,-1 6-1 16,-2 3 2-16,0 4-15 15,0 6-4-15,-2 3-12 0,-1 2-5 16,3 3-7 0,-6 6-42-16,3-1 9 15</inkml:trace>
  <inkml:trace contextRef="#ctx0" brushRef="#br0" timeOffset="33796.6393">3714 11509 88 0,'-9'11'35'0,"6"-6"-27"0,0 3 5 0,0-3 1 0,3 1 1 15,0-1 3 1,0 0-4-16,0 1 2 16,0-1 2-1,3-2 1-15,0-1-10 0,6 1 1 0,-3-3 3 16,0-3-3-16,3 1 0 15,3-4 0-15,0 1 1 0,0-3-5 16,-1 0-2 0,1 0 0-16,0-2 0 0,3-1-2 15,-6 0-2-15,-3 1-2 16,0-3 1-16,0-1-1 16,0 1 0-16,-3-3 2 15,-3 0 2-15,0 1-3 16,0-1 0-16,-3 2 1 15,0 4 2-15,0 2-3 0,-3 0 0 16,3 3-4-16,-3 2 1 16,3 3-3-1,-3 3 0-15,-6-1 1 16,3 6 2-16,0 0 4 16,0 0 2-16,4 3 0 0,-1-1-2 15,0 1 1 1,3-1 1-16,3 4-1 15,0-1-1-15,3 3 1 0,3 0-1 16,0 0 2-16,2-1 3 16,1 1-2-16,0-2-2 15,6-1-3-15,-6-3 1 0,0 1-1 16,3-3 0 0,0-3-9-16,-3 0-5 0,3 1-6 15,-3-6 1-15,3 0-12 16,-1-6-49-1,4 1 5-15</inkml:trace>
  <inkml:trace contextRef="#ctx0" brushRef="#br0" timeOffset="37480.0365">4396 11343 208 0,'0'2'79'0,"3"1"-61"0,3 0-10 16,-3-1-8-16,2 1-23 15,1-3-5-15,0 0 3 16,0 0 4-16,-3-3 13 0,0 1 7 0,0-4 3 16,0 1 4-16,0-3 3 15,3 0 0-15,-3 0 0 16,-3 0-5-16,0 0-1 15,0 0 3-15,-3 0 1 16,-3 1 1-16,0-1 0 16,-3 0-7-16,3 2 0 15,-3 4-10-15,-2-1-4 16,-4 3 13-16,0 3 7 0,0 2-6 16,3 3 1-1,-9 3-2-15,3-1 2 16,0 3 1-16,4 3 3 15,-1 0-3-15,3 5 0 16,3-2-1-16,-3-1 1 16,6 1-2-16,3-1-1 0,3 1 1 15,3-1 1-15,3-2-1 16,6 0 2-16,-3-3-4 16,6-5 0-16,0-2 3 15,-1-4 1-15,1-2-1 16,3-2 1-16,3-4 0 15,-6-2 3-15,0-2-5 16,0-1-1-16,-3 1-5 16,-4-4 1-16,1 1 2 0,-3-3 1 31,-3-2-4-31,0 5-1 0,-3 2-2 0,0 0 2 16,-3 6-3-16,0 0-1 31,0 13 7-31,3 2 6 15,0 4 3-15,0 1-2 0,3 1-1 16,0 3 3-16,3-1 1 16,0-2 3-1,3-3 4-15,-3 1 3 0,-3-4 2 16,3-2-4-16,3-5-1 16,0-6-4-16,3-2-1 15,0-6-10-15,3-5-1 16,0-2-7-16,-1-3 1 0,1-6-3 15,0 1 0-15,0 2 3 16,0 0 5 0,-3 3 2-16,0 0 3 0,0 5-1 15,3 3-1-15,-7 5-4 16,1 3 0 0,3 5 2-16,0 2 3 15,0 6 0-15,0 5 2 0,0 3-2 16,6 3 2-16,-3 5-2 15,-3-3 2-15,-1 0-2 16,-2 0-1-16,0-2-2 16,0-4 1-16,-3 1 3 15,-3-2 1-15,-3-4-1 0,-3-2-2 16,0-3 3 0,-6-2 0-16,0-6-6 0,-3 1-2 15,-2-4-3 1,5 1 0-16,-6 0 2 0,0-3 2 15,6 0-1-15,0 3 1 16,3-1 3 0,0 1 2-16,3 0 0 15,0 2 2-15,0 1-4 16,0 2 0-16,3-3 1 16,0 3 2-16,0 0-3 0,0 0 0 15,3 0 1-15,0 0 0 16,0 0 2-16,0 0 1 15,3 0 1-15,0 0 2 0,3 0-3 16,0-3-2-16,0 1 2 16,9-1 0-1,-9 0-4-15,5-2 1 0,1 0 2 16,0-3 1 0,0 0-4-16,-3-3 1 0,0 1 0 15,3-1 0-15,-9-2 0 16,3 0 0-16,-3-3 0 15,-3 3 2-15,-3-3-1 16,0 0-1-16,0 0-2 16,-3 0 1-16,0 3 1 0,-3 2 0 15,3 3 0 1,0 0 0 0,0 3-3-16,0 2 2 0,6 6-1 15,0 2 0-15,0 3 0 16,3 3 0-16,3 5 2 0,3 0 0 15,-1 2 0 1,4 3 2-16,0 0-1 0,0 1 2 16,0-4 0-16,0 1 3 15,-3-1-1-15,0-2 0 16,0 0-3-16,-3-3-2 16,-4 0-2-16,1-2 1 15,-3 0 3-15,-3-3 1 16,0-3-4-16,-6-3 1 0,1-2 0 15,-4 0 2 1,-3-2-1-16,0-3 2 0,-3-1-4 16,0 1 0-16,0 0 1 15,0-3 2-15,3 2-3 16,0 1 0-16,3 0 1 16,1 2 2-16,2 1-3 15,0-1-2-15,3 0 2 16,3 3 0-16,0 0-2 15,0 0 2-15,0 3 1 16,3 0 2-16,0-1-1 16,3 1-1-16,3-1-2 15,2 1 1-15,1 0 3 16,3-1 1-16,0 1-4 0,0 0 1 16,0-3 0-16,0 0 2 15,0 0-1-15,0 0-1 16,-1-3 1-1,-2 0-1-15,3-2 0 16,-9-3 2-16,3-2-1 0,0-1-1 16,-3-2 1-16,0-3-1 15,0 0-3-15,-3 0 2 16,0 0 1-16,0 3 2 16,0 0-1-1,-3 5-1-15,3 3 1 16,-3-1-1-16,0 6-3 0,0 3 2 15,3 2-1-15,0 3 0 16,0 3 2-16,0 5 2 16,0-3 1-16,3 3 3 0,0-3-3 15,2 0 0 1,4 0 3-16,-6 1 1 0,3-4 1 16,0 1 0-16,0-3-4 15,0 0-1-15,0-3-1 16,0 0 1-16,0-2-2 15,0-3-1-15,0 0 1 16,0-3-1-16,-3-2 0 16,0-3 2-1,-1-3-6-15,1-2 1 0,0-3-1 16,-3-2-1-16,0-1-1 0,0 1 1 16,0-1 1-1,-3 1 2-15,0 5 1 16,0 2 1-16,0 0 0 15,0 6 0-15,0 0-3 0,0 5 0 16,0 5 2-16,0 3 2 16,0 5-2-16,0 3 0 15,0 5 1-15,0 0 2 16,0 1-1-16,3-1-1 16,0 0 3-16,0-3 0 15,0-2 1-15,0-2 0 16,0-4-2-16,0-2 1 15,0 0 4 1,0-5 6-16,3-3-5 0,0-3 0 0,-3-5-4 16,0-2-3-1,3-1-3-15,-3-2-1 16,3-3 2-16,-3-3 0 0,3 1-2 16,0-1 2-1,-3 3 3-15,0 3 1 16,0 3-4-16,0 2-1 0,0 2-2 15,3 4 3 1,-1 4-2-16,1 6 1 0,0 3 2 16,-3 2 2-16,0 0-3 15,0 1 0 1,3-1 3-16,-3 0 1 0,0-2-1 0,0-3 1 16,0-3 2-16,0 0 4 15,0-5-2-15,0-3 1 16,0-4-5-16,3-4-2 15,0-2-3 1,0-6-1-16,3-2-3 16,0 0 1-16,-3 2 5 0,0-2 2 15,0 5-3 1,3 3 1-16,-3 5-2 16,-1 3-2-16,1 5 3 0,0 5 0 15,0 3 1 1,0 5 0-16,0 1 0 0,0 4 2 15,0-2-1-15,0 0 2 16,0-3-4-16,0 0 0 16,3-2 1-16,-3-1 2 0,0-2-1 15,0-2-1-15,0-1 1 16,0-2 1-16,0-3-1 16,0 0 2-1,0-3-2-15,0-2-1 0,-1-3-2 16,1 0 1-16,0 0-1 15,-3 3 0-15,0-1 2 16,0 4 0-16,-3-1 0 16,0 0 0-1,0 3 0-15,0 0 0 0,0 0 0 16,0 0 0 0,0 0-3-16,0 0 0 15,3 6 4-15,-3-1 3 0,0 0-3 16,0 0-1-16,0-2-2 15,0 0 0-15,3-1 2 16,-3 1 0-16,0 0 0 0,0-1 0 16,0-2 0-16,0 0 2 15,3 0-3 1,-3 0 0-16,0 0 1 0,0 0 2 16,0 3-1-16,0-3 2 15,0 0-4-15,0 0-2 16,0 0 4-16,0 0 1 15,0 0 0-15,0 0-2 0,0 0-2 16,0 0 1 0,0 0-1-1,0 0 0-15,0 0 2 0,0 0 0 16,0 0-3-16,0 0 0 16,0 0-5-16,0 0 0 0,0 0-12 15,0-3-2-15,-3 1-4 16,3-1-1-1,0-2 1-15,0-1 2 0,0-1 13 16,3 1 6-16,0 1 1 16,0-3 1-16,0 3 2 15,0-1 2-15,0 4 2 16,0-1 3-16,0 3-3 16,0 0-2-16,0 3 2 15,0 2 0-15,0 0 3 16,0 1 3-16,0-4 0 15,0 1 2-15,-3 2 0 16,3-2 1 0,0 0 0-16,0-1 2 0,0 1-3 15,3-3 1-15,0 2-5 16,0-2-2-16,0 0 0 16,0 0-1-16,3 0-5 15,-1 0 1-15,4 0 4 16,-3 0 2-16,-3 0 0 0,3-2-1 15,0-1-1-15,-3-2 0 16,0 0-2-16,0-1 1 0,0-2-2 16,0-2 2-1,-3 2-2-15,0-3-1 16,-3 1-2-16,0-4 1 16,-3 4 1-16,0-1 2 0,-3 3-6 15,0 3 1 1,0 0 1-16,0 2 3 0,-3 0-2 15,0 3 0 1,0 6 1-16,3 4 0 16,0 4 0-16,-3 1 0 0,3 7 0 15,4-4 0-15,2-2-3 16,0 0 2 0,2 0 3-16,4-3 3 0,6 0-2 15,0 0-2-15,3-2 0 16,0 0 1-16,3-1-1 15,3-2-1-15,3-3-4 0,-1 1 0 16,4-4-11 0,-3 1-3-16,0-3-20 0,0 0-5 15,-1 0-57 1</inkml:trace>
  <inkml:trace contextRef="#ctx0" brushRef="#br0" timeOffset="42802.729">5149 11277 92 0,'0'2'35'0,"0"-2"-27"0,-3 0 2 0,3 0 2 16,0 0-6-16,0 0-1 16,0 0-2-16,-3 5 0 15,3-5-2-15,0 0 2 16,0 0 0-16,-3 3 1 15,3-3-2-15,-3 5 1 16,0 1 0-16,0 2 3 16</inkml:trace>
  <inkml:trace contextRef="#ctx0" brushRef="#br0" timeOffset="43511.9042">5128 11319 213 0,'0'10'11'16,"0"-4"-6"-16,0 4 2 0,0 1 2 16,0-1-3-16,0 1 2 15,0 0-3 1,0-1 2-16,0-2-2 0,0 0 0 15,0 0-6-15,0 0 1 16,0 0 0-16,3 0 2 0,-3 0-1 16,3 0 2-16,0 0 0 15,0 0 1-15,0 0-5 16,0 0 1 0,0-1 0-16,3 1 2 15,0-2-1-15,-3-1 2 16,3 0-4-16,-1 1 0 15,1-4 5-15,0-2 2 0,0 0 2 16,0 0 0-16,3-2-2 16,-3-1-1-16,0-2-6 15,3-1 1-15,-3 1 0 16,0-3 0-16,0 0 0 16,0 0 0-16,0 0-3 15,0-2 2-15,0-4 1 0,0 4 2 16,-3-1-3-1,0-2-2-15,0 0 2 16,0 0 0-16,-3-1 1 0,0 1 2 16,0 0-3-16,0 2 0 15,0-2-1-15,0 3-2 16,0 2 3-16,-3 0 2 16,0 2-2-16,3 1 0 15,0 2 1-15,0 1 2 16,0-1-3-16,0 3-2 15,0 3 4-15,0 2 1 16,-3 0-3-16,3 3 1 16,0 0 0-16,0 3 0 0,0 2 0 15,0 3 0 1,0 0 0-16,0 0 2 16,0 0-1-16,0-1 2 15,3 4-2-15,0-3 2 0,0 0-2 16,0 0 2-16,0-1-2 15,3 1 2-15,-1-2-2 16,1-1-1-16,0-3-2 16,0 1 1-16,3 0 1 15,0-4 0-15,0-1-5 16,0-4 1-16,0 1-20 0,0-3-9 16,0 0-49-1</inkml:trace>
  <inkml:trace contextRef="#ctx0" brushRef="#br0" timeOffset="45332.5076">2788 11430 64 0,'3'0'24'0,"-3"3"-18"0,3-3-2 0,-3 2-2 16,0-2 4-16,0 6 4 16,-3-1 12-16,0 0 6 15,0 0-1-15,-3 3-2 16,3 0-2-16,-6 3-3 15,1 0-8 1,-4 2-3-16,0 3-5 0,0 2-1 0,-3 3 3 16,0 3-5-16,0 0-3 15,0 0 1-15,-3-3 2 0,4 3 0 16,-4-3-1 0,3 0 1-16,0-2-1 0,3-1-3 15,3-2 2-15,-3 0 3 16,-3-3 1-16,3-2-6 15,3-6-2 1,1 0-36 0,-1-5-54-16,3-2 9 0</inkml:trace>
  <inkml:trace contextRef="#ctx0" brushRef="#br0" timeOffset="45738.5395">2464 11583 124 0,'0'6'46'0,"3"-1"-35"0,3 6 1 0,-6-3-3 15,3 2-5-15,0 3-1 16,0 1-1-16,0 1-2 15,0 1 1 1,0 3-1-16,0 2 2 0,0-2 8 16,-3-1 3-16,3-2 0 0,0 0 0 15,0-3-3-15,-1-2-1 0,1-1-5 16,3-2-3 0,0 0 2-1,3-3 0-15,6 1 1 0,0-4 0 0,-3-2-2 16,6 0 1-1,0 0-4-15,6-2 0 0,-1-1-1 16,-5 0 0 0,6 1-9-16,0-1-3 0,0 0-15 15,2-2-4 1,-8 0-34-16</inkml:trace>
  <inkml:trace contextRef="#ctx0" brushRef="#br0" timeOffset="50169.3366">24467 11599 220 0,'0'-2'82'0,"0"-1"-64"0,0-2-2 31,0 5-7-31,0-3-7 0,0 0-2 0,0 1 3 16,0-1 0-1,0 1-1-15,0-1 1 0,0 3 2 0,0 0-4 16,3 3-1-16,0 4 0 16,0 7 0-16,0 2 0 15,-1 5 0-15,1 0-3 16,0 3 2-16,0-3 1 16,3-3 2-16,-3-2 1 15,3-2 3-15,0-4 3 16,3-2 2-1,0-3-5-15,6-2-4 0,3-6-1 0,3-2-1 32,0-3-5-32,2-2 1 0,4-4-3 0,3-2 2 15,3-5-4-15,-1-3-1 16,1-2-6 0,3-1-1-16,0-2-1 15,2-2-2-15,-2 2-8 16,-3-3-5-16,-7 3-37 15</inkml:trace>
  <inkml:trace contextRef="#ctx0" brushRef="#br0" timeOffset="128489.6735">9724 12144 184 0,'3'3'68'0,"-3"0"-52"0,3 5-5 0,0-6-6 16,0 1-1-16,0 0 2 15,0-1 2-15,2 3 0 0,-2-2-4 16,3-3-5-16,0 5 0 16,0 3-1-16,0 3 0 0,0 2 2 15,0 3 0-15,0 5 0 16,0 3 0-16,-3 0-3 15,0 2 2-15,0 1-1 16,0-3 0-16,0-3-14 16,0-5-4-16,0-6-47 15,-3-2-30 1,-3-11 39-16</inkml:trace>
  <inkml:trace contextRef="#ctx0" brushRef="#br0" timeOffset="128773.2515">9593 12208 208 0,'-3'-3'79'0,"3"6"-61"0,0-3-5 0,0 0-5 15,3 0-7 1,3 0 2-16,6 3 0 15,2 2 3-15,7 0-3 0,3 0-2 0,0 3 0 16,3 0-4-16,-3 0 0 16,-1-2-1-16,1-1 3 15,-3-3-5 1,0-2 2-16,-3-2-11 0,-3-3-6 16,-1-3-21-1,-2-3-51 1,-3-5 8-16</inkml:trace>
  <inkml:trace contextRef="#ctx0" brushRef="#br0" timeOffset="129345.367">9929 12054 152 0,'3'3'57'0,"-3"2"-44"0,3 9 7 16,-3-6 3-1,3 5-12-15,3 3-3 0,0 7-3 16,0 1-1-16,0 0-2 15,0 0-2-15,0-3 3 16,0-2-4-16,0-4 0 0,-3-4 10 16,0-3 5-16,3-3-4 15,-3 1-1 1,-1-4-3-16,1-2-1 16,0 0-6-16,0 3 1 0,3 2-2 0,3 3 0 31,0 3 2-31,0-1 0 0,3 1 4 15,0-3 2-15,0-3 2 16,3-2 2-16,-3-6-3 16,3-2-2-16,-4-3-2 15,4-3-3-15,-3 1-2 0,0-4 1 16,0 1-4 0,-3-3 1-16,0 0-3 0,-3 3 0 15,-3 0-1-15,0 0 0 16,-3 0 2-1,-3 2 2-15,-3 3 2 0,0 0 3 0,-3 3-2 32,0 5 0-32,0 5 1 0,3 3 2 0,3 0-1 15,3 5 2-15,0 0 0 16,3 3 1 0,3 0 0-16,3 0 0 15,3 0 0-15,0 0 0 16,3 0-5-16,0-3 1 15,0-3-7-15,2-2-3 16,-2-2-16-16,0-1-9 0,0-5-36 16,0 0-33-1,0 0 42-15</inkml:trace>
  <inkml:trace contextRef="#ctx0" brushRef="#br0" timeOffset="130211.8751">10724 12250 148 0,'3'0'57'0,"0"3"-44"0,0-3-4 0,-3 0-4 16,3 0-1-16,0-3 2 15,0 1 2-15,0-1 0 16,0-2-4-16,0-3 2 15,0 0 0-15,0-3 2 16,0 1 0-16,-3-1-4 0,0 0-1 16,0 1 1-16,-3 2 0 15,-3 0-5-15,-3 3 1 16,-3-1-2-16,0 4 0 16,0 2 2-16,-3 2 0 15,0 4 0-15,0 4 2 0,-3 1-1 31,1 2-1-31,2 3-2 0,0 2-1 0,3 4 2 16,0-1 2-16,3 0 0 16,6 0 2-16,3 0-2 15,6-2-1-15,6-3 5 16,3 0 4 0,3-6-1-16,3-2 3 15,2-5-4-15,1-3-2 16,0-3-5-16,-3-5 0 0,0-2 0 15,-3-6 2-15,-4-3-1 16,-2-2 2-16,-3-3-2 16,-3-5-1-16,-6-3 1 0,-3 1-1 15,-3-4 0-15,-3 1 0 16,0 2-3-16,-3 3 0 16,1 2-1-16,-1 6 0 15,3 5 0 1,0 3 3-16,3 3 0 0,0 4 3 15,6 6-1-15,0 8-1 0,3 8 1 16,3 5-1 0,3 3 2-16,3 5 3 0,3 3 0 31,2 0 2-31,1-1-4 0,3-1-2 16,-3-4 0-1,0-2-1-15,0-3-3 0,-3-5 2 16,-4-3-8-16,1-5-4 15,0-3-15-15,0-7-8 0,0-4-18 16,0-2-37 0,-3-2 18-16,0-3 126 31,3-11-17-15,0 5 2-16,-3 6-14 15,0 3-7-15,-1 4-1 16,1 9 3-16,0 2-11 15,0 6-4-15,-3 5-1 0,0 0-2 0,0 2-1 16,0-2-15-16,3-3-7 16,-3-2-49-1</inkml:trace>
  <inkml:trace contextRef="#ctx0" brushRef="#br0" timeOffset="130411.9014">11057 12025 132 0,'-6'6'52'0,"3"-4"-41"0,-3 4-7 0,3-4-4 0,0 1-29 15,0-1-10 1,3-2-7-16,0 0-2 15</inkml:trace>
  <inkml:trace contextRef="#ctx0" brushRef="#br0" timeOffset="130753.6946">11382 11967 152 0,'23'-5'57'0,"-17"2"-44"0,0 1 3 0,-6 2-2 16,0-3-7-1,0 0-2-15,-6-2 2 16,-3-3 0-16,-2 0-3 16,-4 0 4-16,-3 0 4 0,-3 0 0 0,-3 0 1 15,0 3-5 1,1 0 0-16,-1 2-5 0,0 3 0 16,0 3-1-16,3 5-2 15,3 8 1-15,-2 7-1 16,8 9 0-16,3 8 0 15,6 5-5-15,3 0 1 16,6 2 2-16,3 1 3 0,0-3-7 16,0-3-1-16,2-5-12 15,-5-5-3-15,0-8-17 16,0-6-5-16,-3-7-23 31</inkml:trace>
  <inkml:trace contextRef="#ctx0" brushRef="#br0" timeOffset="130997.4129">11138 12115 168 0,'0'3'63'0,"0"0"-49"0,-3 2-6 15,3-5-7-15,0 5-2 0,3 0 2 16,3 1 0-1,5-4 2-15,4 1-2 16,6-3 4-16,3 0 1 0,6 0 0 0,2 0 1 16,4 0-6-16,3 0-1 15,0-3-20 1,-4 1-9-16,-2-6-43 16</inkml:trace>
  <inkml:trace contextRef="#ctx0" brushRef="#br0" timeOffset="131354.8712">11697 11877 248 0,'-9'-5'93'0,"-6"2"-72"0,-3-2-13 16,7 5-8-16,-4-3-9 15,-6 1 1 1,-3-1 5-16,-3 0 3 0,-3 6 1 16,1 2-3-16,2 3-1 0,0 3 2 15,3 2 2-15,3 3 0 16,4 5-1-16,2 6 1 16,6 7-1-1,6 3-3-15,3 5 2 0,6 1 3 16,3-1 3-16,3 0-4 15,0 1-1-15,-1-1 0 0,1-2 0 16,0-6-14 0,-3-5-3-16,-3-5-29 15,-3-8-12-15,-6-8-17 16</inkml:trace>
  <inkml:trace contextRef="#ctx0" brushRef="#br0" timeOffset="131617.2443">11337 12203 184 0,'6'5'71'0,"-6"0"-55"16,3 0 0-16,0 1-5 16,3-1-10-16,3 0 0 0,6 1 1 15,3-1 1 1,2 0-1-16,7-2-2 0,3 0 3 15,0-6 2-15,-1 3 2 16,4-3-3-16,-3-2-1 0,-3 0-8 16,-6-3-2-16,-4-3-20 15,-2-2-10-15,-6 0-43 16</inkml:trace>
  <inkml:trace contextRef="#ctx0" brushRef="#br0" timeOffset="132980.4527">11557 12311 244 0,'6'5'90'0,"0"1"-70"0,6 2-7 0,-6-6-8 15,0 1-7-15,3 0-2 16,0-3 0-16,0-3 3 15,0-2 0 1,3-3 1-16,-3 0 2 0,-1-6-3 0,1-1-2 16,-3-4-1-16,0 1 0 15,-3-1 0-15,-3 1 3 16,0-1-2-16,-3 3 1 0,-3 3 0 16,0 5-2-16,0 3 3 15,0 5 0-15,1 2 1 16,-1 9 0-16,0 2-3 15,0 3 0-15,6 3 6 16,0 2 3 0,3 0-1-16,0 0 2 15,3 0 2-15,2-2 5 0,4-3-4 16,3-3 2 0,3-3-3-16,0-2 0 0,0-2-5 15,0-6-1-15,0-3-3 16,-1-2-1-1,1-3 1-15,-3-3 0 0,0-2-5 16,-3 0 1-16,-3-1-3 16,0 1 0-16,-3 0 1 15,0 2 2-15,-3 1-1 16,0 2 4-16,0 3 0 16,0 2 1-16,0 3-3 0,0 3 2 15,3 2 3-15,0 3 1 16,2 2-4-16,4 4 1 15,0-1 2-15,0 3 1 16,3-3 1-16,3-2 0 16,3-3-2-16,0-3-2 15,-1-3 1 1,1-2 1-16,3-5-1 16,-3-3-1-16,0-2-4 15,0-4 0-15,-4-1-3 0,-2-1 2 16,-3-3-4-16,-3-2-1 0,-3 2-2 15,-3 1 2-15,-3 2 6 16,-3 3 4 0,-3 2-1-16,0 3 0 0,-3 6-1 15,0 4 0-15,0 4 2 16,3 7 0-16,0 3 0 16,4 0 2-16,2-1 1 15,0-1 1 1,2-1 2-16,4-2 1 0,0-4 1 15,3-1 0-15,3-4-2 16,3-2 1-16,3-2-6 0,-3-4-3 16,0-1 1-16,0-4 2 15,-3 0-2 1,-1 1-2-16,-2-1 2 16,-3 3 0-16,0 3 1 15,0 2 0-15,-3 6-3 16,0 2 2-16,0 3 3 15,-3 3 1-15,3-1-1 16,0-2-2-16,0 0 3 0,0-2 0 16,3-4-4-16,3 1 1 15,0-3 0-15,3 0 0 16,3-3-3-16,0 1 2 16,2-1 1-16,4 0 2 15,0 1-3-15,0-1 0 16,0 0 1-1,0 1 0-15,-1 2 0 0,1 0 0 16,0 0-3-16,0-3 2 0,-3-2-6 16,0-1-3-1,0 1-3-15,-4-3-2 16,1 0 1-16,0-2 3 0,-3 2 11 16,-3 0 5-1,0 0 2-15,-3 0 1 0,0 0-2 16,-3 3-1-16,-3 2-6 15,0-2 1-15,-3 2 0 16,-3 0 0-16,0 3 0 16,0 3 0-16,0 2 0 15,0 1 2-15,3 2 3 16,0 2 2-16,3 1-1 0,0-1-1 16,3 4-1-1,3-1 0-15,0-3-2 0,3 1 1 16,0 0-4-16,3-3 0 15,0-3-1-15,0-3 0 16,-1-2-11-16,1-2-7 16,-3-3-33-1,0-3-56-15,0-6 16 16</inkml:trace>
  <inkml:trace contextRef="#ctx0" brushRef="#br0" timeOffset="133380.9318">12879 12134 164 0,'3'2'63'0,"0"1"-49"0,6 5 9 0,-6-3 1 0,3 3-12 16,3 3-2-16,0 2-2 0,-1-2 0 15,4-1-4-15,0-2-3 0,0 0 0 0,0-3-1 16,3-2 2-16,-3-3 1 16,0-3 3-16,0-2 1 15,-3-3 1-15,0-2-2 16,-4-1-1-16,-2-2-3 15,-3 0-2-15,-5-1-2 16,-4 4-1-16,-3 2-1 16,0 0 3-16,-3 3 0 15,0 5 3-15,0 2-3 16,0 3 0-16,3 6 1 16,3 2 2-16,3 3 1 15,3 3 3-15,3-1-1 16,3-2 2-16,3 0-4 15,3 0-2-15,3-3 0 16,6-2-1-16,3-3-7 16,0-3-3-16,3-2-3 0,-1-3-2 15,1-3-8-15,-3-2-2 16,3-6-25 0,-3-2-47-16,0-3 14 15</inkml:trace>
  <inkml:trace contextRef="#ctx0" brushRef="#br0" timeOffset="133578.582">13391 12094 196 0,'9'11'74'0,"-6"-1"-58"0,3 1 3 16,-6-1-4-16,0 4-13 16,0 2 0-16,0 2-4 15,0 1 0 1,0-1 2-16,3-2-3 0,0 0 0 0,0-6-18 15,0-2-9-15,0-2-9 16,0-6-45 0,0-6 6-16</inkml:trace>
  <inkml:trace contextRef="#ctx0" brushRef="#br0" timeOffset="133763.3295">13376 11964 124 0,'0'0'49'0,"0"0"-38"0,-3 0-3 15,3 0-2-15,0 0-60 0,0 0-23 16,0 0 38 0,0 0 19-16</inkml:trace>
  <inkml:trace contextRef="#ctx0" brushRef="#br0" timeOffset="134090.3768">13546 12065 168 0,'20'26'66'0,"-14"-10"-52"0,3 5 1 0,-6-7-4 0,0 2-3 16,0 2 2 0,0-2-5-16,3 0-3 0,-3-3-1 15,3-2-1-15,0-3 0 16,0-3 0-16,0-5 0 0,0-3 2 15,3-5 1-15,0-8-1 16,3 1 1-16,0-4 0 16,2 3 1-16,1 0-5 15,0 3 1-15,0 2-2 0,0 6 0 16,3 3 4-16,0 4 1 16,3 6-1-1,-4 3-2-15,4 2-2 16,0 3 1-16,-3 0 3 0,0-3 3 15,0 0-4 1,0-2-3-16,-4-1-28 0,-2-2-12 16,0-2-39-1</inkml:trace>
  <inkml:trace contextRef="#ctx0" brushRef="#br0" timeOffset="134702.3652">14126 11822 212 0,'0'5'79'0,"-6"3"-61"0,6 10-5 16,0-4-7-16,0 7-6 15,0 5 0-15,3 6 0 16,0 8 0-16,0-3 0 16,3 2 0-16,0-2 0 0,3-2 0 15,0-6 2-15,0-5-1 0,0-6 2 16,0-5 2-16,-3-5 2 15,2-2 1-15,1-6 2 16,0-6-7 0,-3-4-2-16,3-1-3 15,-3-5 0-15,3 0-5 0,-3 3-3 16,3 0 3 0,0 2 4-16,0 3 2 15,0 1 3-15,0 1-3 0,0 4 0 16,2 4 1-16,-2 4 2 15,0 1-1-15,0 1 2 16,0 0-4-16,-3 3 0 0,-3-3-1 16,-3 2 0-1,-6 1 2-15,-6-3 0 0,0 0 0 16,-3 0 2-16,-2 0-3 16,-4-3 0-16,0 0-4 15,3 1 1-15,0-4-7 16,3 1-1-16,3 0 0 15,4-1 2-15,2 1-7 16,0-3-4-16,6 0-51 16</inkml:trace>
  <inkml:trace contextRef="#ctx0" brushRef="#br0" timeOffset="135053.2022">14397 11808 208 0,'-3'6'77'0,"0"2"-60"0,0 7-5 0,0-4-4 0,0 5-7 15,0 8-1-15,0 7 1 16,3 4 1-16,0 5-1 31,3-1-3-31,0 1 1 0,0-3 1 16,3-3 2-16,0-5-1 0,0-2-1 16,0-3-2-16,0-6 1 15,-3-2-4-15,0-5 1 16,0-3-36-16,0-6-15 0,-3-2-21 31</inkml:trace>
  <inkml:trace contextRef="#ctx0" brushRef="#br0" timeOffset="135905.8658">14522 12073 176 0,'6'3'66'0,"-6"-1"-52"0,0 4-3 15,0-1-6-15,-3 3-8 0,0 2 2 16,3 1 1-16,-6 2 0 16,3 6 0-16,3-1 0 0,0 3 0 15,3-2 0 1,3-1 2-16,3-2 1 0,3 0 1 16,0-5 9-16,3-3 3 15,2-3-1-15,1-2-1 16,3-3-6-16,-3-3 0 0,0-2-7 31,-3-3-1-31,-3 0-5 0,-1-3 1 0,-5 1-3 16,-3-4 0-1,-3 1-3-15,-3 0 1 0,-3 0 0 16,-2-1 3-16,-1 4 4 16,-3-1 3-16,0 3 0 15,0 3 2-15,0 0-4 16,3 2 0-16,0 0 1 15,3 1 0 1,0 2-3-16,6 0 2 0,0 2 1 16,6 4 2-1,3 2-3-15,0 0 0 0,3-3-4 16,3 3 1-16,3-3 0 16,0 0 2-16,-1 1 1 15,4-4 3-15,-3-2-1 16,0 0-1-1,-3 0 1-15,-3-2 1 0,0-4 1 0,-3 1 3 16,-3 0-3-16,-3 0-2 16,-3-1 0-1,-3 1-1-15,-3 0 0 0,-3-1 0 16,-3 4 0-16,-3-1 0 16,0 0 0-16,0 3 0 15,3 3-3-15,0 2 0 16,3 1 4-16,0 2 3 15,6 2 1-15,3 1 2 16,3-1 0 0,6 4 1-16,3-4-2 0,3 1-1 15,3-1-3 1,3-2 1-16,0-2-2 0,3-4-1 16,-1-2 1-16,1-2 1 15,0-4-1-15,-3-2-1 16,0 0-2-16,-6 1 1 0,-4-1-1 15,-2-3 0-15,-6 0-3 16,-3 1 1-16,-3-1 0 16,-3 3 2-16,-3 0-1 15,1 3 1-15,-1 0 0 16,0 2-2-16,-3 0-13 16,3 3-4-16,0-2-49 15,0 2-30-15,0 0 41 16</inkml:trace>
  <inkml:trace contextRef="#ctx0" brushRef="#br0" timeOffset="136554.1146">15135 12105 208 0,'12'-3'77'0,"-9"8"-60"0,0-5-7 16,-3 0-8-16,0 0-14 0,0 0-3 16,-6 0 6-16,0-2 4 15,-3-1 4-15,-3-2 3 0,0-3 3 16,-3 0 2-16,1-3 3 0,-4 3-3 16,0 0-2-16,3 0-2 15,0 6 0-15,0 2-2 16,0 2 2-16,0 4 0 15,3 4 1-15,4 4-2 16,2 1-2-16,6 4 1 16,3 2 1-16,3 0-1 15,2 0-1-15,4-2 7 16,3-3 5 0,6-3 0-16,0-5 1 15,3 0-7-15,3-5-2 0,-1-3 0 16,1-3 0-16,-3-2-5 15,0-6 1-15,0-5 0 16,-4-2 0-16,-5-3-5 0,-3-3-1 16,-6-3-2-1,-3-2 2-15,-6 0 2 0,-3-3 2 16,-6 1-1-16,-3-1-1 16,-2 5 0-16,-1 6 3 15,0 5-2-15,3 6 1 16,0 2 2-16,3 5 0 15,3 8 0-15,3 6 0 16,6 8 0-16,3 4 2 16,3 6 1-16,3 6 1 0,3-3 0 15,3 2 2-15,6-2-3 16,3-1 0 0,2-4-3-16,1-1-1 15,3-4-4-15,0-4 1 16,-4-2-29-16,1-3-13 15,-3 0-42 1</inkml:trace>
  <inkml:trace contextRef="#ctx0" brushRef="#br0" timeOffset="147584.4125">15588 12163 204 0,'2'-21'77'0,"-4"13"-60"0,-4-8-1 0,3 11-1 16,-3-6-13-16,3 0-3 15,0 1-3-15,0 2 0 16,0 3 3-16,3 2 0 0,0 8 3 16,3 6-1-16,0 10 2 15,3 8 0-15,3 6 1 16,2 4 0-16,4 4 0 15,0-1 0-15,3-2 0 16,-3-1 2-16,0-4 1 16,-3-6 3-1,-3-3 4-15,-3-5-6 0,0-5-2 16,-3-2 5-16,-3-7 3 16,0-7-10-16,-6-7-4 15,0-7-5-15,0-4 0 16,0-6-2-16,-3-5 2 15,3 0 1-15,0-3 2 16,3-2 3-16,3-1 2 16,0 1 3-16,0 2 1 15,3 3-3-15,0 5-3 16,3 3-7-16,0 5-1 16,3 5-2-16,0 6 3 0,0 5 2 15,3 5-1-15,-1 6 4 16,1 5 0-16,3 2 1 15,-3 4 0-15,0 1 0 16,-3 1 0-16,-3 0 0 16,0 0 2-16,-3-3-1 15,-3 0-1-15,-6-5-2 16,0 0-1-16,-6-3-1 16,-3-2 3-16,-3-6 0 15,-3-5 1-15,-2-3-3 16,-1-2 2-1,3-3-4-15,3-2 1 0,0-1 2 0,3 0 3 16,3 4 2-16,7-1 1 16,2 0-2-1,6 2 1-15,2 1-2 16,4 0-1-16,3-1 1 0,3 1 1 16,3-3-1-1,0 0-1-15,0-2 1 0,-3-3-1 16,-3-1 0-16,-1-2 0 15,-2-2 0-15,0-1 0 0,-3 3 2 16,0 1 1 0,-3 1-4-16,0 4 1 0,0-1-2 31,0 3-2-31,0 3 3 0,0 2 0 0,3 9-2 16,0 2 2-16,3 2 1 31,0 6 0-31,0 3 0 0,0-4 2 15,-3 4 1-15,0-3 3 0,0 0-1 16,-3-6 0 0,0 1-1-16,-1-3 0 15,1 0 0-15,0-3 0 0,-3-2 0 16,0-3 0-16,0 0 2 16,0 0 1-16,0-3-1 15,0-2 1-15,0-1 0 16,0-1 1-16,0-1 0 15,3-3 0-15,0 0-4 16,0 1-3-16,3-3-3 0,0-1-1 16,0 1-3-16,0 3-1 15,3-1-1 1,0 3 0-16,0 0 2 0,0 0 4 16,0 0-6-16,0 3 1 15,3 0-2-15,-3 2 1 16,0 0-4-1,-1 1 0-15,-2-1-5 0,0 0 0 16,0 3 3-16,0 0 1 0,0 0 1 16,-3 3 2-1,0 0 6-15,0-1 2 16,0 1 8-16,0 0 6 0,0-1 3 16,0 1 0-1,3-3 6-15,0 0 1 16,0 0-5-16,3 0 0 0,0 0-12 15,0-3-3-15,3 1-2 16,0-4 2-16,-1 1 1 16,-2 0 1-16,0-3-5 15,0 0 1-15,-3 0-2 16,0-3-2-16,-3 1-2 16,-3-1 1-16,-3 1-2 15,0 2 2-15,-6 0 1 16,0 0 2-16,0 3-1 15,0 2 1 1,1 3 2-16,-1 5 0 0,0 3 0 0,0 5 0 16,3 3 0-1,3 3 2-15,0 5-1 16,3-1 2-16,3 1 2 16,0 0 4-16,3 0-4 0,3-3-1 15,3-5 0-15,2-3 2 16,1-2-8-16,0-6-3 15,0-2-13-15,0-3-6 16,0-6-23-16,0-4-7 16,3-6-38-1</inkml:trace>
  <inkml:trace contextRef="#ctx0" brushRef="#br0" timeOffset="149597.4979">16400 11962 140 0,'6'0'55'0,"-6"2"-43"0,0 1 14 0,0 2 4 0,0 1-13 16,-3 2-2-16,0 2-9 15,-3 1-4 1,0 2-1-16,-3 3-1 0,-3 0 0 0,0-3 0 16,1 0 2-16,2 0 3 15,0-2 2-15,3 0 1 16,0-6 0-16,0 0 2 15,6-5 1-15,0 5-3 16,3-2-3-16,3 0-2 16,6 2 0-16,0 0-2 15,2 1-1-15,4 2 1 16,-3 0-1-16,0 2 0 0,0-2 0 31,-3 0 0-31,-3 0 0 0,-3-3 0 0,-3 3 2 16,-3-3-1-16,-3 1-1 15,-3-1 1 1,-3-2-1-16,-3-1 0 0,0-2 2 16,0 0-3-16,0 0 0 0,3 0 3 15,3 0 1 1,0 0-6-16,6 0-2 16,0 0-1-16,6 0 2 15,3 0-1-15,3-2 4 16,3-1 0-16,0 0 3 0,3-2 1 15,3 0 1-15,0-3 0 16,2 0 2-16,-5-3 1 16,0-2 1-16,-3-3-2 15,-3 0 1-15,-3 0-4 16,-3-2 0-16,0 2-3 16,-3 3-3-16,-3 0 2 15,-3-1 2-15,-3 4 0 16,0 2-1-16,-3 3-4 15,0-1 0-15,0 4 2 0,0 2 3 16,3 2 0 0,-3 4-1-16,6 2 1 15,0-1-1-15,3 4 4 0,3 0 2 16,6 2 2 0,3-3 0-16,3 4-4 15,3-1-3-15,3 0 0 16,-1 0-1-16,1 3 0 0,3 0 2 15,-3 0-3-15,-3-3-2 16,0 0 4-16,-3 1 3 16,-7-4-3-16,-2 1-3 15,-3-1 3-15,-3-2 1 16,-3 0 0-16,-3 0 1 16,-2 0-4-16,-4 0 0 0,0 0-1 15,-3-3 0 1,3 1 2-16,0-4 2 15,3 1-1-15,3-3-1 0,0 0 1 16,3 0 1 0,3-3-3-16,3 1-2 0,3-4 2 15,0 1 0-15,3-3-2 16,3-2 2 0,0-1 1-16,0 0 0 0,0-2 0 15,0 3 2-15,-4-4-1 16,1 1-1-16,0 0 1 15,-3 2 1-15,0 3-1 16,-3 3 2-16,0 0-4 0,0 2-2 16,0 3 2-16,0 5 0 15,-3 1 1-15,3 2 2 16,0 2-1 0,0 1 2-16,0-1-2 15,0 1 2-15,3 0 0 0,0-3 3 16,0-1-1-16,0-1 2 15,3-4-2 1,3-2 0-16,0-2-8 0,-1-4 0 16,1 1-1-16,0-5-1 15,0-4 4-15,0 1 2 16,-3-3-2-16,0 3 0 16,-3 2 1-16,0 3 0 0,-3 1 2 15,0 1 1 1,0 4-4-16,0 2-1 0,0 5 1 15,0 5 0-15,3 1 3 16,0 0 1-16,0-1-1 16,2-2 1-16,1 0 2 15,0-3 2 1,3-2-6-16,0-3-2 0,0-3-5 16,3-5 1-16,-3-5-2 15,0-3 2-15,0-2-4 16,-3-1 1-16,0-2 2 15,-4 0 1-15,1 0-2 16,-3 2 2-16,0 3 3 16,0 6 3-16,0 2 0 15,0 5-1-15,-3 11 1 0,3 5-1 16,0 6 0 0,0 5 0-16,0 2 2 0,3 1 1 15,0-1 1-15,0-5 0 16,0-2 4-16,0-6 3 15,-3-2-2-15,0-3 2 16,0-3-4 0,0-5 1-16,0-5-5 0,0-6 0 15,0-5-6-15,-3 0-2 16,3 0 2-16,0-2 1 16,0-1 2-16,0 1 0 15,3-1-3 1,0 1 2-16,3-1-4 0,2 1 1 0,1 2-5 31,0 3-1-31,0-1-4 0,-3 4 1 0,0-1-11 16,-3 3-2-16,0 0-19 15,-3 3-7 1,-3-3-1 0,0 5-15-16,-3 3 22 0,-3 0 42 15,0 0 21-15,3 3 21 16,3-3 7-16,0 8-7 15,0-3 0-15,3 1-13 16,0-1-6-16,6 0-10 16,0 1 5-16,3 1 3 0,0-1-1 0,0-1 1 15,2 0-7-15,1-2-2 16,0 0 0-16,0-3 0 16,0-3-7-16,-3-2-2 15,0-1 0 1,-3-2 0-16,-3 1-2 15,-3-1 2-15,-3 2-1 16,-3 1-2-16,-3 2 3 0,-3 3 2 16,0 3-2-1,0 5-2-15,0 5 4 0,3 3 1 16,0 5 0 0,6 3 1-16,3 2 2 0,3 4 2 15,6-4-6-15,3-2 0 0,3-3-12 16,0-2-5-1,2-6-8-15,1-3 0 0,0-2-16 16,3-5-4 0,-3-6-32-16,-3-2-25 15,-1-6 40-15</inkml:trace>
  <inkml:trace contextRef="#ctx0" brushRef="#br0" timeOffset="155525.6265">17740 11959 152 0,'0'19'57'0,"3"-3"-44"0,0 7 12 0,-3-9 4 15,-3 7-6 1,0 5-1-16,0 6 1 16,3 2 0-16,-3-2-12 15,3 0 0-15,0-6 0 0,0-2-4 0,0-5 1 16,0-6-1-16,0-3 3 15,0-2 4-15,0-8 1 16,3-2-6-16,0-6-3 16,0-3-8-16,2-5-1 15,1-2-10 1,0-3-2-16,0 0-1 16,0-1 2-16,3 4 8 0,0 2 3 0,0 3 7 15,0 5 2 1,3 5 0-16,0 3-1 15,0 8-3-15,0 3 1 16,0 2-2-16,-1 3 2 0,-2 0 0 16,0 0 1-1,0-3-5-15,0-3 1 16,-3-2 2-16,0-2 1 0,0-4-1 16,0-2 1-16,3-2-7 15,-3-4 1-15,0-4-1 16,0-4 2-16,0 1-1 15,0 0 1-15,0 2 2 16,-3 3 2-16,0 1 1 0,3 1 3 16,0 6-5-16,-1 6-3 15,4 1 3 1,0 4 3-16,0 0-1 0,3-1 0 16,0 1 1-16,3-3 2 15,0 0-1-15,3-3 0 16,0 0-6-16,-1-2 1 15,1-3 0-15,0 0 2 16,0-3-1-16,-3 1-1 16,-3-4 1-16,0 1-1 0,-3-3-3 15,-3-2 0 1,-3-1-1-16,-3-2 3 16,-3-1-2-16,-3 1-1 15,-3 0 0-15,0 2 3 16,-3 3 0-16,0 3 3 15,0 3-3-15,0 2-2 0,-3 7 2 16,3 4 0-16,0 5 1 16,3 2 2-16,4 4-1 15,5-1 2-15,3 0 0 16,2 0 3 0,4-2-1-16,3-3 0 0,3-3-3 15,0-5-2-15,3-3-10 16,3-5-4-16,0-5-2 15,2-6 0-15,1-2 2 16,0-3 1-16,-3-2-1 16,0-4 1-16,-3-1 5 15,-4-1 2-15,-2 0 1 16,-3 3 4-16,-3 0 0 0,0 2 3 16,-6 3-1-1,-3 3 2-15,-3 2-4 0,0 3 0 16,-3 6 1-16,-3 2 2 15,1 5 1-15,-1 3 1 16,0 3 4-16,0 4 3 16,3 1-4-16,0 5 1 15,3-2 1-15,3 0 2 16,3-4-3-16,3 1-3 16,3-2 0-16,0-4-1 15,3-2-2-15,3-3 1 16,0-2-2-16,3-6 2 0,-1-2-7 15,1-3 1 1,0-2-6-16,-3-1-1 0,-3-2 0 16,0-1 1-16,-3-1 6 15,0 1 1 1,-3 4 2-16,-3-1 2 16,0 3-1-16,0 3 2 0,0 2 0 15,0 3 1-15,-3 6 0 16,0 4 0-16,3 6 0 15,0 0 2-15,3 5-3 16,0 0 0-16,3 0-1 16,0 1 1-16,0-4-4 15,3-2-2-15,0-3-7 16,0-2-4-16,-1-6-10 16,4-5-5-16,0-5-6 0,3-3-4 15,0-8-7 1,0-2-41-1,0-4 10-15,3-1 37 16,-3-4 21-16,-4 1 126 31,1-6-39-15,-3 5-12-16,-3 6-27 0,-6 8-11 16,0 5-6-16,-6 5-2 15,-3 3-6-15,-3 6 2 0,1 2 0 16,-1 0 0-16,-3 0-1 15,6-1-3-15,0-1-2 16,3-1 3-16,0 0 2 0,6 1 2 16,3-4 3-1,3 1-3 1,3 0 1-16,3-1-5 0,6 3-2 0,-1 3 0 16,1-2-1-16,-3 2-3 15,0 2 0-15,-3 1-1 16,-3-1 3-16,-3 1 0 15,-3 0 3-15,-3 2-3 16,-3-3 0-16,-3 1 1 16,-3-3 0-16,0 0 0 15,3-3 0-15,0-2 0 16,0-1 2-16,3-2 1 0,3-2 1 16,0-3-2-1,6-3-2-15,0-3-4 16,3 0 0-16,0 1 2 15,0-1 3-15,0-2-2 0,0 2 0 16,0 1-1-16,-3 2 0 31,0 0 2-31,0 3 0 0,-3-1-3 0,0 4 2 16,-3 2 1-16,0 0 0 16,0 8 0-16,0 2 2 15,0 3 3 1,0 1 2-16,0-1 1 15,3 0 2-15,2 0 1 16,1-2 1-16,3 0-4 0,3-1 0 16,0-2-3-16,3-3 2 15,0-2-4-15,0-3-2 16,0-3 0-16,0 1-1 0,-1-4-3 16,-2 1 0-16,0 0-1 15,0-3 0-15,-3-3 3 16,-3 3 0-16,0 0-2 15,-3 1 2-15,0 4 1 16,0-2 2-16,0 2-3 16,0 3 0-1,0 5 1-15,3 1 2 0,0 1 1 0,3-1 1 16,0 2-2-16,3-3 1 16,2-2-4-16,1-3 0 15,3-3-1 1,0 0 0-16,0-5-3 15,0-2 1-15,0-6 0 0,-1 0-1 16,1 0 4 0,-3 0 0-16,-3-2-2 0,0 2 2 15,0 3 1-15,-3 2 2 16,-3 3-3-16,3 8-2 16,0 5 2-1,-3 3 0-15,0 6 1 16,0-1 0-16,-1 3 2 15,1 0-1-15,-3-3-1 16,0-3 1-16,0 1 1 0,0-3 1 16,0-3 1-16,0 1 0 15,-3-4 2-15,0-2 1 16,0-2 1-16,0-4-4 16,0-4-1-1,0-4 1-15,0 1 0 0,0 0-5 16,0-3 1-16,3 0 0 15,3 0 2 1,0-2-3-16,3-1 0 16,0 3-6-16,0 1 0 0,3 1-2 15,-3 1 1-15,0 3-6 16,0 2-2-16,-3 0-2 16,0 2-2-16,-3 1-6 0,0 2-4 15,-1-2 1 1,-2 5 3-16,0 0 7 0,0 0 7 15,0 0 7-15,0 5 3 16,-2-2 15-16,2 0 8 16,0-1 7-16,0 1 3 31,2 2-8-31,1-2-1 0,3 2-9 0,3 1 0 16,0-1-4-16,3 0 0 15,0 0-3-15,0 1-1 16,0-4-1-16,0 1 2 15,0-3-3-15,0 0-2 16,-3-3 0-16,-1 1 1 16,-2-4-1-16,-3 1 2 0,-3 0-4 15,-3-3-2 1,-3 0 2-16,-2 3 0 16,-4 2 1-16,0 3 0 0,-3 3 0 15,0 2 0-15,0 3 0 16,3 5 0-16,0 3 0 15,3 2 0-15,3 1 4 16,6 2 2-16,0 0 2 16,6 0 2-16,3-2-3 15,3-6 1-15,3-2-5 16,6-6 0-16,0-2-1 16,0-6 1-16,2-5-4 0,-2-5-2 15,0-3-1 1,0 0 0-1,-3-2-2-15,-3-1 1 0,-3 3 1 16,-4 3-1-16,-2 2 1 16,0 4 3-16,-3 4 0 0,0 6 1 15,0 4-3 1,-3 4 2-16,0 2 3 0,6 1 1 16,-3-1 3-1,0-3 1-15,0 1-3 0,3-3-1 16,3-3-1-16,0-2 1 0,0-3-4 15,0-3 0 1,0-2 1-16,3 0 2 16,-3-1-1-16,0 1-1 0,-1 2-2 15,-2-2 1 1,0 2 1 0,0 1 0-16,0 2 0 0,0 0 0 0,0 0 0 15,0 0 0 1,0 0 0-16,3-3 2 15,0 0-3-15,0 1 0 16,0-1 1-16,0 1 0 16,0 2-3-16,3 0 2 0,0 2-1 15,-4 3 0-15,4 1 2 16,-3-1 0-16,0 0 0 16,0 3 2-16,0 0-1 15,-3-3-1-15,0 1 1 16,0-4-1-16,0 1 0 15,-3 0 0-15,0-1 0 0,0 1 0 16,0 0-3-16,0-1 2 16,-3 1 1-16,3 0 0 15,-3 2 0-15,3-2 0 16,0 2 0-16,0-3 0 16,0 1 0-1,-3-3 2-15,3 3-3 0,0-3 0 16,0 0 1-1,0 0 2-15,0 0-1 0,-1 0-1 16,1 0 1-16,0 0-1 16,-3 0-3-16,0 0 2 15,0 0 1-15,0 0 0 16,0 0-3-16,0 0 2 16,0 0 1-16,0 0 0 0,0 0-3 15,0 0 2-15,0 0 1 16,3 0 2-16,-3 0-1 15,0 0-1 1,0 0 1-16,0 0-1 0,0 0 0 16,0 0 2-16,0 0-1 15,0 0-1-15,0 0 1 16,0 0-1-16,0 0-3 16,0 0 2-16,0-3 1 15,0 3 0-15,0 0 0 16,0 0 0-16,0 0 0 15,0 0 2-15,0 0-3 0,0 0 0 16,3 0 3-16,0 0 1 16,0-3-1-16,0 1-2 15,0-3-2 1,3-1 1-16,0 1 3 16,0 0 1-16,-3-1-4 0,3 1-1 15,-3 0 1-15,0-1 0 16,0 1-2-16,0 0 2 15,0 0-1-15,0-3 0 0,0 2 2 16,-3 1 0 0,0 0-3-16,0 0 2 15,0 2 1-15,3 0 2 16,-3 1-1-16,0-1-1 16,0 0-2-16,0 1 1 15,0 2 1 1,0 0 0-16,0-3 2 0,0 0 1 0,0 1-4 15,0-1 1 1,3-2 0-16,0-1 2 16,0 1-1-16,0 0-1 0,0 2 1 15,3 1-1-15,0 2 0 16,0 0 2-16,0 2-3 16,0 1 0-16,0 2 1 15,-1 0 0-15,1 3-3 16,-3 0 2-16,3 3 1 15,-3-3 2-15,3 0-1 0,0 0 2 16,0 0-2 0,0 0 2-16,0-3 0 0,3 0 1 15,0 0-2 1,0 1 1-16,0-1-4 0,0 0-2 16,3 1 2-16,0-1 0 15,-4-2 1 1,4-1 0-16,-3-2 0 15,3 0 2-15,-3-2-3 0,3-1 0 16,0 0 1-16,0 1 2 16,0-1-3-16,0-2 0 15,-3-1 1-15,0 1 0 16,-1 0-3-16,-2 0 0 16,0-1-1-16,0 1 0 15,-3-3 0-15,-3 0 0 0,-3 0 0 16,0 0 3-16,-3 0-2 15,-3 0-1-15,-2 0 3 16,-1 0 0-16,0 3-2 16,-3 0 0-16,0 2 2 15,3 3 2-15,0 3 0 16,0 2-1-16,3 3 1 16,0 3-1-1,3-1 2-15,3 4 1 0,6-1-4 16,3 0 1-16,3 0 4 15,3 0 2-15,0 1-2 16,6-4-1-16,0-2-1 16,3-3 1-16,-3-5-2 0,-1-2 2 15,4-1 0 1,-3-5 1-16,-3 0-5 0,0-2 1 16,-3-1-5-16,0 1-1 15,-3-4 0-15,-3 4 4 16,-3-1-1-16,-3 3 1 15,0 3 2-15,-3 0 0 16,0 2-3-16,3 3 2 0,-3 8 1 16,-3 3 0-1,3-1 2-15,0 3 1 16,3 3 1-16,3 0 0 16,0-3 0-16,0 1 2 15,3-4-1 1,0 1 2-16,2-3-2 0,1-3 0 15,0 0-6-15,0 1-1 16,0-4 1-16,-3 1 2 0,0-3 0 16,-3 0-1-16,0 0 3 15,0-3 0-15,-3 1-4 16,0-4 1-16,0 1 2 16,0 0 1-16,0 2-4 15,0 0 1-15,0 1 0 16,0-1 0-16,0 0 0 15,0 3 0-15,0 0-3 0,0 3 2 16,0 0-1-16,0-1 0 16,0 1 4-1,0 0 1-15,0-3-4 0,0 0 1 16,0 2 0-16,0-2 0 16,3 3-3-16,-3-3 2 15,0-3 1-15,0 1 2 16,0-4-1-1,3-2-1-15,0-2-2 16,0-1 1-16,0-2-4 16,3 2-1-16,-3-2 5 0,3 3 2 15,0-1-2-15,3 3 1 16,0 0 2-16,0 0 1 16,-1 3-4-16,4 2-1 15,0 1 1-15,0 2 0 16,0 2 1-16,0 1 0 15,0 2 0-15,3 3 0 0,-3 0 0 16,0 3 0-16,0-1 0 16,-4 3 0-1,1 3 0-15,0 0 0 0,0-3 0 16,0 1 0-16,0-1 2 16,0-2 1-1,0-4-1-15,0 1 1 0,0-2 0 16,3-4 1-16,3-4 0 15,-1-4 0-15,4-2-2 16,0-2-2-16,0-3-2 16,0-6 1-16,0 1-1 15,-3-4-2-15,0-1 0 16,-4-6 3-16,-2-3 0 0,-3 0 1 16,0 0-3-16,-3 1 0 15,-3 4 2-15,-3 3 0 16,0 3-2-16,-3 3 2 15,0 4 1-15,0 6 0 16,1 6 0-16,-1 4 0 16,3 6 2-16,0 8 1 15,3 5 1-15,3 8 0 16,3 3-2-16,-1 3 1 16,4-1 0-1,3 0 1-15,0-2-2 16,0-3-2-16,0-2 1 15,0-6 1-15,-3-3-8 0,-3-4-1 16,0-1-1-16,-3-5 2 0,0-3-3 16,-3-5 1-1,-6-5-1-15,0-3 3 0,-3 0 2 16,0-3-1-16,-3-2 4 16,0 0 2-16,3-3 0 15,0 3-1-15,0 0 1 16,0 2-1-16,1 3 0 15,-1 0 0-15,3 3 2 16,0 0 1-16,3 2-1 16,0 0-2-16,3 1 5 0,0-1 4 15,6 3 6 1,6 0-6-16,2 0-2 16,7 0-4-16,6-3-3 15,6 1-4 1,0-4 0-16,2 1-5 15,7 0 1-15,0-3-1 0,-1 0 1 16,-2 0 0 0,-3 0 2-16,-4 0 2 0,-5 0 2 15,-3 3 1-15,-6 0 3 16,-6-1-6-16,-6 4 1 0,-6-1 1 16,-6 0 1-1,-6 3-2-15,-3 0 2 0,-3 3 3 16,-3 0 1-1,1 2-1-15,-1 0 1 0,3 3-2 16,3 0-1 0,3 0 3-16,3 3 2 15,6-1-2-15,3 3-2 16,3 1 2-16,6-1 2 0,0 0 2 16,3 0 1-1,0 3 0-15,0-3 0 16,-3 1-4-16,-3-1-1 15,-3-3-1-15,-6 4-2 0,-3-4-2 16,-6-2 1-16,-3 0 1 16,-6-3 0-16,-3-2-5 15,-3-3 1-15,-2-3-7 16,-4-2-3-16,-6 0-19 16,-3 0-6-16,-2-3-42 15,-7-3-48-15,-2 0 37 16</inkml:trace>
  <inkml:trace contextRef="#ctx0" brushRef="#br0" timeOffset="169159.3189">13468 12890 212 0,'-3'-2'82'0,"0"-1"-64"0,3 6-15 0,0-3-11 15,0 0-15-15,0 2 0 16,3 4 7-16,0-4 7 15,3 1 6-15,0 0 8 0,3-1 5 16,3-2 3-16,3 0 5 16,3-2-4-16,3-1 0 15,-1 0-4-15,4 1 1 0,3-1-4 16,0 0 1-16,0 1-3 16,-1-1 2-16,1 1-2 15,0-1 0 1,-3-2-3-16,0-1-2 0,-1 1 3 15,-2-3 2-15,-3 0 0 16,-3-2 2 0,0-1 9-16,-3-2 5 0,-3 0-5 15,0-3 1 1,-3 0-6-16,-4 0-1 16,-2 0-6-16,-2 0-3 15,-4-2 0-15,0-1-1 0,-3 1-3 16,-3-1 0-1,0-5-1-15,0-2 3 0,0 2-2 16,0-2 1-16,3-4-3 16,0 1 1-16,0 0 0 15,3 3 2-15,-3-1 1 0,1 3 1 16,-1 3-3 0,-3 3 2-16,0 2 1 0,-3 3 0 15,0 2 0-15,-3 1 0 16,0-1 2-1,0 3 3 1,1-3-2-16,-1 1 0 0,0-1 1 0,0 1 0 16,0-4-2-1,-3 4-2-15,0-1 1 16,-2 3-1-16,-4 3 0 0,-3 2 2 16,0 1-3-16,-5 4 0 15,-1 4 1-15,-3 2 0 16,1 0 2-16,-7 2 1 15,3 3-1-15,-2 3-2 16,2 3 1-16,0 2 1 0,1 3-3 16,-1 0 0-1,3 2 1-15,3 0 0 16,1 1 4-16,-1-1 2 0,6 1-2 16,0-1-3-16,7 1 2 15,2-1 0-15,3-2 1 16,6 0 2-16,3 2-8 15,6-2 0-15,6 0 0 16,3 0 1-16,6 2 1 16,3 1 2-16,3-3-1 15,6-1-1-15,2 1-2 16,7 0 1-16,3 0 1 16,14 0 0-16,4-6 2 0,3-2 1 15,-1-5-1-15,10-6 1 16,-1-5-2-1,7-3-1-15,-1-5 3 16,0-5 0-16,1-3-1 16,-1-5 1-16,1-5-2 15,2-4-1-15,-5 1 1 0,-4 0-1 16,-8 3-3-16,-4-1 0 16,-8-2-1-16,-9 0 3 15,-10 3 2-15,-8-1 2 16,-9 1-1-16,-6 2-2 15,-12-3 1-15,-6 1-1 0,-6 0 0 16,-5-1 2 0,-7 1-3-16,-9-1-2 15,-5 3 2-15,-4 3 0 16,-6 5-4-16,1 0 1 0,-4 1-11 16,-2 1-3-16,-1 4-18 15,1 2-6-15,-1 3-80 16</inkml:trace>
  <inkml:trace contextRef="#ctx0" brushRef="#br0" timeOffset="186700.9412">2062 12983 104 0,'-3'13'38'0,"0"-7"-29"0,3 7-3 0,0-5-1 16,0 2-2-16,0 4 3 16,0 1 8-16,0 4 3 15,0 2-4-15,0 0 0 16,0 3 1-16,3 3 1 15,-3-1-8-15,3-2 2 0,0 2 4 16,3-7-3-16,0-1 2 16,3 1-3-16,3-6 0 15,0-2 1-15,5-3 4 16,-2-3-8-16,0-5-1 0,6-3-3 16,0-5 1-1,-3-2-4-15,3-3 0 16,-6-3-1-1,-1 0 0-15,1 0 2 16,-3 0 2-16,0-2-1 0,-3 2-1 16,-3 0-2-16,0 3 1 0,-3-1-4 15,3 4 1 1,-3 2-3-16,0 0 2 0,-3 3 1 16,0 2-1-16,0 3 4 15,0 5 2-15,3 6 0 16,0 2-1-16,0 6 1 15,0 2-1-15,0 0-3 16,6 5 2-16,0-2 3 16,2-3 1-16,1 0-1 15,3-2-2-15,0-6 3 16,3 0 2-16,-3-5 2 16,-3-2 3-16,3-6-1 15,0-3 2-15,-4-2-6 0,1-3-3 16,0-5-1-1,0-6-1-15,-3-2 0 0,-3-6 2 16,-3-2-1 0,-3-2-1-16,0 1-4 0,0 4 0 15,0 2 0 1,-6 3 2-16,0 5-10 16,-3 3-2-16,-3 2 0 0,3 3 1 15,0 3 3-15,0 5 1 16,4 0-3-16,-1 3 0 15,0-1-10-15,3 4 0 16,3-6-49 0</inkml:trace>
  <inkml:trace contextRef="#ctx0" brushRef="#br0" timeOffset="187434.5755">2639 13166 168 0,'-8'2'66'0,"-1"-2"-52"0,6 3-3 0,3-3-6 16,-3 3-14-16,0-1-4 15,0 1 4-15,3-3 3 16,0 0 4-16,0 0 5 0,0 0 6 0,0 3 4 15,3-1 2 1,3-2 3-16,3 0 3 16,-1 0-7-16,4-2-1 15,3-1-7-15,-3-2-2 16,6-1-2-16,-3 1-2 0,0-3 1 16,3 0-1-16,0 0 0 15,-4-2 2 1,-2-1-1-16,0 0-1 0,-3 4-2 15,-3-7 1 1,-3 1 3-16,-3 0-3 16,-3 0 0-16,-3-1 3 15,-3 4 3-15,-3-1-4 16,3 3-3-16,-3 3-2 16,-2 2 0-16,2 6 0 15,0 2 0-15,0 3 3 16,3 0 2-1,0 3-2-15,3 2-2 0,3 0 2 0,3 0 0 16,0-2 1 0,6 8 2-16,6-1 1 15,0 3 1-15,6 0 0 0,6-2 0 16,-7-1-2-16,4 1-2 16,0 2-2-16,3-5 1 15,3-3-8-15,-7 0-2 16,1-2-27-16,0-6-11 15,0-2-29 1</inkml:trace>
  <inkml:trace contextRef="#ctx0" brushRef="#br0" timeOffset="190447.4022">3416 13113 240 0,'3'8'90'0,"-6"-6"-70"0,3-2-7 0,0 0-10 0,0 0-13 0,0 0-4 31,0 0-1-31,0-2-1 0,0-4 9 0,0-2-10 16,0-2-3-16,-3-3 11 15,0-1 4-15,0-4 8 0,0-1 6 16,-3 1-1-16,-5-3 1 16,2 0-3-16,0 2-1 15,0 0-1-15,-3 6 2 16,0 3-3-16,0 2-2 16,0 5 0-16,0 3-1 15,-6 5-3 1,4 6 2-16,-1 5 1 15,-3 5 2-15,3 3-1 16,0 0-1-16,3-3 3 0,0 3 0 16,0-1 3-16,6 1 1 15,0-3-3-15,3-2-1 16,3-3-1-16,3-3-2 0,0-2 1 16,3-3-1-1,3-3 2-15,6-3 1 0,-6-4-4 16,0-3 1-16,3-6 0 15,-3-2 0-15,3-3-3 16,-3 0 2-16,0-3-1 16,0 1-2-16,-4 2 3 15,1 0 2 1,3 0 0-16,-6 6-1 0,0-1 1 16,-3 6 1-16,0 0-3 15,0 5-2-15,0 5 2 16,3 3 2-16,0 2-2 15,0 4 0-15,0-1 1 16,3 0 2-16,0 3 3 0,3 0 4 16,0-3 0-16,3 0 2 15,0-2-4-15,3-1-2 16,6-2 0 0,-7-5 1-16,7-3-3 0,0-3 0 15,0-2-1-15,0-6-2 16,0-2 1-16,-1-5-1 15,1-3-5-15,0-3 1 16,-3-3-3-16,3 1 0 16,-9 2 4-16,3 3 1 15,-4 2-1-15,1 3 2 0,-3 6 1 16,3 2 0-16,3 3-3 16,0 5 2-16,-6 5 1 15,3 3 2-15,0 5-1 16,0 3-1-1,-3 0 1-15,-1 2-1 16,-2 1 0-16,0 2 2 16,-3 0 1-16,-3 0 1 0,-3 1-5 15,-3-1-1 1,0-3 3-16,1-2 3 0,-4-3-3 16,0-5-1-16,0-2 0 15,-3-4 2-15,0-4-1 16,6-4-1-16,-6-2-4 0,3 0 0 15,-3-2 0-15,6-1 2 16,0 3-1-16,3 0 1 16,3 0 2-16,0 1 0 15,0 1 0 1,3 1 0-16,0 0-5 0,0 2 1 16,3-2 2-16,3 2 3 15,0-2 0 1,3 2 2-16,-3 0-2 0,3 1-1 15,3-1 3 1,0-2 0-16,-1 0-1 0,1-1 1 16,0-2-2-16,3-2 2 15,-9-3-2-15,3-1 2 16,0-2-2-16,-3-2-1 16,0-1-4-16,-3-2 0 0,0 0 0 15,0 0 2 1,0 0 1-16,-3 2 1 0,-1 3 0 15,1 3 0-15,0 5 0 16,0 3 0-16,3 2 0 16,0 6 0-1,0 5 0-15,-3 5 0 0,6 3 0 16,0 0 2-16,3 5-1 16,0 0-1-16,0 3 3 15,0 0 2-15,0-3-2 16,-3-3 0-1,2 1-1-15,-5-3 1 16,0 0-4-16,-3-3 0 0,0-2 3 16,0-1 1-16,0-2-4 15,-3 0 1-15,-3-3-2 0,0-2-2 16,-3-3 3-16,0-3 0 16,0-2 1-16,-5 0 2 15,-1-3-1-15,0-3-1 16,0-2-2-16,0 2 1 15,3 1-1-15,0 2 0 16,3 3 2-16,0-1 0 16,0 1-3-16,3 5 2 15,3 0-1-15,3 3 0 0,0 2 2 16,3 0 0 0,3 1 0-16,0-1 2 0,6-3 1 15,0 1 1-15,0-3 0 31,3 0 0-31,-4-3-2 0,4-2-2 16,0 0 1-16,3-3 1 16,-3-3-3-16,3 1 0 0,-6-1-1 15,-1-2-2-15,1 0 3 16,-3 2 0-16,-3 1 1 16,0-1 0-1,-3 3 0-15,-3 0 2 0,0 3 1 16,0 2 1-16,-3 3-2 15,0 5-2-15,0 1 1 16,0 2-1-16,0 2 2 16,3 3 3-16,0 1-2 0,3-1-2 15,0-2 0-15,0-1 1 16,3 1 1-16,3-1 1 16,-3-2-2-16,2-2-2 15,1-4 3 1,0-2 0-16,0-2 1 15,0-1 0-15,0-2-2 16,0-3-2-16,-3 0 1 0,0 0-1 16,0 0-5-16,-3 0 1 15,0 0 2-15,-3 0 3 16,0 3-2-16,-1-1-2 16,1 1-1-16,0 2 3 15,0 3-2-15,0 6 1 16,0 4 2-16,0 4 2 15,0 1 1-15,0 4 1 0,0 0 2 16,0-1 1-16,0 1 1 16,3-4 0-16,-3-1-2 15,0-4-1-15,-3-2 1 16,0-3 1-16,0-2-1 16,3-6 1-16,-3-4-4 15,3-1-2-15,0-6-3 0,0 1-1 16,0-3-1-1,0 3 3-15,0 0-2 16,0 2 1-16,0 3 0 16,0 3 0-16,0 5 0 15,3 5 0-15,0 3 0 0,0 3 0 16,0-1 2 0,0 4 2-16,0-1-1 0,0 0 2 15,0 0-2-15,-1-2-1 16,1-3-2-16,3 0 1 15,-6-3 3-15,-3 0 1 16,3-2-1-16,0 0-2 16,-3-3 1-1,0 0 1-15,0 0-1 0,0-3-1 16,0 0-2-16,0 1 1 16,0 2 1-1,0 0 0-15,0 0 0 16,0 0 2-16,0 0-3 0,0 0 0 0,0 0 1 31,0 0 0-31,0 0 0 0,0 0 0 16,0 0-3-16,0 0 2 15,0 0 1-15,0 0 0 0,0 0 0 16,0 0 2 0,0-3-1-1,0 0 2-15,0 1-2 0,0-1-1 0,0-2 1 16,0 2-1-16,0-2 0 15,0 0 2-15,0-1-3 16,0 1 0-16,0-3 1 16,0 0 0-16,0 0 0 15,0 0 0-15,0-2-3 0,0-1 2 16,0-2 1-16,0 2 0 16,0-2 0-16,3 0 0 15,0 0 0 1,0-1 0-16,0 1-3 0,0 0 2 15,0 2-1 1,0 3 0-16,0 3 4 16,3 0 1-16,0 2-6 15,-3 3-2-15,3 0 4 0,-3 3 2 16,0 2 1-16,0 3 1 16,0 0-4-16,0 0-2 15,0 0 2-15,0 2 0 0,3 4 1 16,-3-1 2-16,0 0-1 15,0 0-1-15,0 1 1 32,0-4 1-32,0 1-3 0,3-1 0 15,-3-2 1-15,-1-2 0 0,-2-1 0 16,3 0 2-16,0-2-1 16,0-1-1-16,0 1 1 15,-3 0 1-15,3-1-1 16,0 1 2-1,0 0-2-15,0-1-1 16,0 4-2-16,0-1 1 0,0 0 1 16,0 0 0-16,-3-2 0 15,3 2 0-15,-3-2 0 16,0 0 0-16,0-3 0 0,0 2 0 16,0-2-7-16,0 0 0 15,0-2-13-15,0-4-2 16,-3 1-10-16,3 0-3 15,-3-3-14-15,3 0-4 16,0-3-27 0</inkml:trace>
  <inkml:trace contextRef="#ctx0" brushRef="#br0" timeOffset="191064.6647">4744 13044 168 0,'0'8'63'0,"-3"-5"-49"0,3-1-2 0,0-2-4 15,0 5 2 1,0-2 4-16,3 2-1 0,3-2 2 16,3 0-8-1,3-3 0-15,-6 0 0 0,6-3 3 0,-1 0 1 16,1 1-3-16,0-4 0 16,0-1-3-1,0-1 0-15,-3-3-1 0,0 0 2 16,3-2-3-16,-9 0-2 15,3 0 0 1,-3 0-1-16,-3-1-5 16,0 4 1-16,-3-1 0 0,0 3 2 15,-3 3-1-15,3 0 1 16,-9 5 0-16,3 0-2 16,0 2 5-1,-3 6 3-15,0 5 1 0,3 6 2 0,0-1-4 16,0 4-2-1,4-1-3-15,2 3 1 0,3-3 3 16,3 0 1-16,5-3 3 16,4-2 1-16,6-2 3 15,3-4 4 1,9-5-8-16,0-2-1 0,5-3-5 16,4-3-1-16,-9-2-15 15,0 0-4 1,-4-6-14-16,-5 3-4 15,-3-5-46 1,-6 0-38-16,-6 0 46 0</inkml:trace>
  <inkml:trace contextRef="#ctx0" brushRef="#br0" timeOffset="191919.7159">4128 12811 168 0,'0'0'66'0,"0"0"-52"0,0 0 8 0,0 0-1 16,0 0-9-16,0 0-2 15,0 0-5 1,0 3-4-16,6 2 0 0,-3 3-1 0,0 3 0 16,0-1 2-16,-3 3 1 15,6 1-4-15,0 1 1 16,-1 1 2-16,1 3 1 15,0 2 1-15,0 0 2 16,0 0-3-16,-3 1-2 16,0-4 0-16,3-2 1 0,-3 0-1 15,3-3 2-15,-3-2-2 16,0-1-1-16,3-2 1 16,0-3-1-16,0-2 0 15,0-3 0-15,3-3 0 16,-3-2 0-1,-3-3 0-15,0-2 0 16,0-4-3-16,0 1 0 0,0-3-1 16,0 0 0-16,0 1 0 15,0 1 0-15,0 1 0 16,0 3 3-16,0 2-9 0,0 2-1 16,-3 4-5-1,2 2-3-15,1 0-7 16,0 2-1-16,0-2-39 15</inkml:trace>
  <inkml:trace contextRef="#ctx0" brushRef="#br0" timeOffset="193722.5872">2125 13520 120 0,'0'0'46'0,"0"3"-35"0,5 0 12 0,-2-1 2 0,3 1-5 15,3-1 1 1,0 1-6-16,6-3-1 0,6 3-8 31,0-1-2-31,6 1 2 0,-1 0-1 0,4-1 0 16,0-2-3-16,3 0-2 16,-1 0 3-16,1 0 0 0,3-2-1 15,-9-1 1-15,2 0-4 31,4 1 0-31,-9-1 1 0,0 0 0 0,-3 1-9 16,2 2-2-16,-5-3-47 16,-6 3-50-1,-3 0 25-15</inkml:trace>
  <inkml:trace contextRef="#ctx0" brushRef="#br0" timeOffset="194158.9801">2482 13457 156 0,'0'0'60'0,"0"2"-47"0,0-2-1 0,0 0-2 15,3 0-5-15,3 0 2 0,3 0-4 16,-1 0-2 0,4 0 0-16,3-2-1 0,3-1 0 0,-3 0-3 15,3 3 2-15,0 0-4 16,0 0 1-16,-1 3 6 16,1 0 4-16,-3 2-3 15,-6 0-2-15,3 1 0 16,-3 2-1-16,0 2 0 15,-3 3 0 1,-3 1 0-16,-3-1 0 16,0 3 0-16,-3 0 2 0,-3-3-1 15,0 0-1-15,-3-2-2 16,0-3 1-16,0-3 1 16,3-3 2-16,-3-2-41 15,0-2-53 1,0-3 14-16</inkml:trace>
  <inkml:trace contextRef="#ctx0" brushRef="#br0" timeOffset="196191.4578">12876 13642 192 0,'33'-3'71'0,"-24"-2"-55"0,14-8-86 0,-11 7-41 16</inkml:trace>
  <inkml:trace contextRef="#ctx0" brushRef="#br0" timeOffset="197910.9454">12236 13740 228 0,'-3'2'85'0,"0"1"-66"0,0-3-1 16,3 0-3-16,0 0-9 16,-3 0 2-16,-6 0-3 15,3 0 2-15,0 0-4 16,0 0 3-16,0-3 0 0,0-2-2 15,-3-3-1 1,0 0-6-16,1-2-2 0,-1-4 2 16,3 1 1-16,0 0 2 15,0-3 0-15,0 3 0 16,0 0 2-16,0 2-1 16,3 1 2-16,0-1-4 15,0 3 0-15,0 0-6 0,0 3-3 16,-3-1 3-16,0 4 2 15,3-1-6-15,-3 3-1 16,0 0 5-16,6 0 3 16,-3 0 3-16,3 0 1 15,0 0 0-15,0 0 0 16,0 0 2-16,0 0 3 16,3 3-2-16,3-1-2 15,3 1 2-15,6 2 0 16,6 1-1-16,6-1 1 15,5 3-2-15,13 0-1 0,0-3 1 16,8 0-1-16,7 1 0 16,5-1 2-1,7 0-1-15,2 1-1 0,9-1 1 16,7 3-1-16,2-3-3 16,0 0 2-16,1-2 1 15,-1 0 0-15,-3-1 2 16,0 1 1-16,-11 0 3 15,-4-3 3-15,-8 0-2 16,-7 0-2-16,-8 0 2 16,-7 0 0-16,-5-3-1 15,-6 0-1-15,-6 1-3 16,-6-1 1-16,-7 0-2 16,-2-2 2-16,-6 0-4 0,-12-3-2 15,-9-3-3-15,-8 3-1 16,-10-2-1-1,-9-1 2-15,-11 3 2 16,-10 6-1-16,-8 2 4 0,-10 0 2 16,-8 2-7-1,-12 4-3-15,-6 2-11 0,-9-1-5 16,-6 4 0-16,-6 2 1 16,-3 0-3-16,0 1 2 15,0-1 12-15,0 3 4 16,0 0 7-16,6 0 3 0,6-3 0 15,6 3 2-15,8-3 0 16,7 0 1-16,6-2 6 16,8-3 4-16,10-3 1 15,9-2 1-15,8-3-4 16,9 0-2-16,7-3-4 16,11 0-1-16,9 1-1 15,9-4 0-15,12 1-9 16,12-3-4-16,12 0-2 15,12 0-1-15,14 0 0 16,10 3 0-16,8 0 4 16,7-3 3-16,8 0 3 15,9 0 3-15,9-3 2 0,7-2 3 16,8 0 1 0,6-3 3-16,3 0-5 15,6-2-3-15,0-1 1 0,-3 3 0 16,-3-2 5-16,-3 2 3 15,-9 5 0-15,-6 1 3 16,-12-1-3-16,-5 1-1 16,-10 2-6-16,-6 0-3 15,-8 0-3-15,-16 2 1 16,-8 1-12-16,-9 0-5 16,-9 2-10-16,-12-2-3 15,-12 0 15 1,-9 2 8-16,-12-2 8 0,-12 2 3 15,-15 0 3-15,-8 1 1 16,-13-1 3-16,-14 3 1 0,-6 5 1 16,-9 3 0-1,-10 3-2-15,-8 2 1 0,-9 0-8 16,-9 3-2-16,-3 0-3 16,-2 0 0-1,-4-3-16-15,3-5-5 0,0-8-57 31</inkml:trace>
  <inkml:trace contextRef="#ctx0" brushRef="#br0" timeOffset="214545.3986">443 11594 212 0,'-3'3'82'0,"3"2"-64"0,0 6-9 16,0-1-7-16,3 6-2 16,3 5 2-16,0 6-3 15,3 4-1-15,-6 1 1 16,0 3 0-16,0-4 1 0,-3 1 0 16,-3-3 2-16,0-2 1 15,3-6 3-15,0-5 3 16,0-3 5-16,0-5-4 15,6-8 2-15,2-8-5 0,13-11-2 16,6-7-5-16,12-14 0 16,2-7-5-1,10-9 1-15,0-5-5 16,8 0 1-16,-2-5-1 0,2 0 1 16,-2 3-6-1,-1 2-4-15,-2 2-19 16,-6 7-9-16,-4 7-28 15</inkml:trace>
  <inkml:trace contextRef="#ctx0" brushRef="#br0" timeOffset="215075.9901">407 12586 164 0,'-6'-21'63'0,"-3"13"-49"0,-3 3 14 0,6 2 2 0,-3 3-11 15,6 0-3-15,-3 0-9 0,3 0-3 16,0 5-2-16,6 1-4 0,3 2-1 15,-3 0 2-15,9 0 0 16,3-3-2-16,3-2 2 16,6-6 1-16,0 0 2 15,-1-5-1 1,13-2 2-16,3-6-2 0,-3-5 2 16,5-6 0-16,4-5 1 15,3-5-2-15,2-5 1 16,-8 0-4-16,5-6 0 15,-8 1-23-15,0 2-10 0,-3 0-57 32</inkml:trace>
  <inkml:trace contextRef="#ctx0" brushRef="#br0" timeOffset="215537.7786">395 13314 180 0,'-21'-11'68'0,"9"1"-52"0,0-6-8 16,7 8-6-16,2-3-3 0,-3-2 0 15,3-3 1-15,0 3 2 16,0 0-1 0,0-1 4-16,-3 7 4 0,6-1-1 15,0 2 3-15,0 4-8 0,0 2-4 16,6 2 0-16,-3 4 2 0,6-1 4 15,0 0 2 1,5-2 3 0,-2-3 1-16,9-3 6 0,3-5 1 15,12-8-7-15,-1-2-4 16,19-9-4-16,0-7 0 16,8-6-4-16,1-2 0 0,5-6-26 15,6-5-11 1,1-2-65-16</inkml:trace>
  <inkml:trace contextRef="#ctx0" brushRef="#br0" timeOffset="240018.2309">14516 13748 200 0,'-12'-6'74'0,"3"1"-58"0,3 3 3 15,6 2-4-15,0 0-13 16,-3 0 0-16,3 0-2 16,0 0 2-16,0 0-1 15,-3 5-3-15,-3 0 1 0,3 6 1 16,0 2 0-16,0 5 2 16,3 4 1-16,0 4-6 15,6 3 0-15,3 6 1 0,0-1 1 16,3 3 1-1,0 0 0-15,0 0 0 16,0 0 0-16,0-2 0 0,-3-4 2 16,-3-2-1-1,-3-2-1 1,0-6 1-16,-1-2-1 0,1-6 2 16,0-3 1-16,0-2-1 15,0-5 1-15,0-3 0 16,0-5 1-16,3-6 0 15,0-5 0-15,0-5 0 16,0-5 0-16,0-4-2 16,0-1-2-16,0-4-2 0,0 4-1 15,0 1-1-15,0 7 3 16,3 1 0-16,0 4 3 16,3 7-3-16,0 3 0 15,2 6-1-15,4 2 0 16,0 5 2-16,0 6 0 0,0 2 0 15,0 5 2-15,-3 1 3 16,-3-1 2 0,-4 1 3-16,1 2 4 0,-3-2-8 15,-3-1-1 1,-3 1-1-16,-3-3 2 16,-3-3-5-16,-3 0-1 0,1-2 0 15,-1-3 0-15,-3-3 0 16,0-3 0-16,0 1-5 15,0-3-1 1,0-3 3-16,0 1 3 0,0-3-1 16,3-1 0-16,0 1-4 15,3 0-1-15,0 2-2 0,1-2 0 16,2 2 2 0,0 0 2-16,3 3-1 0,3 0 4 15,2 0 0-15,4 3 1 16,3 0 2-16,3-1 1 15,3 1-1-15,0 2-2 16,3-2 1-16,0 0-1 16,2-3 2-1,1 0 1-15,-3 0 1 16,0-3 0-16,0 0 2 16,-3-2 1-16,-4-3-1 0,1-3-1 15,-3-2-3 1,-3 0 1-16,0-3-2 0,-3-2-1 15,-3-1-2-15,0 3 1 16,-3 3 1-16,0 2 0 0,-3 1-5 16,0 2 1-16,-3 3 2 15,0 2 1 1,0 3-2-16,0 5 2 0,-3 1 1 31,3 2 2-31,-3-1-1 0,4 1-1 0,-1 0 1 16,0 3 1-16,3-1-1 15,0 4-1-15,0-1 3 16,3 0 0-16,0 0-1 0,3 1-2 31,3-1 1-31,0-3-1 16,2 1-3-16,4 0 2 0,3-3 1 0,0-3 0 16,0-3-5-1,0 1-1-15,0-3-2 16,0 0 2-16,0-3 2 0,-1-2-1 15,1 0 1-15,0-3 0 16,-3-3 3-16,0 1 0 16,-3-3 1-16,0-1 0 15,0 1 0-15,-3 0 0 16,0 0-3-16,-3 2 0 16,0 0-1-16,-3 4 3 0,0 1 2 15,-3 6 6 1,3 0-1-1,0 0-3-15,-3 3-2 0,3 2 0 16,0 0-1-16,0 1 2 16,0-1 1-1,3-2-4-15,0-1-1 16,0 1 1-16,0-3 2 16,0 0 0-16,3 0 2 0,-3-3 0 15,0 1 3-15,-1-1-3 16,1 0-2-1,0-2 0-15,0 0 1 0,0 0-1 16,-3-3 2-16,0 0-4 16,0 0 0-16,-3 0 1 15,0 0 0-15,0 0 0 16,-2 0 0-16,-1 0 0 0,0 0 0 16,0 3 0-1,0 2 2-15,0 3-1 16,0 0-1-16,0 5-2 0,0 3 1 15,3 3 1-15,0 5 0 16,3 2-3-16,3 1 2 16,3 2-1-16,0 0 0 15,3 3 2 1,0-3 0-16,3 0 0 0,2 1 2 16,1-4-1-1,3-2 2-15,0-3-4 0,3-5 0 0,0-3-1 31,3-2 0-31,-1-6-7 0,1-2-4 16,3-5-11-16,0-6-3 16,-3-3-7-16,-4-2-2 0,-2-3 15 15,-3 0 10-15,-3-2 16 16,-3 2 6-16,-3 0 2 16,-3 3 2-16,0 3 3 15,-3 2 3-15,-3 2-5 16,0 4-1-16,-3 2-9 15,0 3-4-15,-3 2-1 16,0 6 1-16,0 2-1 16,0 3-1-16,0 5-2 15,0 3-1 1,1 0 2-16,2 2 0 16,3 4 7-16,0-1 4 0,0-3 1 0,3 1 1 15,3-3-6 1,0-3-2-16,0-3-2 15,3-2-2-15,-1 0 1 0,4-2 1 16,0-6-3 0,0 0 0-16,-3-3-1 0,0 0-2 15,0-5 0-15,0 0 3 16,0-2 0-16,-3-3 3 16,0-3 1-16,0 0 1 15,0 0-2-15,0 3 1 16,-3 0-2-16,0 2 2 15,3 3-2-15,-3 3-1 16,3 5-4-16,0 8 2 16,0 2 1-1,3 3 1-15,0 3 2 0,0 3-1 16,0-1-1 0,0 1 3-16,0-3 0 15,2-3 1-15,1-2 0 0,0-1-2 16,3-5 1-16,0-5-2 15,0-2 2-15,0-3-4 16,0-6 0-16,0 0 1 16,-3-2 0-16,0-3-3 15,-3-2 2-15,0-1-1 16,-1 1-2-16,1 2 3 0,-3 3 0 16,0 2-2-16,0 3 0 15,0 5-1-15,-3 6 3 16,3 8 0-16,-3 2 1 15,0 5 0-15,0 4 2 16,-3 1 3-16,3 1 4 16,0 0 0-16,0-5 0 15,0-4-3 1,0-1-1-16,3-6 1 0,3-3 1 16,0-8-3-1,3-2-3-15,0-8-5 0,0-3-2 16,0-3 3-1,0 1 1-15,0-1-3 0,0 1-1 0,0 5 0 16,-3 2 4 0,0 3-1-16,2 5 1 15,1 3 2-15,0 8 2 0,0 3-1 16,0 2 2-16,0 3 2 16,-3 2 2-16,3 1-3 15,0-3-3-15,0 0 0 16,0-3-1-16,3-2-7 15,0-3-3-15,0-3-5 16,2-3-2 0,4-7 3-16,-3-5 1 0,3-6-1 15,0-5-1-15,3-3-6 16,-3-3 1 0,-1-2 6-16,1-3 4 0,-3 1 6 15,-3 4 2-15,-3 1 10 16,0 5 5-16,-3 5 2 15,-3 2 1-15,-3 7-4 16,-3 4 0-16,-3 8-5 0,-6 3 1 16,0 5-3-1,0 1 2-15,0 1 0 0,0 4 3 16,3-3-3-16,1 0-2 16,2 0-2-16,3-1 0 15,3-1 0 1,6-1 1-16,3 0-2 0,2 0 1 15,1 1-2-15,3-4-1 16,0 1 1-16,0-1-1 16,0-2-3-16,-3 0 2 15,0 0 1-15,-3 0 2 16,-3-3 1-16,-3 1 1 16,-3-4-2-16,0-2 1 15,-6 0 0-15,0 0 3 0,0 0-5 16,3-2-3-1,0-1 1-15,0 3 0 16,3 0 1-16,3-3 0 0,3 3-3 16,3 0 2-16,2 0-1 15,4 0 0-15,3-2 2 16,3-1 2-16,0 0-1 16,3-2 2-16,0-3-2 15,-1 0-1-15,1-2-2 16,0-4 1-16,0 1 1 15,-3-3 2-15,-4 1-3 0,1-1 0 16,-6 0-1-16,-3 0 0 16,-3 0 2-16,-3 3 2 15,-3 0-3 1,-6 2 0-16,0 3 1 16,-3 3 0-16,0 2 0 0,-3 6 0 15,-2 2 0-15,5 6 0 16,0 5-3-16,3 2 2 15,6 3 3-15,3 0 3 16,3 3-2-16,3 0 0 16,5-3-1-16,7 0-2 0,0-5-6 15,3-5-4 1,0-6-8-16,3-2-1 16,-1-6-28-16,1-2-9 0,0-3-28 15</inkml:trace>
  <inkml:trace contextRef="#ctx0" brushRef="#br0" timeOffset="241391.4963">17067 13973 264 0,'3'-8'99'0,"-3"5"-77"0,0 0-4 15,0 3-6-15,0 0-9 0,0 0 0 16,-6 0-10-16,-3 0-3 16,-3 3 5-1,-3 2 0-15,0 3 1 0,-3 3 0 16,-2-1 3-16,-1 1-2 0,6 0 1 16,0-1 0-1,3 1 0-15,3-1 4 16,6 4 1-16,6-4 1 0,6 3 0 15,6 1-5-15,6-1-1 16,6 0 1-16,2 0 0 16,1 1-2-16,0-1 2 15,0 3 1-15,-1-3 2 16,-5-3-1-16,-3 1-1 16,-6-3 1-16,0-3-1 0,-6-2 4 15,-3 0 2-15,-3-3 0 16,-3 0-1-16,-3-3-3 15,-3 0-2-15,-3-2-4 16,0 0-2 0,0-1 0-16,3 1 2 15,0 0-1-15,3 2 4 0,0 1-7 16,3-4 1 0,0 4 1-16,3-4 3 0,0-2 2 15,3 3 1-15,0-3 0 16,3-2 0-16,0-1 0 15,0-2 2-15,0-3-1 16,0-3-1-16,0 1 1 0,-3-1-1 16,-1 3 2-1,1 1 1-15,-3 1-4 0,0 4-1 16,-3 2 1-16,0 5 0 16,0 3 1-16,-3 5 2 15,0 3-1-15,3 6 2 16,0 4 0-1,0 3 3-15,3 3 1 0,3 0 1 16,3 0 0-16,0 0 2 16,3-3-1-16,3-3 0 15,0-5-3 1,0-2 1-16,3-6-4 0,-1-7-2 16,1-4-3-16,0-2 1 0,0-2-4 15,-3-6 1 1,-3 0 2-16,-3-2 1 15,0-4-2-15,-3 1 0 16,0 0-3-16,-3 3-1 0,0 2 1 16,-3 3 4-16,0 2 1 15,0 3 1-15,0 5-3 16,0 3 0-16,-3 3 2 16,3 5 0-16,0 3 1 15,0 2 0-15,3 3 4 16,0-1 2-16,2 4-5 15,1 0 0-15,3 2 1 16,0-3 1-16,3 1 1 0,0-6 0 16,0-2-7-16,-3-4-2 15,0-1-9 1,0-6-2-16,0-6-18 16,0-1-7-16,-3-4-54 15</inkml:trace>
  <inkml:trace contextRef="#ctx0" brushRef="#br0" timeOffset="241909.8014">17585 13703 208 0,'-3'2'77'0,"3"4"-60"0,-3 7-3 16,3-5-3-16,0 5-8 15,0 8-2-15,3 6 0 16,0 4-1-16,3 9 0 16,0 8 2-16,0-3 1 0,0-6 7 15,0 1 4 1,0-3-1-16,-1-8 0 16,-2-8 1-16,0-5 2 0,0-2-3 15,3-14-2 1,0-11-7-16,0-5-15 15,0-5-6-15,3-3-2 16,0 0-1-16,3 3 4 0,0 3 5 16,3 4 6-1,0 6 3-15,2 6 4 16,4 4 1-16,0 9 1 16,0 5 2-16,-3 2 1 0,-3 4 3 15,-3 1-1-15,-3 1 2 16,-6 0-2-16,-6 0 0 15,-6 0-1 1,-3-3 2-16,-3-3-5 0,-6-4-1 16,-3-4-4-16,0-5-3 15,1-5-7 1,-1-2-4-16,3-3 1 0,3-1 0 16,6-2-1-16,3-5 1 15,3-3-17-15,6-2-6 0,6-1-54 31</inkml:trace>
  <inkml:trace contextRef="#ctx0" brushRef="#br0" timeOffset="242170.8706">17927 13930 204 0,'3'8'77'0,"-3"0"-60"0,0 3 2 16,0-3-4-16,0 5-10 15,3 8-3 1,0 6-4-16,0 7 1 0,3 8 1 16,0 3 0-16,3 6 2 0,0 4-1 0,0 1-1 15,0-3 1 1,-3-3 1-16,-3-5-3 16,0-5 0-16,-3-6-1 0,0-10-2 15,-3-19-66 1,-3-18-19-1</inkml:trace>
  <inkml:trace contextRef="#ctx0" brushRef="#br0" timeOffset="242339.4873">17894 13671 236 0,'-3'13'88'16,"3"-2"-69"-16,0 2-42 0,0-5-25 0,3 3-41 16,0 4-14-16</inkml:trace>
  <inkml:trace contextRef="#ctx0" brushRef="#br0" timeOffset="242738.4213">18025 14097 220 0,'6'5'85'0,"-3"-2"-66"0,6-3-8 16,-6 0-8-16,3 0-4 16,3 0 2-16,0 0 0 15,0-3 2-15,-3 1-2 0,3-1 6 0,-3-2 3 16,-3-1 1-16,-3-2 3 15,0 1-5-15,-6-4-1 16,-3 0-6-16,-3 1-4 16,0-1-6-16,-3 3 0 15,0 6-3-15,0 2 0 16,0 5 1 0,4 6 1-16,-1 4 6 15,3 7 3-15,6 1 1 0,3 6 2 16,3 1 0-16,3-1 1 15,6-3-2-15,0-5 1 16,2-2-9-16,1-9-1 0,3-4-18 16,0-9-7-16,3-5-29 15,0-5-38 1,-1-6 26-16</inkml:trace>
  <inkml:trace contextRef="#ctx0" brushRef="#br0" timeOffset="243374.3133">18260 13951 152 0,'3'0'57'0,"-3"8"-44"0,3 8 14 0,-3-8 3 0,0 5-9 0,0 3 1 15,0 0-11 1,0 0-2-16,3 0-5 0,-3-5-3 0,0-1 2 16,0-2 0-16,3-3 3 15,-3-5 1 1,0-2 3-16,0-6-3 0,-3-3-2 15,0-2-2-15,-3 0-3 16,1 0-2-16,-1-1-1 16,0 1-3-16,-3 2-1 15,0 4-3-15,0 4 1 16,0 3-2-16,3 5 2 0,0 6 5 16,0 7 4-16,0 3 3 15,3 6 1 1,3 2 4-16,0 3 5 0,3-3-1 15,3 0 3 1,3-5-2-16,3-3 0 16,6-5-7-16,3-6-2 0,-1-4-2 15,4-6-2-15,3-8-4 16,0-11 0 0,0-5-3-16,2-7 0 0,-2-6-3 15,-3-6 1-15,-6-2 3 16,-3-5 3-16,-6-6-3 15,-6 1 2-15,-3 2 2 16,-3 5 1-16,-3 9-8 16,0 7-2-16,-3 8 4 15,0 11 1-15,-3 10 8 16,0 11 4-16,0 11-1 0,0 10 2 16,3 11-2-16,3 7 0 15,3 9-1 1,3-3 2-16,3-3-1 0,0 0 0 15,3-2-3-15,0-6-2 16,0-8-8 0,0-4-5-16,0-9-18 15,0-8-7-15,-3-8-35 16,-3-7-32-16,-3-9 41 16</inkml:trace>
  <inkml:trace contextRef="#ctx0" brushRef="#br0" timeOffset="243860.457">18278 13954 204 0,'-3'0'77'0,"3"3"-60"0,0-1 2 0,3 1-2 0,0 2-7 16,6 1 0-16,3-1-6 16,6-2-3-16,3-3 0 15,3 0-6-15,2-3 1 0,1-2 0 16,3-3 2-16,0-3-1 15,0-2 1-15,-4 0 2 16,1-1 2-16,-6 1-1 16,0 0 2-16,0 2-2 15,-9 1-1-15,-4 5-2 16,-2 2-1-16,-3 6-3 16,-3 2-1-16,0 8-1 15,-3-2 2-15,0 2 2 0,0 3 2 16,3 2 1-1,3 1 3-15,0 2-1 0,6 0 2 16,3 3 4 0,0-3 6-16,6 0-3 0,0-2 2 15,0-1-3-15,0-2 0 16,-4-3-5-16,-2 1-1 16,0-4 1-16,-3-2 2 15,-6-3-1 1,-3 1 0-16,-6-4-6 0,-6 1 1 0,-3-3 0 15,-2 0 0 1,-4-3-11-16,-3 1-5 16,-3-1-21-16,-3-2-9 15,-2-1-46 1</inkml:trace>
  <inkml:trace contextRef="#ctx0" brushRef="#br0" timeOffset="244384.9514">17120 14240 184 0,'0'-3'71'0,"0"6"-55"0,0 0 2 0,0-3-1 0,0 0-9 15,0 2-2-15,0 3-3 16,-3 1-3-16,-2-1 1 15,-4 3-4-15,0 0 2 0,-3 0-6 16,-3 2-3-16,0 1-1 16,0-3 1-16,-3 0-7 15,0-3-2 1,1-2-14-16,-1-3-44 16,3-3 2-16</inkml:trace>
  <inkml:trace contextRef="#ctx0" brushRef="#br0" timeOffset="247608.6955">19142 14097 100 0,'-3'-5'38'0,"0"2"-29"0,0-8-8 0,0 6-2 15,0-3-17-15,3-2-5 16,0-4 18-16,-3-1 9 15,3-1 33-15,0 2 15 16,0 1-4-16,0 0-1 16,0 0-16-16,0 0-7 15,0 5-13-15,0 0-3 0,0 2 2 16,0 4-6-16,3 7-2 16,3 6-4-16,0 7 1 15,0 6 1-15,2 2 0 16,1 1 0-16,0-1 2 15,0-5 1-15,0-2 1 16,0-3 4-16,0-6 3 16,0-4-6-16,3-6-1 0,0-6-2 15,3-1-2-15,0-9-6 16,-1-3-4 0,1-2-1-16,0 0-1 0,-3 0 4 15,-3 2 3-15,0 3 0 16,0 3 1-16,-3 5 0 15,0 5 3-15,0 9-2 16,0 4 1 0,0 6 4-16,0 0 3 15,0 3 7-15,-1-4 2 16,1 1-1-16,0-2 0 0,3-4-5 16,0-2-3-16,0-3-2 15,3-2-3-15,0-6-2 16,0-2-1-16,0-6-5 15,-3-4-2-15,0-4 2 0,-3-2 5 16,0 0 0-16,0 0-1 16,-3 2-2-16,-1 3 1 15,1 6 1-15,0 2 2 16,0 0 1-16,0 5 1 16,3 3 2-1,0 5 1-15,3 6 3 16,0 0 1-16,3 2 1 0,3 0 0 15,0 0-4-15,0-2-1 16,3-3 1-16,-1 0 2 16,4-6-3-16,0-2 0 15,-3-2 1-15,-3-4 0 0,0-2-5 32,-3-2 1-32,-3-1-2 0,-3-2 0 15,-4 0 0-15,-2 0-2 16,0-1 0-16,-5 4 3 15,-1 2-5-15,-3 0 0 0,0 5-2 16,-3 3 2-16,0 6-1 16,0 4 2-16,3 6-2 15,0 3 2-15,3 2 3 16,0 3 3-16,6-1 4 16,0 1 2-16,3 0 1 15,0-6 2-15,3-2-1 16,3-5 2-16,3-3-4 15,3-5-2-15,0-6-2 16,3-5-3-16,-1-8-4 16,-2-5 0-16,0-6-3 15,-3 1 0-15,-3-3-3 16,0 2-1-16,-3-2 1 0,-3 3 4 16,-3-1 1-16,0 4 0 15,0 7 1-15,0 2 3 16,0 7 0-16,0 1 1 15,0 6 0-15,0 6 2 16,3 1-3-16,0 4-2 16,3 0 2-16,0 2 2 15,0 3 2-15,0 0 1 0,0 2 0 32,0 3 0-32,3-2 2 15,-1 2 1-15,1 0 1 0,0-2 2 0,3-3-3 16,0-3-2-1,0-3-5-15,3-2 0 16,0-2 0-16,3-4 2 16,0-2-1-16,2 0-1 0,1-5-2 15,0 0-1-15,0-3 2 16,0-3 0 0,-3-2 1-16,-1 0 0 0,-2-1-5 15,-3 1 1-15,-3 0 2 16,-3 0 1-16,-3 2-2 15,-3 1 0-15,-6 2 2 16,0 0 0-16,-3 2 1 0,0 4 0 16,-3 2 0-16,0 2 0 15,4 6 0-15,-1 3 0 16,0 2 2-16,3 6 1 16,3 2-1-16,3 0 1 15,3 0 0 1,6 0 3-16,3 1-3 0,-1-4-2 15,4 1-11-15,3-6-4 16,0 0-17 0,0-2-6-16,0-1-31 15,0-2-40-15,0 0 31 0</inkml:trace>
  <inkml:trace contextRef="#ctx0" brushRef="#br0" timeOffset="249092.8217">19070 13981 184 0,'-15'10'68'0,"12"-7"-52"0,-3 2 8 0,6-5 0 0,0 0-8 16,3 3 1 0,6-1-8-16,6 1-3 0,9-3-3 15,9 0-3-15,5-3 3 0,10-2-2 16,8 0 2-16,7-3-2 16,2 0-1-16,1 0 3 15,2 0 0 1,-2 0 1-16,-1 0 0 0,4 0-2 15,-10 3-2-15,-5 0-2 16,-6 2 1 0,-7 3 1-16,-8 0 0 15,-6 3-5-15,-6-1 1 0,-6 4 0 0,-10-1-1 16,-5 0 6-16,-8 3 1 16,-7-3 0-16,-9 1-2 15,-9-1 3-15,-6 0 2 16,-5 1-2-16,-4-4-2 15,-2 1-3-15,-4 0 1 16,-3-3 1-16,10 0 0 16,2 2 0-16,3-2 0 15,4 3 0-15,8-1 2 16,6 1-3-16,3-3-2 16,6 0 2-16,12 3 0 15,6-1 1 1,6 1 0-1,9-3 2-15,6 0-1 0,9 3-1 0,6-1 1 16,8 1 1 0,7 0 1-16,8-1 3 0,1 1-3 15,2 0 0 1,1-1-1-16,-1 1-2 16,-2 2-2-16,-7 0 1 0,-5 1 1 15,-9-4 2-15,-7 1-3 16,-8 0 0-16,-9-1-4 15,-9 1 1-15,-9-3 2 16,-12 0 1-16,-12 0 1 16,-12 0 0-16,-11-3-3 0,-10 1 2 15,-5-1 3-15,-7 0 1 16,-2 1-1 0,-4-4-2-16,1 4 1 0,0-1-1 31,5 1-3-31,7-1 2 0,8 0 1 15,6 1 2-15,7-4-10 0,5 4-2 16,9-1-22 0,3 0-6-16,7 1-56 15</inkml:trace>
  <inkml:trace contextRef="#ctx0" brushRef="#br0" timeOffset="249705.9888">19002 13618 212 0,'0'5'82'0,"-3"1"-64"0,3-4-7 0,0-2-6 16,0 0-16-1,0 0-3-15,0 0 0 0,0-2 3 16,0-1 7 0,0-2 4-16,-3-3 5 0,0 0 4 0,0-3 2 15,0 1-1-15,-3-1 1 16,0 3-6-16,-3 0-1 0,0 3-4 16,-3 0-3-16,0 5-1 15,0 2 3 1,0 4 0-16,0 2 3 15,-2 2-1-15,-1 3-1 16,0 3-2-16,3 3-1 16,0-1 8-16,0 3 4 15,3 3 2-15,3 0 3 16,3 0-3-16,6 0 1 16,3-3-7-16,3-3-1 15,6-2-2-15,3-3-2 0,6-5-6 16,2-2-4-16,4-4-10 15,3-4-2-15,3-4-24 16,-4-2-8-16,1-2-25 16</inkml:trace>
  <inkml:trace contextRef="#ctx0" brushRef="#br0" timeOffset="250492.3579">19258 13639 144 0,'-12'0'55'0,"3"3"-43"0,-6 2 1 0,6-2 0 16,-3 2-7-16,0 0-1 16,0 3-2-16,0 0 0 15,0 3-2-15,1-1 6 0,2 1 5 16,3 0 0 0,3 2 1-16,3 3-1 0,3-3 0 15,0 0-2-15,3-2-1 0,3-1-3 16,2-2 1-1,1-2-2-15,0-6 0 16,3-3-6-16,0-2 1 16,0-6-5-16,0 1 1 0,-3-4-3 15,0 1 0 1,-4-3 1-16,1 0 2 0,-3 3-3 16,0 0 2-16,-3 2 5 15,0 1 4-15,-3 2-3 16,0 2-1-16,0 4 0 15,0 4 2-15,0 6 1 16,0 3 3 0,3 2 1-16,0 0 1 15,0 3-2-15,3 0 1 16,0 0-2-16,0-3 0 0,3-2 1 16,0-3 1-16,0-6-6 15,0-2 0-15,3-5-8 16,0 0 0-16,-3-6-2 15,-1-2 1-15,1 0-2 0,0-3 1 16,0 0 5-16,0 0 2 16,0 3-1-16,0 2 2 15,0 3-1-15,0 3 0 16,3 5 2-16,0 5 0 16,-3 6 2-16,0 5 3 15,0 2 0-15,-4 4 0 0,1-4 5 16,-3 1 6-16,0-1-2 15,0-5 2-15,0-2-9 16,-3-3-4 0,0 0-2-16,3-11-4 15,3-2-2-15,0-3-2 16,3-3 1 0,0 3-1-16,3-2 0 15,0 2 6-15,0 0 2 0,3 3 1 16,0 2 1-16,5 3-2 15,4 0 2-15,-3 3-2 16,-3-3-1-16,0 0-6 16,0 2-4-1,-4 1-25-15,1-3-12 0,-3 0-45 16</inkml:trace>
  <inkml:trace contextRef="#ctx0" brushRef="#br0" timeOffset="252289.4372">20246 13645 204 0,'-12'-6'77'0,"0"1"-60"0,-6-3-14 0,9 5-10 0,-6 1-17 0,0 2-3 0,-2 0 6 16,-1 2 2 0,0 4 14-16,3 2 7 15,0 5 11-15,3 3 6 0,0 0-3 16,3 2 1 0,6-2-10-16,3 3-2 0,3-4-1 15,3 1 6-15,3-5 4 0,3-1-7 16,0-4-2-1,3-1-3-15,3-8-2 0,-3-2 1 16,0-3-1-16,-1-5-3 16,1-3 2-16,-3-2 1 15,-3-4 2-15,-3 1-6 16,0-3 1-16,-3 3-1 16,0 3 2-16,0-1-4 15,-3 6 2 1,0 2 0-16,3 3 2 0,0 6-1 0,3 4 1 31,0 6 0-31,0 6-2 0,3 4 5 0,0 3 3 16,-3 0 3-16,0 1 1 15,0-4 4 1,0 1 3-16,-1-6-4 0,-2-3 1 16,0 1-5-1,0-6-2-15,3-2-5 0,0-6-2 16,0-2-6-16,3-3 0 15,0-5-3-15,0 0 0 0,0-3-1 16,3 0 2-16,0 3 6 31,0 2 2-31,0 3 2 0,-1 3 0 0,1 2 2 16,0 6 3-16,0 5 2 16,0 5 1-16,3 0 2 31,0 0 4-31,3 3-2 0,0 0 3 15,2 0-6-15,1 0-1 0,3-5 0 16,3-3 0-16,0-6-4 16,2-4-3-16,-2-6-3 15,3-3 1-15,0-5 1 16,-3-5 0-16,-1-3-3 16,-2-2 0-16,-3-3-1 15,-3-3 3-15,-6 0-5 16,-3-2 2-16,-6-1 0 0,-3 1 2 15,0 5-1 1,-6 5 1-16,-3 3 0 16,0 5 0-16,-3 3 2 0,-3 7 0 15,0 4 0-15,-3 7 2 16,3 6-1-16,1 2 2 16,-1 3 2-16,3 5 2 15,3 3-1-15,3 5 1 16,6 3-2-16,3 2 0 15,3-2 1-15,3-1 1 16,6-1 1 0,2-7 2-16,1-1-7 0,3-4-2 15,3-5-1-15,0-5 2 16,3-2-3 0,-1-6 0-16,1-3-4 0,-3-2 1 15,0-3-3-15,0-3 0 16,-4-2-3-16,-2 0-1 0,-6-1 3 15,0 1 3-15,-3 0 0 16,-3 2 4-16,-3 3-2 16,0 0 1-1,-3 3 2-15,0 3 0 0,0 2-3 16,0 5 2-16,0 3 1 16,0 2 0-16,3 4-3 15,3 1 2 1,0 4 1-16,3 2 0 0,3 3-3 0,3 2 2 15,-1 4 1 1,1-4 0-16,0 0 0 16,-3 1 2-16,-3-1-1 0,-3-5-1 15,-3-2 1-15,-3-3 1 16,-3-3-1-16,0-2 2 16,-3-6 0-1,0-2 1-15,0-3-2 0,0-3 1 16,0-5-2-16,3 0-1 15,3-2 1-15,3-4-1 16,3-2-3-16,3 1 2 16,3-4-4-16,6-2-1 15,3 0-13-15,0 5-3 16,2 0-8-16,4 3-4 16,0 2 1-16,0 3 2 0,3 0-24 15,-1 0-18 1,-2 0 31-1</inkml:trace>
  <inkml:trace contextRef="#ctx0" brushRef="#br0" timeOffset="253185.6785">21803 13219 204 0,'-3'10'77'0,"3"3"-60"0,-3 11-5 0,3-11-4 16,0 11-16-16,0 5-4 15,0 8 3-15,0 6 5 16,3 4 3-1,3 4 5-15,0-1 2 0,2 0 13 16,-2-2 7-16,0-9-7 0,0-4-1 16,0-9-4-16,0-4-1 15,0-9-5-15,0-5-3 16,0-11-5-16,3-5-2 0,0-5-8 16,0-8-4-1,3-3-1-15,0-5 1 16,0 0 1-16,2 2 1 0,1 3 4 15,0 6 3-15,0 2 5 16,0 8 4-16,3 5 1 16,0 6 2-16,0 2-4 15,-1 9 0-15,1 4 1 16,-3 1 2-16,0 2-3 16,-6 0-2-16,-3 3 0 15,-6 0 1-15,-3-3-1 16,-3 0-1-1,-3-8 1-15,0-2 1 0,-3-3 1 16,0-6 3-16,0-4-3 0,1-4 0 16,-4-2-3-16,3 1-1 15,3-1 1 1,0 2 0-16,3 1-3 0,0 0 2 16,6 2 1-16,3 0 2 15,3 3 1-15,3 0 3 16,3 0-5-16,3 0-1 15,-1-2 0-15,4-1 0 16,3 0 0-16,0-2 2 16,0 0 1-16,-3-3 1 0,0-3 2 15,-1-2 1 1,-2-3-6-16,0-2 0 0,-6-1-6 31,0-2 1-31,-3 3-3 0,-3 2 0 16,-3 2-1-16,0 4 0 0,-3 5 5 15,-3 5 1 1,0 5-1-16,-3 5 0 16,0 6-1-16,3 5 3 0,0 3 4 15,0 5 3-15,6 0 0 16,3 3 1-16,0-3-4 16,3-5 0-16,3-3-1 15,3-5 1-15,3-3-22 16,3-5-9-16,0-2-68 15,0-9-36 1,2-5 64-16</inkml:trace>
  <inkml:trace contextRef="#ctx0" brushRef="#br0" timeOffset="253429.3174">22707 13634 252 0,'9'48'93'0,"-9"-25"-72"0,3 9-8 0,-3-19-8 0,3 3-16 16,0-2-3-1,-3-4-37-15,0-5-14 16,0-5-2-16,0-5 2 15,0-5 19-15,0-6 8 0</inkml:trace>
  <inkml:trace contextRef="#ctx0" brushRef="#br0" timeOffset="254089.1469">22901 13523 212 0,'0'0'82'0,"0"3"-64"0,0-3-2 0,0 0-7 0,-3 5-7 15,3 3-2-15,0 0-2 16,0 5-1-16,0 3 2 16,3 5-2-16,0 3-1 0,0 0 3 15,0-1 2-15,0-1 2 16,0-4 3-16,0-2 6 16,0-5 2-16,0-4-1 15,0-1 0 1,3-9-7-16,0-5-2 0,3-2-9 0,-1-6-4 15,4-3-6 1,-3 1-2-16,3-1 1 0,0 1 2 16,0 2 3-1,0 5 2-15,0 3 10 0,0 6 4 16,0 4 2-16,0 6 3 16,2 5 4-16,1 3 1 15,0 3-4-15,0-1-1 16,0 1-6-1,-3-3-3-15,3 0-5 0,-3-1-2 16,0 1-26-16,-3-2-9 16</inkml:trace>
  <inkml:trace contextRef="#ctx0" brushRef="#br0" timeOffset="255648.6968">14644 14751 200 0,'3'-3'77'0,"-3"0"-60"0,3-2-3 0,-3 2-3 0,3-2-8 0,0 0-2 15,0-1 0 1,0-2 1-16,3 3-1 16,-3-3-5-16,0 3 0 0,0 0 2 15,-3 2 3-15,0-2 2 0,-3 5 1 16,-3 0 0-16,0 0 2 16,-3 0-5-16,0 2-1 15,0 1 0-15,0 2 0 16,3 1-3-16,0 2 2 15,0 2-1 1,3 3 0-16,3 3-5 16,3 3 0-16,3 2-4 0,3 3 2 15,3 0 3-15,0-3 1 16,3 0 3-16,3-3 1 16,0-2 5-16,-1-3 5 15,-2-5 4-15,0-2 2 16,0-4-8-16,-3-2-2 0,0-2-1 15,-6-6 2-15,0-5-3 16,-3-3 0-16,-3-3-3 16,0-2-1-16,0-3-4 15,0 3 1-15,0 0 0 16,0 2 2-16,3 3 1 16,0 3 1-16,3 3 0 15,3 4 0-15,2 4-3 16,4 2 0-1,3 5 2-15,3 3 2 0,0 3 0 16,0 4-1-16,0 1 1 16,-4 3 1-16,1 2-1 15,0 0 2-15,-3-2 0 0,-3-3 1 16,0-1 0 0,-3-1 0-16,0-4-2 0,-3-2 1 15,0-3-4-15,0-2 0 16,-3-3-1-1,-1-3-2-15,1-2-2 0,3 0 1 16,0-3 3-16,0-3 3 16,0 1-2-16,0-1 0 15,0 3 1-15,0 0 2 16,0 0-3-16,3 3 0 16,0 2 1-16,0 3 0 15,0 3 2-15,0 2 3 16,0 3-2-16,3 3 0 15,-3-1 1-15,2 1 2 0,1 0 1 16,3-3 1 0,0-1-2-16,0 1-1 15,3-2-3-15,-3-1 1 0,3-2-2 16,-1-3 2-16,-2 0 0 16,3-3 1-16,-3-2-2 15,0-1 1-15,3-2-2 16,-6-2-1-16,0-3-2 15,-3-1 1 1,-4-1 1-16,-2-1 0 0,0 0-3 16,-3 0 2-16,-6 0 1 15,1 3 2-15,-4 0-3 16,0 2-2-16,-3 3 2 0,-3 0 0 16,3 3-4-16,0 5 1 15,3 3-3 1,0 2 0-16,3 5-1 15,0 4 2-15,6 2 2 0,3-1 2 16,3 4-1-16,3-1 1 16,3 1 2-16,6-3 0 15,6-3-11-15,0-2-5 16,2-3-14-16,4-3-4 16,3-3-35-1,0-2-24-15,5-5 40 16</inkml:trace>
  <inkml:trace contextRef="#ctx0" brushRef="#br0" timeOffset="257752.0428">16192 14682 176 0,'6'-11'68'0,"-6"6"-52"0,0 0 6 16,-3 5 1-1,-3 0-14-15,-3 0-5 0,0 2-5 16,-3 1 0-16,-3 2 1 16,0 3-3-16,-3 3 2 0,4 2-1 15,-1 5-2-15,3 4 3 16,0 1 2-16,3 1 4 0,3 0 2 16,6-3-3-1,3-2-1-15,3-3-1 0,6-3-2 16,3-5 3-16,3-3 2 15,2-2 0 1,4-9 2-16,0-2-6 0,3-5-1 16,-3-5 0-16,-1-3 0 15,1-3-3-15,0 3 2 16,-3-1-4-16,0 1 1 16,-3 5 2-16,-1 3 1 15,-2 3 1-15,-3 2 2 16,0 5 1-16,0 6 3 15,0 5-3-15,0 5-2 16,0 5 0-16,3 9-1 16,-1 5 0-16,4 2 0 15,-3 3 0-15,-3 5 0 16,-6-2 0-16,-3-3 0 0,-6 0-3 16,-3-5 0-1,-3-3 4-15,-3-8 1 0,-3-5 0 16,-5-5-2-16,-1-4-2 15,-3-7-1-15,0-2-1 16,0-6 0 0,3 0-2-16,4 0 1 15,2 0 1-15,0 0 2 0,3 0 3 16,6 0 4-16,3 0 2 16,6 0 3-16,6 3-5 15,3 0-3-15,3-3-1 16,3 0-1-16,2 0-3 15,1-3 0-15,3 1 2 16,0-3 0-16,0-3 1 16,-3 0 2-16,2-5-6 0,-8-1 1 15,0-1-1 1,-6 2 2-16,0-3-6 0,-3 3 1 16,0-1 1-16,-3 4 3 15,-3 2 2-15,0 3 3 16,0 2 3-16,0 3 2 15,0 6-1-15,3 4-1 16,0 4-3 0,3 4-2-16,0 3 1 0,3 3 1 0,0 3-1 15,2 2 2-15,-2 0 0 16,0-2 3 0,0-1 1-16,0-2 1 0,-3-3-4 15,0-2-3-15,-3-3 2 16,0 0 0-1,0-3-1-15,-3-5-2 16,-3-3 1-16,0-2 1 0,0 0-3 16,0-3 0-16,0-3-1 15,3 1-2-15,0-4 3 16,3-1 0-16,3-4-2 16,3 0 2-16,3 1 1 15,0 2 2 1,3 0-3-16,3 3 0 0,-1 0-1 15,-2 2 0-15,0 3 0 0,0 3 0 32,0 2 2-32,0 1 2 0,0 2-1 0,-3 0-1 15,2 0 1-15,-2 2 1 16,3 1-1-16,-3 0-1 16,-3 2-2-16,0-2 1 15,-3-1-1-15,0 1 0 16,0-1 4-16,-3-2 3 15,0 0 2 1,0 0 1-16,0-2 0 0,-3-1 0 16,0 1-7-16,-3-4 0 15,-3 1-1-15,-3 2 0 16,0-2-3-16,0 2 2 16,-3 1 1-16,0 2 0 0,0 2-3 15,0 4 2-15,1 2-1 16,2 0-2-16,3 2 3 15,0 3 2-15,3 1 2 16,3-1 3-16,3 0-3 16,0 0 0-16,3-2 1 15,3-1 2-15,0-2-1 16,2-2 0-16,1-4-6 16,3-2 1-1,-3-2 0-15,0-4 0 0,0 1-3 16,0-3 2-16,0-2-1 15,-3-1-2-15,0-2 0 16,-3 2 3-16,-1 1-2 16,1 2-1-16,0 0 0 0,-3 2 3 15,0 4-2-15,0 2-1 16,0 5 3-16,0 6 2 16,-3 2 0-16,0 3 2 15,0 0 2-15,0-1 2 16,0-1 1-16,0-4 0 15,0 1-4 1,3-3-1-16,0-3 1 0,0-5 2 16,3-3-5-16,0-2-3 0,3-3-2 15,0-2 0-15,3-1 3 16,0 0 2 0,0 4-2-16,0-1 0 0,2 0 1 15,1 2 0-15,0 1 2 16,3 2 1-1,0 1-1-15,0 2 1 16,0 0-7-16,3 2-1 0,-1 4-3 16,1 2 2-16,3 2 2 15,0 6-1-15,0 5-1 16,-1 6 1-16,1 4 1 16,0 4-1-16,-3-1 8 0,-3-2 5 31,-3-3 0-31,-6-2 3 0,0-4-2 15,-4-7 2-15,1-2-6 16,-3-1-1-16,-3-8 0 0,-3-5 0 16,-3-5-2-1,-2-3 1-15,-1-8 0 0,0-3 1 16,0-4-5-16,0-6 1 16,0-3 0-1,-3-3 0-15,3-2-3 16,0 0 0-16,3 3 2 0,3-1 0 15,3 4-2 1,0 2 0-16,6 2 4 0,0 3 3 16,6 3-1-16,6 5-2 15,3 6-3-15,3 4 1 16,2 4 1-16,7 2 0 16,-6 5 0-16,0 3 0 0,-4 3 2 15,-2 2 1 1,-3 0 3-16,-6 3 1 0,-3 0-3 15,-6 0-3-15,-6 0-3 16,-6-1 1-16,-3-1-4 16,-6-1 1-16,-3-5-9 15,-2-6-2-15,-4-4-23 16,0-6-8-16,-3-8-62 31</inkml:trace>
  <inkml:trace contextRef="#ctx0" brushRef="#br0" timeOffset="257901.7266">17894 14674 272 0,'9'2'101'0,"-9"-7"-78"0,-9-19-121 0,3-5-61 16</inkml:trace>
  <inkml:trace contextRef="#ctx0" brushRef="#br0" timeOffset="259615.0889">7560 14684 276 0,'0'-2'104'0,"-6"-4"-81"0,-3 1 1 16,3 2-5-16,0-4-13 15,3-7-3-15,0-2-5 0,0-2 1 16,3-6 1 0,0-2-11-16,0-3-3 0,0-1 0 0,3 1 3 31,-3 6 7-31,3 1 4 0,0 6 1 15,0 3-1-15,3 3 1 16,0 2 1-16,3 0-1 0,3 3 2 16,3 2-4-16,2 3 0 15,1 0 1-15,0 3 0 16,3-1 0-16,3 3 0 16,0 1 2-16,2-1 1 15,1 0-1-15,3 3-2 16,0 0 3-16,-1 3 0 15,1-1 1-15,3 1 2 0,0 0-1 16,2-1 2 0,-2 1-2-16,3-1 2 0,0 1-2 15,2 2 0-15,1-5-3 16,3 0 1 0,-1 0-2-16,4 0-1 0,3 0 1 15,-1 2-1-15,4-2 0 16,-1 3 2-16,1-3-3 15,3 2 0-15,2-4 1 16,1 2 0-16,-1-3 0 16,1-2 2-16,2-1 3 15,1 1 2-15,-1-3-3 0,7 0-3 16,-4-3 0 0,1 1-1-16,2-4 2 0,1-2 1 15,-1 0-1 1,1 0-2-16,-1 1 1 0,1-4-1 15,-1 0-3-15,1-2 2 16,-1 0 1-16,1 0 2 16,-4-1-1-16,-2-1-1 15,-1 1-2-15,-2 1 1 16,-1 0-1-16,-5 2 0 0,-3 1 0 16,-7 2-2-16,-2 0 0 15,-3 3 3 1,-6-1-5-1,-7 1 2-15,-2 2-7 0,-6 1-1 0,-3 2 0 16,-3 0 0 0,-3 0-9-16,0 0-4 0,-6 0-28 15,0 0-14-15,-6-3-19 16</inkml:trace>
  <inkml:trace contextRef="#ctx0" brushRef="#br0" timeOffset="287642.3299">4717 9387 140 0,'3'-2'52'0,"3"-1"-41"0,3 8-4 0,-3 1-5 16,6 2-2-16,9 2 0 15,-6 3 0-15,2 1 0 16,4 2 0-16,0-1 0 0,6-4 2 16,-3-3 1-16,5-3 1 0,7-2 4 15,3-3 5 1,0-3-3-16,8 1 0 0,-2-4-4 15,5 1-1-15,4 2-3 16,9 6-2 0,-4 2 1-16,4 1 1 15,-1-1 8-15,-2-2 5 0,-1-3 6 16,4 0 4-16,-1-3-13 16,4-5-5-1,5-3-4-15,-2-2-3 16,-1-3 1-16,3-2 1 0,-2 5-3 15,2 7-2 1,-5 4 2-16,-7 2 0 0,-5 2 3 16,-3 1 1-16,-4 2-1 15,-2 0-2 1,-4 3 1-16,1 3-1 0,0-3 0 16,2-3 0-16,-2 1-3 15,3-4 0-15,2 1 2 0,7-1 0 16,0 4 3-1,-1 2 1-15,4 2-4 16,-1 3-1-16,1 3 5 0,-1 0 3 16,1 0-1-16,-1-3 2 15,4-5-2-15,2-5 0 16,4-6-3 0,5-5-2-16,7-5 1 0,2-3-1 15,4-5 0-15,2 0 0 16,0 2 0-1,-5 9 2-15,-4 5-1 16,-3 5-1-16,13 5-2 0,-10 3 1 0,-6 5 1 16,1 0 0-1,-4 0 0-15,4-2 2 0,-1-6-3 16,7-7 0 0,5-6 1-16,3-3 2 15,4-7-3-15,-4-1 0 16,3 1 1-16,-2 2 2 15,2 8-3-15,-6 2-2 0,-2 6 2 16,-4 6 0-16,-3 7 1 16,-2 3 0-16,2 0 0 15,4 0 2-15,2-3-3 16,6-5 0-16,4-3-4 16,2-8-1-16,6-7-2 15,3-1 2-15,3-2 2 0,-2-3-1 16,2 3 4-16,-3 8 2 15,-3 2-2 1,-5 6 0-16,-4 5 3 16,-6 5 3-16,-5 5-2 0,-4 3-2 15,3 1 0-15,1-4-1 16,-1-5-3-16,7-7 2 16,-1-9-1-16,3-5-2 15,6-5-4-15,4-3-2 16,-1 0 5-16,0-2 2 15,0 2 3 1,-2 5 2-16,-4 9-3 0,0 2 0 16,-2 5 3-16,-1 5 1 15,0 4-1-15,-2 1-2 16,2-1 1-16,0-4-1 16,7-4-3-16,-1-6 2 0,3-8-1 15,6-6-2-15,3-1 0 16,1-4 3-16,-1 1 0 15,3-9 1 1,0 6 2-16,-3 8 1 0,3 5 1 16,7 8 2-1,-4 8-3-15,0 0 0 0,-3 0 1 16,0 5 2-16,-6 3-3 16,1-3-2-16,2-3 6 15,0-2 3-15,-3-2-5 16,6-6-1-16,3-3-2 15,1-2-2-15,-1-3 1 0,0-5-1 16,0-3 4 0,0 5 5-16,0 3-12 15,0 0-2-15,-3 8 6 0,4 6 4 16,-4 1-7-16,0 1 0 16,-3 3 2-16,0-3 4 15,3-3-8-15,4-7-4 16,-1-4-3-16,3-7 1 15,12 0-1 1,0-6 0-16,3-7 6 0,3 2 2 16,0 0 5-16,0 0 1 15,3 6 3-15,-6 5 1 16,-3 5 1-16,3 10 0 16,-6 4 4-16,-3 4 3 15,0 3-13-15,0 6-3 0,-3-3 0 16,-3-6 2-16,0-4-2 15,3-4-2-15,0 1 2 16,0-6 0-16,1-5-2 16,-4 0 0-16,-9 1-3 15,-9-4 1-15,-12 0-13 16,-17 3-3-16,-18 3-35 16,-19-5-61-1,-23-4 21-15</inkml:trace>
  <inkml:trace contextRef="#ctx0" brushRef="#br0" timeOffset="289085.4494">1696 10099 80 0,'-21'8'30'0,"12"3"-24"0,3 5-1 15,0-9-2-15,0 1-3 16,0 3 0-16,0 0 0 16,3-3 0-16,0-1 2 15,-3 1 3-15,3-2 9 16,-2-1 3-16,-4 3-8 15,0 0-3-15,-3 2-4 16,3 4-2-16,0 2 1 16,3 2-1-16,-3 1 2 15,6-1 1-15,0 1 1 0,6-1 2 16,0-2 3 0,6 0 2-16,0-6 3 15,3 1 2-15,6-6-5 16,0 1-1-16,-1-4-6 0,10 1 2 0,3 0 0 15,3-1-5-15,2 4 0 16,4-1 1-16,0 0 3 16,2 3 4-16,4-3 2 15,-6-2-3-15,5-3 0 0,4-5-1 16,6-9 1-16,5-4-4 16,7-9-1-16,-4-4-1 15,10-1 1 1,2 6-4-16,-3 4 0 0,4 6-1 15,-1 3 0 1,-14 5 2-16,-4 6 0 16,-2-1 4-16,-3 6 5 0,-13-1-1 15,4 1 1-15,0-3-5 16,-1-5-1-16,4-3 1 16,0-8 0-16,5-8-5 15,-8-2-1-15,2-4 1 16,1 1 0-16,0-2 3 15,-1-1 1-15,-5 11-1 16,0 5-2-16,-3 3-2 16,-1 5-1-16,-2 5 2 0,-3 6 2 15,0 2 0-15,-1 0-1 16,7 1 1-16,-6-4-1 16,5-2 0-16,4-5 2 15,-6-3-1-15,3-3-1 16,2 1 1-1,-5-3-1-15,3 2-3 16,2 3 2-16,-5 5 1 0,6 6 0 16,0 2-3-16,-1 6 2 15,-2 2 3-15,0 0 1 16,-1 1-4-16,1-1-1 16,0-5 3-16,0-3 1 0,-1-5-3 15,4-3-1 1,6-5-10-16,2-2-3 0,-5-1-25 15,3-2-9-15,-4 3-15 16,1-1-29 0,0 6 26-16</inkml:trace>
  <inkml:trace contextRef="#ctx0" brushRef="#br0" timeOffset="290283.8242">21823 8477 228 0,'-6'13'85'0,"1"14"-66"0,-10 13-8 0,6-17-6 15,-3 12-5-15,-3 10 0 16,-3 13-3-16,-3 8 2 0,0 14 1 16,-2 4 0-16,-4 1 2 15,0-3-3-15,0-5 0 16,3-6 1-16,4-7 0 16,2-12-14-16,6-9-3 0,3-9-35 15,6-13-54 1,9-13 19-16</inkml:trace>
  <inkml:trace contextRef="#ctx0" brushRef="#br0" timeOffset="290555.5881">22341 8525 220 0,'15'0'85'0,"-15"5"-66"0,0 3-8 0,0 0-8 0,-3 11-4 0,-3 10 0 16,-3 13 1-16,-3 11 2 15,-2 8-1 1,-4 5-1-16,0-3 1 0,3 1-4 0,-3-3 2 16,0-3-6-16,0-5 0 15,1-8-17-15,-1-3-4 0,3-7-32 31,-3-6-36-31,-3-8 31 0</inkml:trace>
  <inkml:trace contextRef="#ctx0" brushRef="#br0" timeOffset="290839.9214">21416 8715 252 0,'-3'6'96'0,"9"-4"-75"0,11 6-5 0,-5 0-9 0,15 8-10 16,15 3 0 0,8 4 2-16,10 6 0 0,5-2 1 0,4-3 2 0,2 0 1 15,-2-3-4 1,-1-3 1-16,1-2-2 0,-4-5 0 15,-5-1-5 1,-7-2-3-16,-2-2-30 0,-9-4-13 16,-10 1-37-1</inkml:trace>
  <inkml:trace contextRef="#ctx0" brushRef="#br0" timeOffset="291232.0278">22365 9091 164 0,'-12'11'63'0,"0"-1"-49"0,-11 9-4 16,11-9-3 0,-3 6-8-16,-3 3 0 0,0 5 5 15,3 5 2 1,3 2-2-16,3 1-1 0,6-3 3 0,6-2 6 15,3-3 2-15,6-3-3 16,6-3 1-16,6-5-5 16,6 1-2-16,2-4-2 15,1-4 0-15,-3-6 0 16,0-3 1-16,-4-2 2 16,-2-6 3-16,0-2-4 0,-3-3-3 15,-6-5-6-15,-6-3 0 16,-6-3 0-1,-6 1 2-15,-9 0-4 16,-6 2 0-16,-3 3-6 0,-9-1-3 16,-2 1-16-1,-1 3-7-15,0 2-42 16</inkml:trace>
  <inkml:trace contextRef="#ctx0" brushRef="#br0" timeOffset="299173.4958">10349 16812 260 0,'0'2'96'0,"-3"1"-75"0,0-3-8 0,3 0-7 0,-6 0-11 15,0 0-1-15,-3 0-4 16,0 0-1-16,0 0 6 16,0 0 2-16,0 0 3 0,3 3 2 15,0-1 1-15,0 1 3 16,6-3 3-16,0 5-4 16,3 0-3-16,6 3 1 15,6 0 0-15,6 3-4 16,6-1 1-16,6 1 0 15,5 2 2-15,7 1 1 16,5-1 3 0,7 0-1-16,6-2 2 0,2-4-4 15,9 1 0 1,7-2-1-16,2-4 1 0,3 1-4 16,7-3 0-16,2 0 1 15,-3 0 0-15,-2 0-3 16,-4 0 2-16,-3 0-4 15,-5 3 1-15,-7-3 0 16,-5 0-1-16,-10 0-5 0,-5 0-4 16,-7 0-1-16,-8-3 1 15,-6 3-3-15,-6-3 0 16,-9 1-3 0,-7-1-3-16,-8 3 8 0,-11 0 4 15,-13 0 2-15,-9 3 1 16,-12-1 0-1,-11 1 2-15,-10 2 2 16,-8 1 2-16,-9-1 1 0,-10-2 1 0,-5-1 4 16,-3 1 5-1,-3-1 1-15,-3-2 4 0,-1 0 2 16,4-2 2-16,6-3 1 16,6-1 1-16,8 4 0 15,10-1 0-15,5 0-3 16,13 1 0-16,5 2-5 15,10 0-2-15,8 0-4 16,9 0 1-16,3 0-4 16,6 0-2-1,6 0 0-15,12-3 1 0,15 0-8 16,18-2-3-16,24 0 0 16,20-1 3-16,18 1-10 15,18-3-5-15,12-2-50 16,15 2-56-1,3-3 33-15</inkml:trace>
  <inkml:trace contextRef="#ctx0" brushRef="#br0" timeOffset="307789.6484">12724 16282 144 0,'-6'-2'55'0,"0"4"-43"0,-3-4-8 0,3-1-4 16,0-2-4-16,-3 0-1 15,0-3 1-15,-2 0 0 0,-1 0 3 16,-3 0 2-16,0 0 4 16,0 0 4-16,0 0 0 15,-3 0 0-15,-3 0-1 16,1-2 0-16,-1 2-4 15,-3 0-1-15,0 0 3 0,0 0 1 16,0 0 3-16,-2 0-3 16,-1 0-2-16,0 0-5 15,0-3 0-15,1 1 0 16,-4-1 0-16,0 1 0 16,-3-1 0-16,4 1-3 0,-4-1 0 15,0 0 2-15,-3 1 2 16,1-1 2-1,-4 3 3-15,0 3 6 16,-2 0 2-16,-1 2-3 0,-3-2 1 16,1 2-5-16,-1-2 1 15,-3 0-5-15,1-1 0 16,-4 1-1-16,0 0 1 16,1 2 0-16,-4 0 1 0,1-2-2 15,-4 0-2-15,1 2 1 16,-1 0-1-16,-2 1 2 15,2 2 1-15,-3-3-1 16,1 3 1-16,-1-2-2 16,4 2 2-1,-1 0-4-15,1 2 0 0,2 1 1 16,-2 2 0-16,2 0 0 16,3 1 0-16,1 2-3 15,2 2 2-15,1 1-1 16,2 5-2-16,3 0 3 15,1 2 2-15,-1 3-2 16,0 0 0-16,3 3-4 16,1 0 1-16,-4 5 2 15,6 0 1-15,1 3-2 0,-1-3 0 16,0 3-1-16,4 2 3 16,-1 1 0-16,6-1 1 15,0 3-3-15,0-3 0 16,4-2 4-16,2 0 1 15,3 2-3-15,3-2 1 16,3 0 0-16,6-3 2 16,3 0-6-16,6 0 1 15,3-2 1-15,6-1 1 16,6-2-4-16,6-3-1 16,5 0 0-16,10 0 4 15,6-2-1-15,8-3 1 0,7-3 0 16,20 3-2-1,7 0 3-15,-1-6 0 16,3 1-2-16,3 0 2 0,1-1 1 16,2-2 2-1,3 0-1-15,0 0 2 0,1 3-2 16,2-6-1-16,0 3 3 16,9-3 2-1,-3-2 0-15,-2-3 2 0,-1-3-2 16,3 3 2-16,3-5-2 15,0-1 0-15,0 1-1 16,0-3 0-16,-2-2 0 16,-1-1 2-16,-6 0 1 15,-6-2 1 1,-6-3 0-16,-8-2 2 0,-10-1-3 16,-5-2-2-16,-10-3-2 15,-8-2 0-15,-9-3-4 0,-10-3 0 16,-8-5 1-1,-9-3 2-15,-9-2-1 16,-9-6 2-16,-6-2-4 0,-12-3 0 16,-8 0-4-16,-10-8 1 15,-9 3-5-15,-11 3-1 16,-9-1-6-16,-10 6-1 0,-8 5-10 16,-6 5-5-1,-7 8-23-15,-5 3-47 16,0 8 19-16</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75788B06-1684-4D19-BD0F-F19E001BE500}" type="datetimeFigureOut">
              <a:rPr lang="en-US" smtClean="0"/>
              <a:t>4/17/2020</a:t>
            </a:fld>
            <a:endParaRPr lang="en-US"/>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1B944F89-0423-4979-8524-890516E4A19C}" type="slidenum">
              <a:rPr lang="en-US" smtClean="0"/>
              <a:t>‹#›</a:t>
            </a:fld>
            <a:endParaRPr lang="en-US"/>
          </a:p>
        </p:txBody>
      </p:sp>
    </p:spTree>
    <p:extLst>
      <p:ext uri="{BB962C8B-B14F-4D97-AF65-F5344CB8AC3E}">
        <p14:creationId xmlns:p14="http://schemas.microsoft.com/office/powerpoint/2010/main" val="292264526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Slide Image Placeholder 1"/>
          <p:cNvSpPr>
            <a:spLocks noGrp="1" noRot="1" noChangeAspect="1" noTextEdit="1"/>
          </p:cNvSpPr>
          <p:nvPr>
            <p:ph type="sldImg"/>
          </p:nvPr>
        </p:nvSpPr>
        <p:spPr>
          <a:ln/>
        </p:spPr>
      </p:sp>
      <p:sp>
        <p:nvSpPr>
          <p:cNvPr id="6144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p>
        </p:txBody>
      </p:sp>
      <p:sp>
        <p:nvSpPr>
          <p:cNvPr id="61444"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5A11A24B-D42B-4312-962B-A7C1A1F71B2A}" type="slidenum">
              <a:rPr lang="en-US">
                <a:solidFill>
                  <a:prstClr val="black"/>
                </a:solidFill>
              </a:rPr>
              <a:pPr/>
              <a:t>8</a:t>
            </a:fld>
            <a:endParaRPr lang="en-US">
              <a:solidFill>
                <a:prstClr val="black"/>
              </a:solidFill>
            </a:endParaRPr>
          </a:p>
        </p:txBody>
      </p:sp>
    </p:spTree>
    <p:extLst>
      <p:ext uri="{BB962C8B-B14F-4D97-AF65-F5344CB8AC3E}">
        <p14:creationId xmlns:p14="http://schemas.microsoft.com/office/powerpoint/2010/main" val="218309860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Slide Image Placeholder 1"/>
          <p:cNvSpPr>
            <a:spLocks noGrp="1" noRot="1" noChangeAspect="1" noTextEdit="1"/>
          </p:cNvSpPr>
          <p:nvPr>
            <p:ph type="sldImg"/>
          </p:nvPr>
        </p:nvSpPr>
        <p:spPr>
          <a:ln/>
        </p:spPr>
      </p:sp>
      <p:sp>
        <p:nvSpPr>
          <p:cNvPr id="7065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fontAlgn="base">
              <a:spcBef>
                <a:spcPct val="0"/>
              </a:spcBef>
              <a:spcAft>
                <a:spcPct val="0"/>
              </a:spcAft>
              <a:buFont typeface="Wingdings" pitchFamily="2" charset="2"/>
              <a:buNone/>
              <a:defRPr/>
            </a:pPr>
            <a:r>
              <a:rPr lang="en-US" sz="1200" b="1" dirty="0" smtClean="0">
                <a:solidFill>
                  <a:srgbClr val="000000"/>
                </a:solidFill>
              </a:rPr>
              <a:t>Step 3: Find the test value.</a:t>
            </a:r>
          </a:p>
          <a:p>
            <a:pPr marL="1092200" fontAlgn="base">
              <a:spcBef>
                <a:spcPct val="0"/>
              </a:spcBef>
              <a:spcAft>
                <a:spcPct val="0"/>
              </a:spcAft>
              <a:defRPr/>
            </a:pPr>
            <a:r>
              <a:rPr lang="en-US" sz="1200" dirty="0" smtClean="0">
                <a:solidFill>
                  <a:srgbClr val="000000"/>
                </a:solidFill>
              </a:rPr>
              <a:t>Since </a:t>
            </a:r>
            <a:r>
              <a:rPr lang="en-US" sz="1200" i="1" dirty="0" smtClean="0">
                <a:solidFill>
                  <a:srgbClr val="000000"/>
                </a:solidFill>
              </a:rPr>
              <a:t>k </a:t>
            </a:r>
            <a:r>
              <a:rPr lang="en-US" sz="1200" dirty="0" smtClean="0">
                <a:solidFill>
                  <a:srgbClr val="000000"/>
                </a:solidFill>
              </a:rPr>
              <a:t>= 3, </a:t>
            </a:r>
            <a:r>
              <a:rPr lang="en-US" sz="1200" i="1" dirty="0" smtClean="0">
                <a:solidFill>
                  <a:srgbClr val="000000"/>
                </a:solidFill>
              </a:rPr>
              <a:t>N = </a:t>
            </a:r>
            <a:r>
              <a:rPr lang="en-US" sz="1200" dirty="0" smtClean="0">
                <a:solidFill>
                  <a:srgbClr val="000000"/>
                </a:solidFill>
              </a:rPr>
              <a:t>18, and </a:t>
            </a:r>
            <a:r>
              <a:rPr lang="el-GR" sz="1200" i="1" dirty="0" smtClean="0">
                <a:solidFill>
                  <a:srgbClr val="000000"/>
                </a:solidFill>
                <a:latin typeface="Times New Roman"/>
                <a:cs typeface="Times New Roman"/>
              </a:rPr>
              <a:t>α</a:t>
            </a:r>
            <a:r>
              <a:rPr lang="en-US" sz="1200" dirty="0" smtClean="0">
                <a:solidFill>
                  <a:srgbClr val="000000"/>
                </a:solidFill>
              </a:rPr>
              <a:t> = 0.05,</a:t>
            </a:r>
          </a:p>
          <a:p>
            <a:pPr marL="1092200" fontAlgn="base">
              <a:spcBef>
                <a:spcPct val="0"/>
              </a:spcBef>
              <a:spcAft>
                <a:spcPct val="0"/>
              </a:spcAft>
              <a:defRPr/>
            </a:pPr>
            <a:r>
              <a:rPr lang="da-DK" sz="1200" dirty="0" smtClean="0">
                <a:solidFill>
                  <a:srgbClr val="000000"/>
                </a:solidFill>
              </a:rPr>
              <a:t>d.f.N. = 2,  </a:t>
            </a:r>
            <a:r>
              <a:rPr lang="pt-BR" sz="1200" dirty="0" smtClean="0">
                <a:solidFill>
                  <a:srgbClr val="000000"/>
                </a:solidFill>
              </a:rPr>
              <a:t>d.f.D. = 15</a:t>
            </a:r>
          </a:p>
          <a:p>
            <a:pPr marL="1092200" fontAlgn="base">
              <a:spcBef>
                <a:spcPct val="0"/>
              </a:spcBef>
              <a:spcAft>
                <a:spcPct val="0"/>
              </a:spcAft>
              <a:defRPr/>
            </a:pPr>
            <a:r>
              <a:rPr lang="en-US" sz="1200" dirty="0" smtClean="0">
                <a:solidFill>
                  <a:srgbClr val="000000"/>
                </a:solidFill>
              </a:rPr>
              <a:t>The critical value is 3.68, obtained from Table H.</a:t>
            </a:r>
          </a:p>
          <a:p>
            <a:pPr eaLnBrk="1" hangingPunct="1"/>
            <a:endParaRPr lang="en-US" dirty="0" smtClean="0"/>
          </a:p>
        </p:txBody>
      </p:sp>
      <p:sp>
        <p:nvSpPr>
          <p:cNvPr id="70660"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FB13908C-4172-486B-8670-E44B94625390}" type="slidenum">
              <a:rPr lang="en-US">
                <a:solidFill>
                  <a:prstClr val="black"/>
                </a:solidFill>
              </a:rPr>
              <a:pPr/>
              <a:t>18</a:t>
            </a:fld>
            <a:endParaRPr lang="en-US">
              <a:solidFill>
                <a:prstClr val="black"/>
              </a:solidFill>
            </a:endParaRPr>
          </a:p>
        </p:txBody>
      </p:sp>
    </p:spTree>
    <p:extLst>
      <p:ext uri="{BB962C8B-B14F-4D97-AF65-F5344CB8AC3E}">
        <p14:creationId xmlns:p14="http://schemas.microsoft.com/office/powerpoint/2010/main" val="3170126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Slide Image Placeholder 1"/>
          <p:cNvSpPr>
            <a:spLocks noGrp="1" noRot="1" noChangeAspect="1" noTextEdit="1"/>
          </p:cNvSpPr>
          <p:nvPr>
            <p:ph type="sldImg"/>
          </p:nvPr>
        </p:nvSpPr>
        <p:spPr>
          <a:ln/>
        </p:spPr>
      </p:sp>
      <p:sp>
        <p:nvSpPr>
          <p:cNvPr id="7373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buFont typeface="Wingdings" pitchFamily="2" charset="2"/>
              <a:buNone/>
              <a:defRPr/>
            </a:pPr>
            <a:r>
              <a:rPr lang="en-US" sz="1200" b="1" dirty="0" smtClean="0"/>
              <a:t>Step 4: Make the decision.</a:t>
            </a:r>
          </a:p>
          <a:p>
            <a:pPr marL="1092200" indent="0">
              <a:buFont typeface="Wingdings" pitchFamily="2" charset="2"/>
              <a:buNone/>
              <a:defRPr/>
            </a:pPr>
            <a:r>
              <a:rPr lang="en-US" sz="1200" dirty="0" smtClean="0"/>
              <a:t>Reject the null hypothesis, since 5.05 &gt; 3.68.</a:t>
            </a:r>
          </a:p>
          <a:p>
            <a:pPr marL="1092200" indent="0">
              <a:buFont typeface="Wingdings" pitchFamily="2" charset="2"/>
              <a:buNone/>
              <a:defRPr/>
            </a:pPr>
            <a:endParaRPr lang="en-US" sz="1200" b="1" dirty="0" smtClean="0"/>
          </a:p>
          <a:p>
            <a:pPr>
              <a:buFont typeface="Wingdings" pitchFamily="2" charset="2"/>
              <a:buNone/>
              <a:defRPr/>
            </a:pPr>
            <a:r>
              <a:rPr lang="en-US" sz="1200" b="1" dirty="0" smtClean="0"/>
              <a:t>Step 5: Summarize the results.</a:t>
            </a:r>
          </a:p>
          <a:p>
            <a:pPr marL="1092200" indent="0">
              <a:buFont typeface="Wingdings" pitchFamily="2" charset="2"/>
              <a:buNone/>
              <a:defRPr/>
            </a:pPr>
            <a:r>
              <a:rPr lang="en-US" sz="1200" dirty="0" smtClean="0"/>
              <a:t>There is enough evidence to support the claim that there is a difference among the means.</a:t>
            </a:r>
          </a:p>
          <a:p>
            <a:pPr eaLnBrk="1" hangingPunct="1"/>
            <a:endParaRPr lang="en-US" dirty="0" smtClean="0"/>
          </a:p>
        </p:txBody>
      </p:sp>
      <p:sp>
        <p:nvSpPr>
          <p:cNvPr id="7373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6299D279-F32B-4C4B-98C9-FAB2D3E46835}" type="slidenum">
              <a:rPr lang="en-US">
                <a:solidFill>
                  <a:prstClr val="black"/>
                </a:solidFill>
              </a:rPr>
              <a:pPr/>
              <a:t>19</a:t>
            </a:fld>
            <a:endParaRPr lang="en-US">
              <a:solidFill>
                <a:prstClr val="black"/>
              </a:solidFill>
            </a:endParaRPr>
          </a:p>
        </p:txBody>
      </p:sp>
    </p:spTree>
    <p:extLst>
      <p:ext uri="{BB962C8B-B14F-4D97-AF65-F5344CB8AC3E}">
        <p14:creationId xmlns:p14="http://schemas.microsoft.com/office/powerpoint/2010/main" val="233907332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Slide Image Placeholder 1"/>
          <p:cNvSpPr>
            <a:spLocks noGrp="1" noRot="1" noChangeAspect="1" noTextEdit="1"/>
          </p:cNvSpPr>
          <p:nvPr>
            <p:ph type="sldImg"/>
          </p:nvPr>
        </p:nvSpPr>
        <p:spPr>
          <a:ln/>
        </p:spPr>
      </p:sp>
      <p:sp>
        <p:nvSpPr>
          <p:cNvPr id="6451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p>
        </p:txBody>
      </p:sp>
      <p:sp>
        <p:nvSpPr>
          <p:cNvPr id="64516"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6F0B153F-BC76-44DF-8044-E6AAFBC24C67}" type="slidenum">
              <a:rPr lang="en-US">
                <a:solidFill>
                  <a:prstClr val="black"/>
                </a:solidFill>
              </a:rPr>
              <a:pPr/>
              <a:t>22</a:t>
            </a:fld>
            <a:endParaRPr lang="en-US">
              <a:solidFill>
                <a:prstClr val="black"/>
              </a:solidFill>
            </a:endParaRPr>
          </a:p>
        </p:txBody>
      </p:sp>
    </p:spTree>
    <p:extLst>
      <p:ext uri="{BB962C8B-B14F-4D97-AF65-F5344CB8AC3E}">
        <p14:creationId xmlns:p14="http://schemas.microsoft.com/office/powerpoint/2010/main" val="3448148117"/>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Slide Image Placeholder 1"/>
          <p:cNvSpPr>
            <a:spLocks noGrp="1" noRot="1" noChangeAspect="1" noTextEdit="1"/>
          </p:cNvSpPr>
          <p:nvPr>
            <p:ph type="sldImg"/>
          </p:nvPr>
        </p:nvSpPr>
        <p:spPr>
          <a:ln/>
        </p:spPr>
      </p:sp>
      <p:sp>
        <p:nvSpPr>
          <p:cNvPr id="6553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p>
        </p:txBody>
      </p:sp>
      <p:sp>
        <p:nvSpPr>
          <p:cNvPr id="65540"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21A1CA4E-E5B7-4A86-BB11-76EB5B5223CE}" type="slidenum">
              <a:rPr lang="en-US">
                <a:solidFill>
                  <a:prstClr val="black"/>
                </a:solidFill>
              </a:rPr>
              <a:pPr/>
              <a:t>23</a:t>
            </a:fld>
            <a:endParaRPr lang="en-US">
              <a:solidFill>
                <a:prstClr val="black"/>
              </a:solidFill>
            </a:endParaRPr>
          </a:p>
        </p:txBody>
      </p:sp>
    </p:spTree>
    <p:extLst>
      <p:ext uri="{BB962C8B-B14F-4D97-AF65-F5344CB8AC3E}">
        <p14:creationId xmlns:p14="http://schemas.microsoft.com/office/powerpoint/2010/main" val="395967775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Slide Image Placeholder 1"/>
          <p:cNvSpPr>
            <a:spLocks noGrp="1" noRot="1" noChangeAspect="1" noTextEdit="1"/>
          </p:cNvSpPr>
          <p:nvPr>
            <p:ph type="sldImg"/>
          </p:nvPr>
        </p:nvSpPr>
        <p:spPr>
          <a:ln/>
        </p:spPr>
      </p:sp>
      <p:sp>
        <p:nvSpPr>
          <p:cNvPr id="7168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p>
        </p:txBody>
      </p:sp>
      <p:sp>
        <p:nvSpPr>
          <p:cNvPr id="71684"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D9E3DEF3-B976-4965-A744-96F9564623D0}" type="slidenum">
              <a:rPr lang="en-US">
                <a:solidFill>
                  <a:prstClr val="black"/>
                </a:solidFill>
              </a:rPr>
              <a:pPr/>
              <a:t>24</a:t>
            </a:fld>
            <a:endParaRPr lang="en-US">
              <a:solidFill>
                <a:prstClr val="black"/>
              </a:solidFill>
            </a:endParaRPr>
          </a:p>
        </p:txBody>
      </p:sp>
    </p:spTree>
    <p:extLst>
      <p:ext uri="{BB962C8B-B14F-4D97-AF65-F5344CB8AC3E}">
        <p14:creationId xmlns:p14="http://schemas.microsoft.com/office/powerpoint/2010/main" val="2065765106"/>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Slide Image Placeholder 1"/>
          <p:cNvSpPr>
            <a:spLocks noGrp="1" noRot="1" noChangeAspect="1" noTextEdit="1"/>
          </p:cNvSpPr>
          <p:nvPr>
            <p:ph type="sldImg"/>
          </p:nvPr>
        </p:nvSpPr>
        <p:spPr>
          <a:ln/>
        </p:spPr>
      </p:sp>
      <p:sp>
        <p:nvSpPr>
          <p:cNvPr id="7270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p>
        </p:txBody>
      </p:sp>
      <p:sp>
        <p:nvSpPr>
          <p:cNvPr id="72708"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69A50426-ACBF-4539-A125-1156A8878002}" type="slidenum">
              <a:rPr lang="en-US">
                <a:solidFill>
                  <a:prstClr val="black"/>
                </a:solidFill>
              </a:rPr>
              <a:pPr/>
              <a:t>25</a:t>
            </a:fld>
            <a:endParaRPr lang="en-US">
              <a:solidFill>
                <a:prstClr val="black"/>
              </a:solidFill>
            </a:endParaRPr>
          </a:p>
        </p:txBody>
      </p:sp>
    </p:spTree>
    <p:extLst>
      <p:ext uri="{BB962C8B-B14F-4D97-AF65-F5344CB8AC3E}">
        <p14:creationId xmlns:p14="http://schemas.microsoft.com/office/powerpoint/2010/main" val="265166320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Slide Image Placeholder 1"/>
          <p:cNvSpPr>
            <a:spLocks noGrp="1" noRot="1" noChangeAspect="1" noTextEdit="1"/>
          </p:cNvSpPr>
          <p:nvPr>
            <p:ph type="sldImg"/>
          </p:nvPr>
        </p:nvSpPr>
        <p:spPr>
          <a:ln/>
        </p:spPr>
      </p:sp>
      <p:sp>
        <p:nvSpPr>
          <p:cNvPr id="6246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p>
        </p:txBody>
      </p:sp>
      <p:sp>
        <p:nvSpPr>
          <p:cNvPr id="62468"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FAB26EF2-2A07-4B52-806F-82535F787C08}" type="slidenum">
              <a:rPr lang="en-US">
                <a:solidFill>
                  <a:prstClr val="black"/>
                </a:solidFill>
              </a:rPr>
              <a:pPr/>
              <a:t>9</a:t>
            </a:fld>
            <a:endParaRPr lang="en-US">
              <a:solidFill>
                <a:prstClr val="black"/>
              </a:solidFill>
            </a:endParaRPr>
          </a:p>
        </p:txBody>
      </p:sp>
    </p:spTree>
    <p:extLst>
      <p:ext uri="{BB962C8B-B14F-4D97-AF65-F5344CB8AC3E}">
        <p14:creationId xmlns:p14="http://schemas.microsoft.com/office/powerpoint/2010/main" val="196906579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Slide Image Placeholder 1"/>
          <p:cNvSpPr>
            <a:spLocks noGrp="1" noRot="1" noChangeAspect="1" noTextEdit="1"/>
          </p:cNvSpPr>
          <p:nvPr>
            <p:ph type="sldImg"/>
          </p:nvPr>
        </p:nvSpPr>
        <p:spPr>
          <a:ln/>
        </p:spPr>
      </p:sp>
      <p:sp>
        <p:nvSpPr>
          <p:cNvPr id="6349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p>
        </p:txBody>
      </p:sp>
      <p:sp>
        <p:nvSpPr>
          <p:cNvPr id="6349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E17AE69F-9404-4507-B30A-18118105EDB9}" type="slidenum">
              <a:rPr lang="en-US">
                <a:solidFill>
                  <a:prstClr val="black"/>
                </a:solidFill>
              </a:rPr>
              <a:pPr/>
              <a:t>10</a:t>
            </a:fld>
            <a:endParaRPr lang="en-US">
              <a:solidFill>
                <a:prstClr val="black"/>
              </a:solidFill>
            </a:endParaRPr>
          </a:p>
        </p:txBody>
      </p:sp>
    </p:spTree>
    <p:extLst>
      <p:ext uri="{BB962C8B-B14F-4D97-AF65-F5344CB8AC3E}">
        <p14:creationId xmlns:p14="http://schemas.microsoft.com/office/powerpoint/2010/main" val="109371167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Slide Image Placeholder 1"/>
          <p:cNvSpPr>
            <a:spLocks noGrp="1" noRot="1" noChangeAspect="1" noTextEdit="1"/>
          </p:cNvSpPr>
          <p:nvPr>
            <p:ph type="sldImg"/>
          </p:nvPr>
        </p:nvSpPr>
        <p:spPr>
          <a:ln/>
        </p:spPr>
      </p:sp>
      <p:sp>
        <p:nvSpPr>
          <p:cNvPr id="6451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p>
        </p:txBody>
      </p:sp>
      <p:sp>
        <p:nvSpPr>
          <p:cNvPr id="64516"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6F0B153F-BC76-44DF-8044-E6AAFBC24C67}" type="slidenum">
              <a:rPr lang="en-US">
                <a:solidFill>
                  <a:prstClr val="black"/>
                </a:solidFill>
              </a:rPr>
              <a:pPr/>
              <a:t>11</a:t>
            </a:fld>
            <a:endParaRPr lang="en-US">
              <a:solidFill>
                <a:prstClr val="black"/>
              </a:solidFill>
            </a:endParaRPr>
          </a:p>
        </p:txBody>
      </p:sp>
    </p:spTree>
    <p:extLst>
      <p:ext uri="{BB962C8B-B14F-4D97-AF65-F5344CB8AC3E}">
        <p14:creationId xmlns:p14="http://schemas.microsoft.com/office/powerpoint/2010/main" val="235380877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Slide Image Placeholder 1"/>
          <p:cNvSpPr>
            <a:spLocks noGrp="1" noRot="1" noChangeAspect="1" noTextEdit="1"/>
          </p:cNvSpPr>
          <p:nvPr>
            <p:ph type="sldImg"/>
          </p:nvPr>
        </p:nvSpPr>
        <p:spPr>
          <a:ln/>
        </p:spPr>
      </p:sp>
      <p:sp>
        <p:nvSpPr>
          <p:cNvPr id="6451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p>
        </p:txBody>
      </p:sp>
      <p:sp>
        <p:nvSpPr>
          <p:cNvPr id="64516"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6F0B153F-BC76-44DF-8044-E6AAFBC24C67}" type="slidenum">
              <a:rPr lang="en-US">
                <a:solidFill>
                  <a:prstClr val="black"/>
                </a:solidFill>
              </a:rPr>
              <a:pPr/>
              <a:t>12</a:t>
            </a:fld>
            <a:endParaRPr lang="en-US">
              <a:solidFill>
                <a:prstClr val="black"/>
              </a:solidFill>
            </a:endParaRPr>
          </a:p>
        </p:txBody>
      </p:sp>
    </p:spTree>
    <p:extLst>
      <p:ext uri="{BB962C8B-B14F-4D97-AF65-F5344CB8AC3E}">
        <p14:creationId xmlns:p14="http://schemas.microsoft.com/office/powerpoint/2010/main" val="39636931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Slide Image Placeholder 1"/>
          <p:cNvSpPr>
            <a:spLocks noGrp="1" noRot="1" noChangeAspect="1" noTextEdit="1"/>
          </p:cNvSpPr>
          <p:nvPr>
            <p:ph type="sldImg"/>
          </p:nvPr>
        </p:nvSpPr>
        <p:spPr>
          <a:ln/>
        </p:spPr>
      </p:sp>
      <p:sp>
        <p:nvSpPr>
          <p:cNvPr id="6451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p>
        </p:txBody>
      </p:sp>
      <p:sp>
        <p:nvSpPr>
          <p:cNvPr id="64516"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6F0B153F-BC76-44DF-8044-E6AAFBC24C67}" type="slidenum">
              <a:rPr lang="en-US">
                <a:solidFill>
                  <a:prstClr val="black"/>
                </a:solidFill>
              </a:rPr>
              <a:pPr/>
              <a:t>13</a:t>
            </a:fld>
            <a:endParaRPr lang="en-US">
              <a:solidFill>
                <a:prstClr val="black"/>
              </a:solidFill>
            </a:endParaRPr>
          </a:p>
        </p:txBody>
      </p:sp>
    </p:spTree>
    <p:extLst>
      <p:ext uri="{BB962C8B-B14F-4D97-AF65-F5344CB8AC3E}">
        <p14:creationId xmlns:p14="http://schemas.microsoft.com/office/powerpoint/2010/main" val="76988912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Slide Image Placeholder 1"/>
          <p:cNvSpPr>
            <a:spLocks noGrp="1" noRot="1" noChangeAspect="1" noTextEdit="1"/>
          </p:cNvSpPr>
          <p:nvPr>
            <p:ph type="sldImg"/>
          </p:nvPr>
        </p:nvSpPr>
        <p:spPr>
          <a:ln/>
        </p:spPr>
      </p:sp>
      <p:sp>
        <p:nvSpPr>
          <p:cNvPr id="6656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p>
        </p:txBody>
      </p:sp>
      <p:sp>
        <p:nvSpPr>
          <p:cNvPr id="66564"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764E3C31-60DB-4FDD-B522-658E1F7E8D0F}" type="slidenum">
              <a:rPr lang="en-US">
                <a:solidFill>
                  <a:prstClr val="black"/>
                </a:solidFill>
              </a:rPr>
              <a:pPr/>
              <a:t>14</a:t>
            </a:fld>
            <a:endParaRPr lang="en-US">
              <a:solidFill>
                <a:prstClr val="black"/>
              </a:solidFill>
            </a:endParaRPr>
          </a:p>
        </p:txBody>
      </p:sp>
    </p:spTree>
    <p:extLst>
      <p:ext uri="{BB962C8B-B14F-4D97-AF65-F5344CB8AC3E}">
        <p14:creationId xmlns:p14="http://schemas.microsoft.com/office/powerpoint/2010/main" val="109079274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Slide Image Placeholder 1"/>
          <p:cNvSpPr>
            <a:spLocks noGrp="1" noRot="1" noChangeAspect="1" noTextEdit="1"/>
          </p:cNvSpPr>
          <p:nvPr>
            <p:ph type="sldImg"/>
          </p:nvPr>
        </p:nvSpPr>
        <p:spPr>
          <a:ln/>
        </p:spPr>
      </p:sp>
      <p:sp>
        <p:nvSpPr>
          <p:cNvPr id="6861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p>
        </p:txBody>
      </p:sp>
      <p:sp>
        <p:nvSpPr>
          <p:cNvPr id="6861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08A88FC1-A480-4D44-AE25-5FDF486187D2}" type="slidenum">
              <a:rPr lang="en-US">
                <a:solidFill>
                  <a:prstClr val="black"/>
                </a:solidFill>
              </a:rPr>
              <a:pPr/>
              <a:t>16</a:t>
            </a:fld>
            <a:endParaRPr lang="en-US">
              <a:solidFill>
                <a:prstClr val="black"/>
              </a:solidFill>
            </a:endParaRPr>
          </a:p>
        </p:txBody>
      </p:sp>
    </p:spTree>
    <p:extLst>
      <p:ext uri="{BB962C8B-B14F-4D97-AF65-F5344CB8AC3E}">
        <p14:creationId xmlns:p14="http://schemas.microsoft.com/office/powerpoint/2010/main" val="220290689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Slide Image Placeholder 1"/>
          <p:cNvSpPr>
            <a:spLocks noGrp="1" noRot="1" noChangeAspect="1" noTextEdit="1"/>
          </p:cNvSpPr>
          <p:nvPr>
            <p:ph type="sldImg"/>
          </p:nvPr>
        </p:nvSpPr>
        <p:spPr>
          <a:ln/>
        </p:spPr>
      </p:sp>
      <p:sp>
        <p:nvSpPr>
          <p:cNvPr id="6963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p>
        </p:txBody>
      </p:sp>
      <p:sp>
        <p:nvSpPr>
          <p:cNvPr id="69636"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B530AD8B-F06D-43C7-9F9C-1FB86DFD59A8}" type="slidenum">
              <a:rPr lang="en-US">
                <a:solidFill>
                  <a:prstClr val="black"/>
                </a:solidFill>
              </a:rPr>
              <a:pPr/>
              <a:t>17</a:t>
            </a:fld>
            <a:endParaRPr lang="en-US">
              <a:solidFill>
                <a:prstClr val="black"/>
              </a:solidFill>
            </a:endParaRPr>
          </a:p>
        </p:txBody>
      </p:sp>
    </p:spTree>
    <p:extLst>
      <p:ext uri="{BB962C8B-B14F-4D97-AF65-F5344CB8AC3E}">
        <p14:creationId xmlns:p14="http://schemas.microsoft.com/office/powerpoint/2010/main" val="343516416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6000"/>
            </a:lvl1pPr>
          </a:lstStyle>
          <a:p>
            <a:r>
              <a:rPr lang="en-US" smtClean="0"/>
              <a:t>Click to edit Master title style</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smtClean="0"/>
              <a:t>Click to edit Master subtitle style</a:t>
            </a:r>
            <a:endParaRPr lang="en-US" dirty="0"/>
          </a:p>
        </p:txBody>
      </p:sp>
      <p:sp>
        <p:nvSpPr>
          <p:cNvPr id="4" name="Date Placeholder 3"/>
          <p:cNvSpPr>
            <a:spLocks noGrp="1"/>
          </p:cNvSpPr>
          <p:nvPr>
            <p:ph type="dt" sz="half" idx="10"/>
          </p:nvPr>
        </p:nvSpPr>
        <p:spPr/>
        <p:txBody>
          <a:bodyPr/>
          <a:lstStyle/>
          <a:p>
            <a:fld id="{455C88D8-FECF-4C52-834A-2AA3B602E458}" type="datetimeFigureOut">
              <a:rPr lang="en-US" smtClean="0"/>
              <a:t>4/17/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5CB5740-22F0-4EA5-B41B-33E109051C72}" type="slidenum">
              <a:rPr lang="en-US" smtClean="0"/>
              <a:t>‹#›</a:t>
            </a:fld>
            <a:endParaRPr lang="en-US"/>
          </a:p>
        </p:txBody>
      </p:sp>
    </p:spTree>
    <p:extLst>
      <p:ext uri="{BB962C8B-B14F-4D97-AF65-F5344CB8AC3E}">
        <p14:creationId xmlns:p14="http://schemas.microsoft.com/office/powerpoint/2010/main" val="402564231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455C88D8-FECF-4C52-834A-2AA3B602E458}" type="datetimeFigureOut">
              <a:rPr lang="en-US" smtClean="0"/>
              <a:t>4/17/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5CB5740-22F0-4EA5-B41B-33E109051C72}" type="slidenum">
              <a:rPr lang="en-US" smtClean="0"/>
              <a:t>‹#›</a:t>
            </a:fld>
            <a:endParaRPr lang="en-US"/>
          </a:p>
        </p:txBody>
      </p:sp>
    </p:spTree>
    <p:extLst>
      <p:ext uri="{BB962C8B-B14F-4D97-AF65-F5344CB8AC3E}">
        <p14:creationId xmlns:p14="http://schemas.microsoft.com/office/powerpoint/2010/main" val="248858135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en-US" smtClean="0"/>
              <a:t>Click to edit Master title style</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455C88D8-FECF-4C52-834A-2AA3B602E458}" type="datetimeFigureOut">
              <a:rPr lang="en-US" smtClean="0"/>
              <a:t>4/17/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5CB5740-22F0-4EA5-B41B-33E109051C72}" type="slidenum">
              <a:rPr lang="en-US" smtClean="0"/>
              <a:t>‹#›</a:t>
            </a:fld>
            <a:endParaRPr lang="en-US"/>
          </a:p>
        </p:txBody>
      </p:sp>
    </p:spTree>
    <p:extLst>
      <p:ext uri="{BB962C8B-B14F-4D97-AF65-F5344CB8AC3E}">
        <p14:creationId xmlns:p14="http://schemas.microsoft.com/office/powerpoint/2010/main" val="151427366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455C88D8-FECF-4C52-834A-2AA3B602E458}" type="datetimeFigureOut">
              <a:rPr lang="en-US" smtClean="0"/>
              <a:t>4/17/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5CB5740-22F0-4EA5-B41B-33E109051C72}" type="slidenum">
              <a:rPr lang="en-US" smtClean="0"/>
              <a:t>‹#›</a:t>
            </a:fld>
            <a:endParaRPr lang="en-US"/>
          </a:p>
        </p:txBody>
      </p:sp>
    </p:spTree>
    <p:extLst>
      <p:ext uri="{BB962C8B-B14F-4D97-AF65-F5344CB8AC3E}">
        <p14:creationId xmlns:p14="http://schemas.microsoft.com/office/powerpoint/2010/main" val="210395928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vl1pPr>
          </a:lstStyle>
          <a:p>
            <a:r>
              <a:rPr lang="en-US" smtClean="0"/>
              <a:t>Click to edit Master title style</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455C88D8-FECF-4C52-834A-2AA3B602E458}" type="datetimeFigureOut">
              <a:rPr lang="en-US" smtClean="0"/>
              <a:t>4/17/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5CB5740-22F0-4EA5-B41B-33E109051C72}" type="slidenum">
              <a:rPr lang="en-US" smtClean="0"/>
              <a:t>‹#›</a:t>
            </a:fld>
            <a:endParaRPr lang="en-US"/>
          </a:p>
        </p:txBody>
      </p:sp>
    </p:spTree>
    <p:extLst>
      <p:ext uri="{BB962C8B-B14F-4D97-AF65-F5344CB8AC3E}">
        <p14:creationId xmlns:p14="http://schemas.microsoft.com/office/powerpoint/2010/main" val="23737808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Date Placeholder 4"/>
          <p:cNvSpPr>
            <a:spLocks noGrp="1"/>
          </p:cNvSpPr>
          <p:nvPr>
            <p:ph type="dt" sz="half" idx="10"/>
          </p:nvPr>
        </p:nvSpPr>
        <p:spPr/>
        <p:txBody>
          <a:bodyPr/>
          <a:lstStyle/>
          <a:p>
            <a:fld id="{455C88D8-FECF-4C52-834A-2AA3B602E458}" type="datetimeFigureOut">
              <a:rPr lang="en-US" smtClean="0"/>
              <a:t>4/17/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5CB5740-22F0-4EA5-B41B-33E109051C72}" type="slidenum">
              <a:rPr lang="en-US" smtClean="0"/>
              <a:t>‹#›</a:t>
            </a:fld>
            <a:endParaRPr lang="en-US"/>
          </a:p>
        </p:txBody>
      </p:sp>
    </p:spTree>
    <p:extLst>
      <p:ext uri="{BB962C8B-B14F-4D97-AF65-F5344CB8AC3E}">
        <p14:creationId xmlns:p14="http://schemas.microsoft.com/office/powerpoint/2010/main" val="346037843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en-US" smtClean="0"/>
              <a:t>Click to edit Master title style</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629842" y="2505075"/>
            <a:ext cx="3868340"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29150" y="2505075"/>
            <a:ext cx="3887391"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Date Placeholder 6"/>
          <p:cNvSpPr>
            <a:spLocks noGrp="1"/>
          </p:cNvSpPr>
          <p:nvPr>
            <p:ph type="dt" sz="half" idx="10"/>
          </p:nvPr>
        </p:nvSpPr>
        <p:spPr/>
        <p:txBody>
          <a:bodyPr/>
          <a:lstStyle/>
          <a:p>
            <a:fld id="{455C88D8-FECF-4C52-834A-2AA3B602E458}" type="datetimeFigureOut">
              <a:rPr lang="en-US" smtClean="0"/>
              <a:t>4/17/2020</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25CB5740-22F0-4EA5-B41B-33E109051C72}" type="slidenum">
              <a:rPr lang="en-US" smtClean="0"/>
              <a:t>‹#›</a:t>
            </a:fld>
            <a:endParaRPr lang="en-US"/>
          </a:p>
        </p:txBody>
      </p:sp>
    </p:spTree>
    <p:extLst>
      <p:ext uri="{BB962C8B-B14F-4D97-AF65-F5344CB8AC3E}">
        <p14:creationId xmlns:p14="http://schemas.microsoft.com/office/powerpoint/2010/main" val="344087922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Date Placeholder 2"/>
          <p:cNvSpPr>
            <a:spLocks noGrp="1"/>
          </p:cNvSpPr>
          <p:nvPr>
            <p:ph type="dt" sz="half" idx="10"/>
          </p:nvPr>
        </p:nvSpPr>
        <p:spPr/>
        <p:txBody>
          <a:bodyPr/>
          <a:lstStyle/>
          <a:p>
            <a:fld id="{455C88D8-FECF-4C52-834A-2AA3B602E458}" type="datetimeFigureOut">
              <a:rPr lang="en-US" smtClean="0"/>
              <a:t>4/17/2020</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25CB5740-22F0-4EA5-B41B-33E109051C72}" type="slidenum">
              <a:rPr lang="en-US" smtClean="0"/>
              <a:t>‹#›</a:t>
            </a:fld>
            <a:endParaRPr lang="en-US"/>
          </a:p>
        </p:txBody>
      </p:sp>
    </p:spTree>
    <p:extLst>
      <p:ext uri="{BB962C8B-B14F-4D97-AF65-F5344CB8AC3E}">
        <p14:creationId xmlns:p14="http://schemas.microsoft.com/office/powerpoint/2010/main" val="156037041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455C88D8-FECF-4C52-834A-2AA3B602E458}" type="datetimeFigureOut">
              <a:rPr lang="en-US" smtClean="0"/>
              <a:t>4/17/2020</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25CB5740-22F0-4EA5-B41B-33E109051C72}" type="slidenum">
              <a:rPr lang="en-US" smtClean="0"/>
              <a:t>‹#›</a:t>
            </a:fld>
            <a:endParaRPr lang="en-US"/>
          </a:p>
        </p:txBody>
      </p:sp>
    </p:spTree>
    <p:extLst>
      <p:ext uri="{BB962C8B-B14F-4D97-AF65-F5344CB8AC3E}">
        <p14:creationId xmlns:p14="http://schemas.microsoft.com/office/powerpoint/2010/main" val="402236014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en-US" smtClean="0"/>
              <a:t>Click to edit Master title style</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455C88D8-FECF-4C52-834A-2AA3B602E458}" type="datetimeFigureOut">
              <a:rPr lang="en-US" smtClean="0"/>
              <a:t>4/17/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5CB5740-22F0-4EA5-B41B-33E109051C72}" type="slidenum">
              <a:rPr lang="en-US" smtClean="0"/>
              <a:t>‹#›</a:t>
            </a:fld>
            <a:endParaRPr lang="en-US"/>
          </a:p>
        </p:txBody>
      </p:sp>
    </p:spTree>
    <p:extLst>
      <p:ext uri="{BB962C8B-B14F-4D97-AF65-F5344CB8AC3E}">
        <p14:creationId xmlns:p14="http://schemas.microsoft.com/office/powerpoint/2010/main" val="80174963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en-US" smtClean="0"/>
              <a:t>Click to edit Master title style</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455C88D8-FECF-4C52-834A-2AA3B602E458}" type="datetimeFigureOut">
              <a:rPr lang="en-US" smtClean="0"/>
              <a:t>4/17/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5CB5740-22F0-4EA5-B41B-33E109051C72}" type="slidenum">
              <a:rPr lang="en-US" smtClean="0"/>
              <a:t>‹#›</a:t>
            </a:fld>
            <a:endParaRPr lang="en-US"/>
          </a:p>
        </p:txBody>
      </p:sp>
    </p:spTree>
    <p:extLst>
      <p:ext uri="{BB962C8B-B14F-4D97-AF65-F5344CB8AC3E}">
        <p14:creationId xmlns:p14="http://schemas.microsoft.com/office/powerpoint/2010/main" val="219944486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en-US" smtClean="0"/>
              <a:t>Click to edit Master title style</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455C88D8-FECF-4C52-834A-2AA3B602E458}" type="datetimeFigureOut">
              <a:rPr lang="en-US" smtClean="0"/>
              <a:t>4/17/2020</a:t>
            </a:fld>
            <a:endParaRPr lang="en-US"/>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25CB5740-22F0-4EA5-B41B-33E109051C72}" type="slidenum">
              <a:rPr lang="en-US" smtClean="0"/>
              <a:t>‹#›</a:t>
            </a:fld>
            <a:endParaRPr lang="en-US"/>
          </a:p>
        </p:txBody>
      </p:sp>
    </p:spTree>
    <p:extLst>
      <p:ext uri="{BB962C8B-B14F-4D97-AF65-F5344CB8AC3E}">
        <p14:creationId xmlns:p14="http://schemas.microsoft.com/office/powerpoint/2010/main" val="2086777802"/>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1.xml"/><Relationship Id="rId6" Type="http://schemas.openxmlformats.org/officeDocument/2006/relationships/comments" Target="../comments/comment1.xml"/><Relationship Id="rId5" Type="http://schemas.openxmlformats.org/officeDocument/2006/relationships/image" Target="../media/image3.emf"/><Relationship Id="rId4" Type="http://schemas.openxmlformats.org/officeDocument/2006/relationships/customXml" Target="../ink/ink1.xml"/></Relationships>
</file>

<file path=ppt/slides/_rels/slide10.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3.xml"/><Relationship Id="rId1" Type="http://schemas.openxmlformats.org/officeDocument/2006/relationships/slideLayout" Target="../slideLayouts/slideLayout2.xml"/><Relationship Id="rId6" Type="http://schemas.openxmlformats.org/officeDocument/2006/relationships/image" Target="../media/image18.emf"/><Relationship Id="rId5" Type="http://schemas.openxmlformats.org/officeDocument/2006/relationships/customXml" Target="../ink/ink10.xml"/><Relationship Id="rId4" Type="http://schemas.openxmlformats.org/officeDocument/2006/relationships/image" Target="../media/image17.png"/></Relationships>
</file>

<file path=ppt/slides/_rels/slide11.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4.xml"/><Relationship Id="rId1" Type="http://schemas.openxmlformats.org/officeDocument/2006/relationships/slideLayout" Target="../slideLayouts/slideLayout2.xml"/><Relationship Id="rId6" Type="http://schemas.openxmlformats.org/officeDocument/2006/relationships/image" Target="../media/image21.emf"/><Relationship Id="rId5" Type="http://schemas.openxmlformats.org/officeDocument/2006/relationships/customXml" Target="../ink/ink11.xml"/><Relationship Id="rId4" Type="http://schemas.openxmlformats.org/officeDocument/2006/relationships/image" Target="../media/image20.png"/></Relationships>
</file>

<file path=ppt/slides/_rels/slide12.xml.rels><?xml version="1.0" encoding="UTF-8" standalone="yes"?>
<Relationships xmlns="http://schemas.openxmlformats.org/package/2006/relationships"><Relationship Id="rId3" Type="http://schemas.openxmlformats.org/officeDocument/2006/relationships/image" Target="../media/image22.png"/><Relationship Id="rId7" Type="http://schemas.openxmlformats.org/officeDocument/2006/relationships/image" Target="../media/image25.emf"/><Relationship Id="rId2" Type="http://schemas.openxmlformats.org/officeDocument/2006/relationships/notesSlide" Target="../notesSlides/notesSlide5.xml"/><Relationship Id="rId1" Type="http://schemas.openxmlformats.org/officeDocument/2006/relationships/slideLayout" Target="../slideLayouts/slideLayout2.xml"/><Relationship Id="rId6" Type="http://schemas.openxmlformats.org/officeDocument/2006/relationships/customXml" Target="../ink/ink12.xml"/><Relationship Id="rId5" Type="http://schemas.openxmlformats.org/officeDocument/2006/relationships/image" Target="../media/image24.png"/><Relationship Id="rId4" Type="http://schemas.openxmlformats.org/officeDocument/2006/relationships/image" Target="../media/image23.png"/></Relationships>
</file>

<file path=ppt/slides/_rels/slide13.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6.xml"/><Relationship Id="rId1" Type="http://schemas.openxmlformats.org/officeDocument/2006/relationships/slideLayout" Target="../slideLayouts/slideLayout2.xml"/><Relationship Id="rId5" Type="http://schemas.openxmlformats.org/officeDocument/2006/relationships/image" Target="../media/image27.emf"/><Relationship Id="rId4" Type="http://schemas.openxmlformats.org/officeDocument/2006/relationships/customXml" Target="../ink/ink13.xml"/></Relationships>
</file>

<file path=ppt/slides/_rels/slide14.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7.xml"/><Relationship Id="rId1" Type="http://schemas.openxmlformats.org/officeDocument/2006/relationships/slideLayout" Target="../slideLayouts/slideLayout2.xml"/><Relationship Id="rId5" Type="http://schemas.openxmlformats.org/officeDocument/2006/relationships/image" Target="../media/image29.emf"/><Relationship Id="rId4" Type="http://schemas.openxmlformats.org/officeDocument/2006/relationships/customXml" Target="../ink/ink14.xml"/></Relationships>
</file>

<file path=ppt/slides/_rels/slide15.xml.rels><?xml version="1.0" encoding="UTF-8" standalone="yes"?>
<Relationships xmlns="http://schemas.openxmlformats.org/package/2006/relationships"><Relationship Id="rId3" Type="http://schemas.openxmlformats.org/officeDocument/2006/relationships/image" Target="../media/image30.emf"/><Relationship Id="rId2" Type="http://schemas.openxmlformats.org/officeDocument/2006/relationships/customXml" Target="../ink/ink15.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8.xml"/><Relationship Id="rId1" Type="http://schemas.openxmlformats.org/officeDocument/2006/relationships/slideLayout" Target="../slideLayouts/slideLayout2.xml"/><Relationship Id="rId5" Type="http://schemas.openxmlformats.org/officeDocument/2006/relationships/image" Target="../media/image32.emf"/><Relationship Id="rId4" Type="http://schemas.openxmlformats.org/officeDocument/2006/relationships/customXml" Target="../ink/ink16.xml"/></Relationships>
</file>

<file path=ppt/slides/_rels/slide17.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9.xml"/><Relationship Id="rId1" Type="http://schemas.openxmlformats.org/officeDocument/2006/relationships/slideLayout" Target="../slideLayouts/slideLayout2.xml"/><Relationship Id="rId5" Type="http://schemas.openxmlformats.org/officeDocument/2006/relationships/image" Target="../media/image33.emf"/><Relationship Id="rId4" Type="http://schemas.openxmlformats.org/officeDocument/2006/relationships/customXml" Target="../ink/ink17.xml"/></Relationships>
</file>

<file path=ppt/slides/_rels/slide18.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10.xml"/><Relationship Id="rId1" Type="http://schemas.openxmlformats.org/officeDocument/2006/relationships/slideLayout" Target="../slideLayouts/slideLayout2.xml"/><Relationship Id="rId5" Type="http://schemas.openxmlformats.org/officeDocument/2006/relationships/image" Target="../media/image34.emf"/><Relationship Id="rId4" Type="http://schemas.openxmlformats.org/officeDocument/2006/relationships/customXml" Target="../ink/ink18.xml"/></Relationships>
</file>

<file path=ppt/slides/_rels/slide19.xml.rels><?xml version="1.0" encoding="UTF-8" standalone="yes"?>
<Relationships xmlns="http://schemas.openxmlformats.org/package/2006/relationships"><Relationship Id="rId3" Type="http://schemas.openxmlformats.org/officeDocument/2006/relationships/customXml" Target="../ink/ink19.xml"/><Relationship Id="rId2" Type="http://schemas.openxmlformats.org/officeDocument/2006/relationships/notesSlide" Target="../notesSlides/notesSlide11.xml"/><Relationship Id="rId1" Type="http://schemas.openxmlformats.org/officeDocument/2006/relationships/slideLayout" Target="../slideLayouts/slideLayout2.xml"/><Relationship Id="rId4" Type="http://schemas.openxmlformats.org/officeDocument/2006/relationships/image" Target="../media/image35.emf"/></Relationships>
</file>

<file path=ppt/slides/_rels/slide2.xml.rels><?xml version="1.0" encoding="UTF-8" standalone="yes"?>
<Relationships xmlns="http://schemas.openxmlformats.org/package/2006/relationships"><Relationship Id="rId3" Type="http://schemas.openxmlformats.org/officeDocument/2006/relationships/customXml" Target="../ink/ink2.xml"/><Relationship Id="rId2" Type="http://schemas.openxmlformats.org/officeDocument/2006/relationships/image" Target="../media/image4.png"/><Relationship Id="rId1" Type="http://schemas.openxmlformats.org/officeDocument/2006/relationships/slideLayout" Target="../slideLayouts/slideLayout2.xml"/><Relationship Id="rId4" Type="http://schemas.openxmlformats.org/officeDocument/2006/relationships/image" Target="../media/image5.emf"/></Relationships>
</file>

<file path=ppt/slides/_rels/slide20.xml.rels><?xml version="1.0" encoding="UTF-8" standalone="yes"?>
<Relationships xmlns="http://schemas.openxmlformats.org/package/2006/relationships"><Relationship Id="rId3" Type="http://schemas.openxmlformats.org/officeDocument/2006/relationships/customXml" Target="../ink/ink20.xml"/><Relationship Id="rId2" Type="http://schemas.openxmlformats.org/officeDocument/2006/relationships/image" Target="../media/image36.png"/><Relationship Id="rId1" Type="http://schemas.openxmlformats.org/officeDocument/2006/relationships/slideLayout" Target="../slideLayouts/slideLayout2.xml"/><Relationship Id="rId5" Type="http://schemas.openxmlformats.org/officeDocument/2006/relationships/comments" Target="../comments/comment2.xml"/><Relationship Id="rId4" Type="http://schemas.openxmlformats.org/officeDocument/2006/relationships/image" Target="../media/image37.emf"/></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5.bin"/><Relationship Id="rId3" Type="http://schemas.openxmlformats.org/officeDocument/2006/relationships/notesSlide" Target="../notesSlides/notesSlide12.xml"/><Relationship Id="rId7" Type="http://schemas.openxmlformats.org/officeDocument/2006/relationships/image" Target="../media/image39.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4.bin"/><Relationship Id="rId5" Type="http://schemas.openxmlformats.org/officeDocument/2006/relationships/image" Target="../media/image38.wmf"/><Relationship Id="rId4" Type="http://schemas.openxmlformats.org/officeDocument/2006/relationships/oleObject" Target="../embeddings/oleObject3.bin"/><Relationship Id="rId9" Type="http://schemas.openxmlformats.org/officeDocument/2006/relationships/image" Target="../media/image9.wmf"/></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8.bin"/><Relationship Id="rId13" Type="http://schemas.openxmlformats.org/officeDocument/2006/relationships/image" Target="../media/image43.wmf"/><Relationship Id="rId18" Type="http://schemas.openxmlformats.org/officeDocument/2006/relationships/customXml" Target="../ink/ink21.xml"/><Relationship Id="rId3" Type="http://schemas.openxmlformats.org/officeDocument/2006/relationships/notesSlide" Target="../notesSlides/notesSlide13.xml"/><Relationship Id="rId7" Type="http://schemas.openxmlformats.org/officeDocument/2006/relationships/image" Target="../media/image10.wmf"/><Relationship Id="rId12" Type="http://schemas.openxmlformats.org/officeDocument/2006/relationships/oleObject" Target="../embeddings/oleObject10.bin"/><Relationship Id="rId17" Type="http://schemas.openxmlformats.org/officeDocument/2006/relationships/image" Target="../media/image45.wmf"/><Relationship Id="rId2" Type="http://schemas.openxmlformats.org/officeDocument/2006/relationships/slideLayout" Target="../slideLayouts/slideLayout2.xml"/><Relationship Id="rId16" Type="http://schemas.openxmlformats.org/officeDocument/2006/relationships/oleObject" Target="../embeddings/oleObject12.bin"/><Relationship Id="rId1" Type="http://schemas.openxmlformats.org/officeDocument/2006/relationships/vmlDrawing" Target="../drawings/vmlDrawing3.vml"/><Relationship Id="rId6" Type="http://schemas.openxmlformats.org/officeDocument/2006/relationships/oleObject" Target="../embeddings/oleObject7.bin"/><Relationship Id="rId11" Type="http://schemas.openxmlformats.org/officeDocument/2006/relationships/image" Target="../media/image42.wmf"/><Relationship Id="rId5" Type="http://schemas.openxmlformats.org/officeDocument/2006/relationships/image" Target="../media/image40.wmf"/><Relationship Id="rId15" Type="http://schemas.openxmlformats.org/officeDocument/2006/relationships/image" Target="../media/image44.wmf"/><Relationship Id="rId10" Type="http://schemas.openxmlformats.org/officeDocument/2006/relationships/oleObject" Target="../embeddings/oleObject9.bin"/><Relationship Id="rId19" Type="http://schemas.openxmlformats.org/officeDocument/2006/relationships/image" Target="../media/image46.emf"/><Relationship Id="rId4" Type="http://schemas.openxmlformats.org/officeDocument/2006/relationships/oleObject" Target="../embeddings/oleObject6.bin"/><Relationship Id="rId9" Type="http://schemas.openxmlformats.org/officeDocument/2006/relationships/image" Target="../media/image41.wmf"/><Relationship Id="rId14" Type="http://schemas.openxmlformats.org/officeDocument/2006/relationships/oleObject" Target="../embeddings/oleObject11.bin"/></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15.bin"/><Relationship Id="rId3" Type="http://schemas.openxmlformats.org/officeDocument/2006/relationships/notesSlide" Target="../notesSlides/notesSlide14.xml"/><Relationship Id="rId7" Type="http://schemas.openxmlformats.org/officeDocument/2006/relationships/image" Target="../media/image39.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14.bin"/><Relationship Id="rId5" Type="http://schemas.openxmlformats.org/officeDocument/2006/relationships/image" Target="../media/image47.wmf"/><Relationship Id="rId4" Type="http://schemas.openxmlformats.org/officeDocument/2006/relationships/oleObject" Target="../embeddings/oleObject13.bin"/><Relationship Id="rId9" Type="http://schemas.openxmlformats.org/officeDocument/2006/relationships/image" Target="../media/image48.wmf"/></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18.bin"/><Relationship Id="rId13" Type="http://schemas.openxmlformats.org/officeDocument/2006/relationships/image" Target="../media/image52.wmf"/><Relationship Id="rId18" Type="http://schemas.openxmlformats.org/officeDocument/2006/relationships/customXml" Target="../ink/ink22.xml"/><Relationship Id="rId3" Type="http://schemas.openxmlformats.org/officeDocument/2006/relationships/notesSlide" Target="../notesSlides/notesSlide15.xml"/><Relationship Id="rId7" Type="http://schemas.openxmlformats.org/officeDocument/2006/relationships/image" Target="../media/image49.wmf"/><Relationship Id="rId12" Type="http://schemas.openxmlformats.org/officeDocument/2006/relationships/oleObject" Target="../embeddings/oleObject20.bin"/><Relationship Id="rId17" Type="http://schemas.openxmlformats.org/officeDocument/2006/relationships/image" Target="../media/image53.wmf"/><Relationship Id="rId2" Type="http://schemas.openxmlformats.org/officeDocument/2006/relationships/slideLayout" Target="../slideLayouts/slideLayout2.xml"/><Relationship Id="rId16" Type="http://schemas.openxmlformats.org/officeDocument/2006/relationships/oleObject" Target="../embeddings/oleObject22.bin"/><Relationship Id="rId1" Type="http://schemas.openxmlformats.org/officeDocument/2006/relationships/vmlDrawing" Target="../drawings/vmlDrawing5.vml"/><Relationship Id="rId6" Type="http://schemas.openxmlformats.org/officeDocument/2006/relationships/oleObject" Target="../embeddings/oleObject17.bin"/><Relationship Id="rId11" Type="http://schemas.openxmlformats.org/officeDocument/2006/relationships/image" Target="../media/image51.wmf"/><Relationship Id="rId5" Type="http://schemas.openxmlformats.org/officeDocument/2006/relationships/image" Target="../media/image40.wmf"/><Relationship Id="rId15" Type="http://schemas.openxmlformats.org/officeDocument/2006/relationships/image" Target="../media/image44.wmf"/><Relationship Id="rId10" Type="http://schemas.openxmlformats.org/officeDocument/2006/relationships/oleObject" Target="../embeddings/oleObject19.bin"/><Relationship Id="rId19" Type="http://schemas.openxmlformats.org/officeDocument/2006/relationships/image" Target="../media/image54.emf"/><Relationship Id="rId4" Type="http://schemas.openxmlformats.org/officeDocument/2006/relationships/oleObject" Target="../embeddings/oleObject16.bin"/><Relationship Id="rId9" Type="http://schemas.openxmlformats.org/officeDocument/2006/relationships/image" Target="../media/image50.wmf"/><Relationship Id="rId14" Type="http://schemas.openxmlformats.org/officeDocument/2006/relationships/oleObject" Target="../embeddings/oleObject21.bin"/></Relationships>
</file>

<file path=ppt/slides/_rels/slide3.xml.rels><?xml version="1.0" encoding="UTF-8" standalone="yes"?>
<Relationships xmlns="http://schemas.openxmlformats.org/package/2006/relationships"><Relationship Id="rId3" Type="http://schemas.openxmlformats.org/officeDocument/2006/relationships/customXml" Target="../ink/ink3.xml"/><Relationship Id="rId2" Type="http://schemas.openxmlformats.org/officeDocument/2006/relationships/image" Target="../media/image41.png"/><Relationship Id="rId1" Type="http://schemas.openxmlformats.org/officeDocument/2006/relationships/slideLayout" Target="../slideLayouts/slideLayout2.xml"/><Relationship Id="rId4" Type="http://schemas.openxmlformats.org/officeDocument/2006/relationships/image" Target="../media/image6.emf"/></Relationships>
</file>

<file path=ppt/slides/_rels/slide4.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image" Target="../media/image40.png"/><Relationship Id="rId1" Type="http://schemas.openxmlformats.org/officeDocument/2006/relationships/slideLayout" Target="../slideLayouts/slideLayout2.xml"/><Relationship Id="rId5" Type="http://schemas.openxmlformats.org/officeDocument/2006/relationships/image" Target="../media/image8.emf"/><Relationship Id="rId4" Type="http://schemas.openxmlformats.org/officeDocument/2006/relationships/customXml" Target="../ink/ink4.xml"/></Relationships>
</file>

<file path=ppt/slides/_rels/slide5.xml.rels><?xml version="1.0" encoding="UTF-8" standalone="yes"?>
<Relationships xmlns="http://schemas.openxmlformats.org/package/2006/relationships"><Relationship Id="rId8" Type="http://schemas.openxmlformats.org/officeDocument/2006/relationships/image" Target="../media/image11.png"/><Relationship Id="rId3" Type="http://schemas.openxmlformats.org/officeDocument/2006/relationships/image" Target="../media/image7.png"/><Relationship Id="rId7" Type="http://schemas.openxmlformats.org/officeDocument/2006/relationships/image" Target="../media/image10.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12.emf"/><Relationship Id="rId5" Type="http://schemas.openxmlformats.org/officeDocument/2006/relationships/image" Target="../media/image9.wmf"/><Relationship Id="rId10" Type="http://schemas.openxmlformats.org/officeDocument/2006/relationships/customXml" Target="../ink/ink5.xml"/><Relationship Id="rId4" Type="http://schemas.openxmlformats.org/officeDocument/2006/relationships/oleObject" Target="../embeddings/oleObject1.bin"/><Relationship Id="rId9" Type="http://schemas.openxmlformats.org/officeDocument/2006/relationships/image" Target="../media/image4.png"/></Relationships>
</file>

<file path=ppt/slides/_rels/slide6.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5.png"/><Relationship Id="rId1" Type="http://schemas.openxmlformats.org/officeDocument/2006/relationships/slideLayout" Target="../slideLayouts/slideLayout2.xml"/><Relationship Id="rId5" Type="http://schemas.openxmlformats.org/officeDocument/2006/relationships/image" Target="../media/image13.emf"/><Relationship Id="rId4" Type="http://schemas.openxmlformats.org/officeDocument/2006/relationships/customXml" Target="../ink/ink6.xml"/></Relationships>
</file>

<file path=ppt/slides/_rels/slide7.xml.rels><?xml version="1.0" encoding="UTF-8" standalone="yes"?>
<Relationships xmlns="http://schemas.openxmlformats.org/package/2006/relationships"><Relationship Id="rId8" Type="http://schemas.openxmlformats.org/officeDocument/2006/relationships/image" Target="../media/image15.png"/><Relationship Id="rId3" Type="http://schemas.openxmlformats.org/officeDocument/2006/relationships/image" Target="../media/image111.png"/><Relationship Id="rId7" Type="http://schemas.openxmlformats.org/officeDocument/2006/relationships/image" Target="../media/image14.png"/><Relationship Id="rId2" Type="http://schemas.openxmlformats.org/officeDocument/2006/relationships/image" Target="../media/image9.png"/><Relationship Id="rId1" Type="http://schemas.openxmlformats.org/officeDocument/2006/relationships/slideLayout" Target="../slideLayouts/slideLayout2.xml"/><Relationship Id="rId6" Type="http://schemas.openxmlformats.org/officeDocument/2006/relationships/image" Target="../media/image13.png"/><Relationship Id="rId11" Type="http://schemas.openxmlformats.org/officeDocument/2006/relationships/image" Target="../media/image14.emf"/><Relationship Id="rId5" Type="http://schemas.openxmlformats.org/officeDocument/2006/relationships/image" Target="../media/image12.png"/><Relationship Id="rId10" Type="http://schemas.openxmlformats.org/officeDocument/2006/relationships/customXml" Target="../ink/ink7.xml"/><Relationship Id="rId4" Type="http://schemas.openxmlformats.org/officeDocument/2006/relationships/image" Target="../media/image110.png"/><Relationship Id="rId9" Type="http://schemas.openxmlformats.org/officeDocument/2006/relationships/image" Target="../media/image16.png"/></Relationships>
</file>

<file path=ppt/slides/_rels/slide8.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xml"/><Relationship Id="rId1" Type="http://schemas.openxmlformats.org/officeDocument/2006/relationships/slideLayout" Target="../slideLayouts/slideLayout2.xml"/><Relationship Id="rId5" Type="http://schemas.openxmlformats.org/officeDocument/2006/relationships/image" Target="../media/image15.emf"/><Relationship Id="rId4" Type="http://schemas.openxmlformats.org/officeDocument/2006/relationships/customXml" Target="../ink/ink8.xml"/></Relationships>
</file>

<file path=ppt/slides/_rels/slide9.xml.rels><?xml version="1.0" encoding="UTF-8" standalone="yes"?>
<Relationships xmlns="http://schemas.openxmlformats.org/package/2006/relationships"><Relationship Id="rId3" Type="http://schemas.openxmlformats.org/officeDocument/2006/relationships/customXml" Target="../ink/ink9.xml"/><Relationship Id="rId2" Type="http://schemas.openxmlformats.org/officeDocument/2006/relationships/notesSlide" Target="../notesSlides/notesSlide2.xml"/><Relationship Id="rId1" Type="http://schemas.openxmlformats.org/officeDocument/2006/relationships/slideLayout" Target="../slideLayouts/slideLayout2.xml"/><Relationship Id="rId4" Type="http://schemas.openxmlformats.org/officeDocument/2006/relationships/image" Target="../media/image16.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txBox="1">
            <a:spLocks noChangeArrowheads="1"/>
          </p:cNvSpPr>
          <p:nvPr/>
        </p:nvSpPr>
        <p:spPr>
          <a:xfrm>
            <a:off x="523875" y="0"/>
            <a:ext cx="8229600" cy="1343025"/>
          </a:xfrm>
          <a:prstGeom prst="rect">
            <a:avLst/>
          </a:prstGeom>
        </p:spPr>
        <p:txBody>
          <a:bodyPr vert="horz" lIns="91440" tIns="45720" rIns="91440" bIns="45720" rtlCol="0">
            <a:normAutofit/>
          </a:bodyPr>
          <a:lstStyle>
            <a:lvl1pPr marL="0" indent="0" algn="ctr" defTabSz="914400" rtl="0" eaLnBrk="1" latinLnBrk="0" hangingPunct="1">
              <a:spcBef>
                <a:spcPct val="20000"/>
              </a:spcBef>
              <a:buFont typeface="Arial" pitchFamily="34" charset="0"/>
              <a:buNone/>
              <a:defRPr sz="3200" kern="1200">
                <a:solidFill>
                  <a:schemeClr val="tx1">
                    <a:tint val="75000"/>
                  </a:schemeClr>
                </a:solidFill>
                <a:latin typeface="+mn-lt"/>
                <a:ea typeface="+mn-ea"/>
                <a:cs typeface="+mn-cs"/>
              </a:defRPr>
            </a:lvl1pPr>
            <a:lvl2pPr marL="457200" indent="0" algn="ctr" defTabSz="914400" rtl="0" eaLnBrk="1" latinLnBrk="0" hangingPunct="1">
              <a:spcBef>
                <a:spcPct val="20000"/>
              </a:spcBef>
              <a:buFont typeface="Arial" pitchFamily="34" charset="0"/>
              <a:buNone/>
              <a:defRPr sz="2800" kern="1200">
                <a:solidFill>
                  <a:schemeClr val="tx1">
                    <a:tint val="75000"/>
                  </a:schemeClr>
                </a:solidFill>
                <a:latin typeface="+mn-lt"/>
                <a:ea typeface="+mn-ea"/>
                <a:cs typeface="+mn-cs"/>
              </a:defRPr>
            </a:lvl2pPr>
            <a:lvl3pPr marL="914400" indent="0" algn="ctr" defTabSz="914400" rtl="0" eaLnBrk="1" latinLnBrk="0" hangingPunct="1">
              <a:spcBef>
                <a:spcPct val="20000"/>
              </a:spcBef>
              <a:buFont typeface="Arial" pitchFamily="34" charset="0"/>
              <a:buNone/>
              <a:defRPr sz="2400" kern="1200">
                <a:solidFill>
                  <a:schemeClr val="tx1">
                    <a:tint val="75000"/>
                  </a:schemeClr>
                </a:solidFill>
                <a:latin typeface="+mn-lt"/>
                <a:ea typeface="+mn-ea"/>
                <a:cs typeface="+mn-cs"/>
              </a:defRPr>
            </a:lvl3pPr>
            <a:lvl4pPr marL="1371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4pPr>
            <a:lvl5pPr marL="18288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5pPr>
            <a:lvl6pPr marL="22860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6pPr>
            <a:lvl7pPr marL="27432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7pPr>
            <a:lvl8pPr marL="32004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8pPr>
            <a:lvl9pPr marL="3657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9pPr>
          </a:lstStyle>
          <a:p>
            <a:r>
              <a:rPr lang="en-US" sz="4000" b="1" dirty="0" smtClean="0">
                <a:solidFill>
                  <a:prstClr val="black"/>
                </a:solidFill>
                <a:latin typeface="Times New Roman" pitchFamily="18" charset="0"/>
                <a:cs typeface="Times New Roman" pitchFamily="18" charset="0"/>
              </a:rPr>
              <a:t>Chapter 14: Analysis of Variance (ANOVA)</a:t>
            </a:r>
          </a:p>
          <a:p>
            <a:endParaRPr lang="en-US" sz="2000" dirty="0">
              <a:solidFill>
                <a:prstClr val="black">
                  <a:tint val="75000"/>
                </a:prstClr>
              </a:solidFill>
              <a:latin typeface="Times New Roman" pitchFamily="18" charset="0"/>
              <a:cs typeface="Times New Roman" pitchFamily="18" charset="0"/>
            </a:endParaRPr>
          </a:p>
        </p:txBody>
      </p:sp>
      <p:graphicFrame>
        <p:nvGraphicFramePr>
          <p:cNvPr id="7" name="SectionsTable"/>
          <p:cNvGraphicFramePr>
            <a:graphicFrameLocks noGrp="1"/>
          </p:cNvGraphicFramePr>
          <p:nvPr>
            <p:extLst>
              <p:ext uri="{D42A27DB-BD31-4B8C-83A1-F6EECF244321}">
                <p14:modId xmlns:p14="http://schemas.microsoft.com/office/powerpoint/2010/main" val="3245105658"/>
              </p:ext>
            </p:extLst>
          </p:nvPr>
        </p:nvGraphicFramePr>
        <p:xfrm>
          <a:off x="295275" y="1836009"/>
          <a:ext cx="8686800" cy="1371600"/>
        </p:xfrm>
        <a:graphic>
          <a:graphicData uri="http://schemas.openxmlformats.org/drawingml/2006/table">
            <a:tbl>
              <a:tblPr>
                <a:tableStyleId>{5C22544A-7EE6-4342-B048-85BDC9FD1C3A}</a:tableStyleId>
              </a:tblPr>
              <a:tblGrid>
                <a:gridCol w="1143000">
                  <a:extLst>
                    <a:ext uri="{9D8B030D-6E8A-4147-A177-3AD203B41FA5}">
                      <a16:colId xmlns:a16="http://schemas.microsoft.com/office/drawing/2014/main" xmlns="" val="20000"/>
                    </a:ext>
                  </a:extLst>
                </a:gridCol>
                <a:gridCol w="7543800">
                  <a:extLst>
                    <a:ext uri="{9D8B030D-6E8A-4147-A177-3AD203B41FA5}">
                      <a16:colId xmlns:a16="http://schemas.microsoft.com/office/drawing/2014/main" xmlns="" val="20001"/>
                    </a:ext>
                  </a:extLst>
                </a:gridCol>
              </a:tblGrid>
              <a:tr h="754162">
                <a:tc>
                  <a:txBody>
                    <a:bodyPr/>
                    <a:lstStyle/>
                    <a:p>
                      <a:pPr algn="r"/>
                      <a:r>
                        <a:rPr lang="en-US" sz="2800" b="1" smtClean="0">
                          <a:solidFill>
                            <a:srgbClr val="196AB4"/>
                          </a:solidFill>
                          <a:latin typeface="+mn-lt"/>
                        </a:rPr>
                        <a:t>14-1</a:t>
                      </a:r>
                      <a:endParaRPr lang="en-US" sz="2800" b="1" dirty="0">
                        <a:solidFill>
                          <a:srgbClr val="196AB4"/>
                        </a:solidFill>
                        <a:latin typeface="+mn-lt"/>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r>
                        <a:rPr lang="en-US" sz="2800" b="1" dirty="0" smtClean="0">
                          <a:solidFill>
                            <a:schemeClr val="tx1"/>
                          </a:solidFill>
                          <a:latin typeface="+mn-lt"/>
                        </a:rPr>
                        <a:t>One-Way Analysis of Variance: </a:t>
                      </a:r>
                      <a:r>
                        <a:rPr lang="en-US" sz="2800" b="0" dirty="0" smtClean="0">
                          <a:solidFill>
                            <a:schemeClr val="tx1"/>
                          </a:solidFill>
                          <a:latin typeface="+mn-lt"/>
                        </a:rPr>
                        <a:t>Using the one-way ANOVA technique to determine if there is a significant difference among three or more means</a:t>
                      </a:r>
                      <a:endParaRPr lang="en-US" sz="2800" b="1" dirty="0">
                        <a:solidFill>
                          <a:schemeClr val="tx1"/>
                        </a:solidFill>
                        <a:latin typeface="+mn-lt"/>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xmlns="" val="10000"/>
                  </a:ext>
                </a:extLst>
              </a:tr>
            </a:tbl>
          </a:graphicData>
        </a:graphic>
      </p:graphicFrame>
      <mc:AlternateContent xmlns:mc="http://schemas.openxmlformats.org/markup-compatibility/2006" xmlns:a14="http://schemas.microsoft.com/office/drawing/2010/main">
        <mc:Choice Requires="a14">
          <p:sp>
            <p:nvSpPr>
              <p:cNvPr id="6" name="Rectangle 5"/>
              <p:cNvSpPr/>
              <p:nvPr/>
            </p:nvSpPr>
            <p:spPr>
              <a:xfrm>
                <a:off x="1455442" y="4288514"/>
                <a:ext cx="1524000" cy="1069267"/>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en-US" sz="2800" b="0" i="1" smtClean="0">
                          <a:solidFill>
                            <a:schemeClr val="tx1"/>
                          </a:solidFill>
                          <a:latin typeface="Cambria Math" panose="02040503050406030204" pitchFamily="18" charset="0"/>
                          <a:ea typeface="Cambria Math" panose="02040503050406030204" pitchFamily="18" charset="0"/>
                        </a:rPr>
                        <m:t>𝐹</m:t>
                      </m:r>
                      <m:r>
                        <a:rPr lang="en-US" sz="2800" i="1">
                          <a:solidFill>
                            <a:schemeClr val="tx1"/>
                          </a:solidFill>
                          <a:latin typeface="Cambria Math" panose="02040503050406030204" pitchFamily="18" charset="0"/>
                          <a:ea typeface="Cambria Math" panose="02040503050406030204" pitchFamily="18" charset="0"/>
                        </a:rPr>
                        <m:t>=</m:t>
                      </m:r>
                      <m:f>
                        <m:fPr>
                          <m:ctrlPr>
                            <a:rPr lang="en-US" sz="2800" i="1">
                              <a:solidFill>
                                <a:schemeClr val="tx1"/>
                              </a:solidFill>
                              <a:latin typeface="Cambria Math" panose="02040503050406030204" pitchFamily="18" charset="0"/>
                              <a:ea typeface="Cambria Math" panose="02040503050406030204" pitchFamily="18" charset="0"/>
                            </a:rPr>
                          </m:ctrlPr>
                        </m:fPr>
                        <m:num>
                          <m:sSubSup>
                            <m:sSubSupPr>
                              <m:ctrlPr>
                                <a:rPr lang="en-US" sz="2800" i="1">
                                  <a:solidFill>
                                    <a:schemeClr val="tx1"/>
                                  </a:solidFill>
                                  <a:latin typeface="Cambria Math" panose="02040503050406030204" pitchFamily="18" charset="0"/>
                                  <a:ea typeface="Cambria Math" panose="02040503050406030204" pitchFamily="18" charset="0"/>
                                </a:rPr>
                              </m:ctrlPr>
                            </m:sSubSupPr>
                            <m:e>
                              <m:r>
                                <a:rPr lang="en-US" sz="2800" i="1">
                                  <a:solidFill>
                                    <a:schemeClr val="tx1"/>
                                  </a:solidFill>
                                  <a:latin typeface="Cambria Math" panose="02040503050406030204" pitchFamily="18" charset="0"/>
                                  <a:ea typeface="Cambria Math" panose="02040503050406030204" pitchFamily="18" charset="0"/>
                                </a:rPr>
                                <m:t>𝑠</m:t>
                              </m:r>
                            </m:e>
                            <m:sub>
                              <m:r>
                                <a:rPr lang="en-US" sz="2800" i="1">
                                  <a:solidFill>
                                    <a:schemeClr val="tx1"/>
                                  </a:solidFill>
                                  <a:latin typeface="Cambria Math" panose="02040503050406030204" pitchFamily="18" charset="0"/>
                                  <a:ea typeface="Cambria Math" panose="02040503050406030204" pitchFamily="18" charset="0"/>
                                </a:rPr>
                                <m:t>𝐵</m:t>
                              </m:r>
                            </m:sub>
                            <m:sup>
                              <m:r>
                                <a:rPr lang="en-US" sz="2800" i="1">
                                  <a:solidFill>
                                    <a:schemeClr val="tx1"/>
                                  </a:solidFill>
                                  <a:latin typeface="Cambria Math" panose="02040503050406030204" pitchFamily="18" charset="0"/>
                                  <a:ea typeface="Cambria Math" panose="02040503050406030204" pitchFamily="18" charset="0"/>
                                </a:rPr>
                                <m:t>2</m:t>
                              </m:r>
                            </m:sup>
                          </m:sSubSup>
                        </m:num>
                        <m:den>
                          <m:sSubSup>
                            <m:sSubSupPr>
                              <m:ctrlPr>
                                <a:rPr lang="en-US" sz="2800" i="1">
                                  <a:solidFill>
                                    <a:schemeClr val="tx1"/>
                                  </a:solidFill>
                                  <a:latin typeface="Cambria Math" panose="02040503050406030204" pitchFamily="18" charset="0"/>
                                  <a:ea typeface="Cambria Math" panose="02040503050406030204" pitchFamily="18" charset="0"/>
                                </a:rPr>
                              </m:ctrlPr>
                            </m:sSubSupPr>
                            <m:e>
                              <m:r>
                                <a:rPr lang="en-US" sz="2800" i="1">
                                  <a:solidFill>
                                    <a:schemeClr val="tx1"/>
                                  </a:solidFill>
                                  <a:latin typeface="Cambria Math" panose="02040503050406030204" pitchFamily="18" charset="0"/>
                                  <a:ea typeface="Cambria Math" panose="02040503050406030204" pitchFamily="18" charset="0"/>
                                </a:rPr>
                                <m:t>𝑠</m:t>
                              </m:r>
                            </m:e>
                            <m:sub>
                              <m:r>
                                <a:rPr lang="en-US" sz="2800" i="1">
                                  <a:solidFill>
                                    <a:schemeClr val="tx1"/>
                                  </a:solidFill>
                                  <a:latin typeface="Cambria Math" panose="02040503050406030204" pitchFamily="18" charset="0"/>
                                  <a:ea typeface="Cambria Math" panose="02040503050406030204" pitchFamily="18" charset="0"/>
                                </a:rPr>
                                <m:t>𝑊</m:t>
                              </m:r>
                            </m:sub>
                            <m:sup>
                              <m:r>
                                <a:rPr lang="en-US" sz="2800" i="1">
                                  <a:solidFill>
                                    <a:schemeClr val="tx1"/>
                                  </a:solidFill>
                                  <a:latin typeface="Cambria Math" panose="02040503050406030204" pitchFamily="18" charset="0"/>
                                  <a:ea typeface="Cambria Math" panose="02040503050406030204" pitchFamily="18" charset="0"/>
                                </a:rPr>
                                <m:t>2</m:t>
                              </m:r>
                            </m:sup>
                          </m:sSubSup>
                        </m:den>
                      </m:f>
                    </m:oMath>
                  </m:oMathPara>
                </a14:m>
                <a:endParaRPr lang="en-US" sz="2800" dirty="0">
                  <a:solidFill>
                    <a:schemeClr val="tx1"/>
                  </a:solidFill>
                </a:endParaRPr>
              </a:p>
            </p:txBody>
          </p:sp>
        </mc:Choice>
        <mc:Fallback xmlns="">
          <p:sp>
            <p:nvSpPr>
              <p:cNvPr id="6" name="Rectangle 5"/>
              <p:cNvSpPr>
                <a:spLocks noRot="1" noChangeAspect="1" noMove="1" noResize="1" noEditPoints="1" noAdjustHandles="1" noChangeArrowheads="1" noChangeShapeType="1" noTextEdit="1"/>
              </p:cNvSpPr>
              <p:nvPr/>
            </p:nvSpPr>
            <p:spPr>
              <a:xfrm>
                <a:off x="1455442" y="4288514"/>
                <a:ext cx="1524000" cy="1069267"/>
              </a:xfrm>
              <a:prstGeom prst="rect">
                <a:avLst/>
              </a:prstGeom>
              <a:blipFill rotWithShape="0">
                <a:blip r:embed="rId2"/>
                <a:stretch>
                  <a:fillRect/>
                </a:stretch>
              </a:blipFill>
            </p:spPr>
            <p:txBody>
              <a:bodyPr/>
              <a:lstStyle/>
              <a:p>
                <a:r>
                  <a:rPr lang="en-US">
                    <a:noFill/>
                  </a:rPr>
                  <a:t> </a:t>
                </a:r>
              </a:p>
            </p:txBody>
          </p:sp>
        </mc:Fallback>
      </mc:AlternateContent>
      <p:pic>
        <p:nvPicPr>
          <p:cNvPr id="3" name="Picture 2"/>
          <p:cNvPicPr>
            <a:picLocks noChangeAspect="1"/>
          </p:cNvPicPr>
          <p:nvPr/>
        </p:nvPicPr>
        <p:blipFill>
          <a:blip r:embed="rId3"/>
          <a:stretch>
            <a:fillRect/>
          </a:stretch>
        </p:blipFill>
        <p:spPr>
          <a:xfrm>
            <a:off x="4476750" y="3229382"/>
            <a:ext cx="3848100" cy="3409950"/>
          </a:xfrm>
          <a:prstGeom prst="rect">
            <a:avLst/>
          </a:prstGeom>
        </p:spPr>
      </p:pic>
      <mc:AlternateContent xmlns:mc="http://schemas.openxmlformats.org/markup-compatibility/2006">
        <mc:Choice xmlns:p14="http://schemas.microsoft.com/office/powerpoint/2010/main" Requires="p14">
          <p:contentPart p14:bwMode="auto" r:id="rId4">
            <p14:nvContentPartPr>
              <p14:cNvPr id="2" name="Ink 1"/>
              <p14:cNvContentPartPr/>
              <p14:nvPr/>
            </p14:nvContentPartPr>
            <p14:xfrm>
              <a:off x="898920" y="1277280"/>
              <a:ext cx="7790400" cy="4783680"/>
            </p14:xfrm>
          </p:contentPart>
        </mc:Choice>
        <mc:Fallback>
          <p:pic>
            <p:nvPicPr>
              <p:cNvPr id="2" name="Ink 1"/>
              <p:cNvPicPr/>
              <p:nvPr/>
            </p:nvPicPr>
            <p:blipFill>
              <a:blip r:embed="rId5"/>
              <a:stretch>
                <a:fillRect/>
              </a:stretch>
            </p:blipFill>
            <p:spPr>
              <a:xfrm>
                <a:off x="891360" y="1273320"/>
                <a:ext cx="7802640" cy="4796640"/>
              </a:xfrm>
              <a:prstGeom prst="rect">
                <a:avLst/>
              </a:prstGeom>
            </p:spPr>
          </p:pic>
        </mc:Fallback>
      </mc:AlternateContent>
    </p:spTree>
    <p:extLst>
      <p:ext uri="{BB962C8B-B14F-4D97-AF65-F5344CB8AC3E}">
        <p14:creationId xmlns:p14="http://schemas.microsoft.com/office/powerpoint/2010/main" val="31679169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2773" name="Picture 40"/>
          <p:cNvPicPr>
            <a:picLocks noChangeAspect="1" noChangeArrowheads="1"/>
          </p:cNvPicPr>
          <p:nvPr/>
        </p:nvPicPr>
        <p:blipFill rotWithShape="1">
          <a:blip r:embed="rId3">
            <a:extLst>
              <a:ext uri="{28A0092B-C50C-407E-A947-70E740481C1C}">
                <a14:useLocalDpi xmlns:a14="http://schemas.microsoft.com/office/drawing/2010/main" val="0"/>
              </a:ext>
            </a:extLst>
          </a:blip>
          <a:srcRect b="26195"/>
          <a:stretch/>
        </p:blipFill>
        <p:spPr bwMode="auto">
          <a:xfrm>
            <a:off x="5029200" y="304800"/>
            <a:ext cx="3543945" cy="1413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Rectangle 8"/>
          <p:cNvSpPr/>
          <p:nvPr/>
        </p:nvSpPr>
        <p:spPr>
          <a:xfrm>
            <a:off x="0" y="304800"/>
            <a:ext cx="4495800" cy="4154984"/>
          </a:xfrm>
          <a:prstGeom prst="rect">
            <a:avLst/>
          </a:prstGeom>
        </p:spPr>
        <p:txBody>
          <a:bodyPr wrap="square">
            <a:spAutoFit/>
          </a:bodyPr>
          <a:lstStyle/>
          <a:p>
            <a:pPr fontAlgn="base">
              <a:spcBef>
                <a:spcPct val="0"/>
              </a:spcBef>
              <a:spcAft>
                <a:spcPct val="0"/>
              </a:spcAft>
              <a:buFont typeface="Wingdings" pitchFamily="2" charset="2"/>
              <a:buNone/>
              <a:defRPr/>
            </a:pPr>
            <a:r>
              <a:rPr lang="en-US" sz="2400" b="1" dirty="0">
                <a:solidFill>
                  <a:srgbClr val="000000"/>
                </a:solidFill>
              </a:rPr>
              <a:t>Step 2: Find the critical </a:t>
            </a:r>
            <a:r>
              <a:rPr lang="en-US" sz="2400" b="1" dirty="0" smtClean="0">
                <a:solidFill>
                  <a:srgbClr val="000000"/>
                </a:solidFill>
              </a:rPr>
              <a:t>value.</a:t>
            </a:r>
          </a:p>
          <a:p>
            <a:pPr fontAlgn="base">
              <a:spcBef>
                <a:spcPct val="0"/>
              </a:spcBef>
              <a:spcAft>
                <a:spcPct val="0"/>
              </a:spcAft>
              <a:buFont typeface="Wingdings" pitchFamily="2" charset="2"/>
              <a:buNone/>
              <a:defRPr/>
            </a:pPr>
            <a:endParaRPr lang="en-US" sz="2400" b="1" dirty="0" smtClean="0">
              <a:solidFill>
                <a:srgbClr val="000000"/>
              </a:solidFill>
            </a:endParaRPr>
          </a:p>
          <a:p>
            <a:pPr fontAlgn="base">
              <a:spcBef>
                <a:spcPct val="0"/>
              </a:spcBef>
              <a:spcAft>
                <a:spcPct val="0"/>
              </a:spcAft>
              <a:buFont typeface="Wingdings" pitchFamily="2" charset="2"/>
              <a:buNone/>
              <a:defRPr/>
            </a:pPr>
            <a:r>
              <a:rPr lang="en-US" sz="2400" dirty="0" smtClean="0">
                <a:solidFill>
                  <a:srgbClr val="000000"/>
                </a:solidFill>
              </a:rPr>
              <a:t>Since </a:t>
            </a:r>
            <a:r>
              <a:rPr lang="en-US" sz="2400" i="1" dirty="0">
                <a:solidFill>
                  <a:srgbClr val="000000"/>
                </a:solidFill>
              </a:rPr>
              <a:t>k </a:t>
            </a:r>
            <a:r>
              <a:rPr lang="en-US" sz="2400" dirty="0">
                <a:solidFill>
                  <a:srgbClr val="000000"/>
                </a:solidFill>
              </a:rPr>
              <a:t>= 3, </a:t>
            </a:r>
            <a:r>
              <a:rPr lang="en-US" sz="2400" i="1" dirty="0">
                <a:solidFill>
                  <a:srgbClr val="000000"/>
                </a:solidFill>
              </a:rPr>
              <a:t>N = </a:t>
            </a:r>
            <a:r>
              <a:rPr lang="en-US" sz="2400" dirty="0">
                <a:solidFill>
                  <a:srgbClr val="000000"/>
                </a:solidFill>
              </a:rPr>
              <a:t>15, </a:t>
            </a:r>
            <a:endParaRPr lang="en-US" sz="2400" dirty="0" smtClean="0">
              <a:solidFill>
                <a:srgbClr val="000000"/>
              </a:solidFill>
            </a:endParaRPr>
          </a:p>
          <a:p>
            <a:pPr fontAlgn="base">
              <a:spcBef>
                <a:spcPct val="0"/>
              </a:spcBef>
              <a:spcAft>
                <a:spcPct val="0"/>
              </a:spcAft>
              <a:buFont typeface="Wingdings" pitchFamily="2" charset="2"/>
              <a:buNone/>
              <a:defRPr/>
            </a:pPr>
            <a:r>
              <a:rPr lang="en-US" sz="2400" dirty="0" smtClean="0">
                <a:solidFill>
                  <a:srgbClr val="000000"/>
                </a:solidFill>
              </a:rPr>
              <a:t>and </a:t>
            </a:r>
            <a:r>
              <a:rPr lang="el-GR" sz="2400" i="1" dirty="0">
                <a:solidFill>
                  <a:srgbClr val="000000"/>
                </a:solidFill>
                <a:latin typeface="Times New Roman"/>
                <a:cs typeface="Times New Roman"/>
              </a:rPr>
              <a:t>α</a:t>
            </a:r>
            <a:r>
              <a:rPr lang="en-US" sz="2400" dirty="0">
                <a:solidFill>
                  <a:srgbClr val="000000"/>
                </a:solidFill>
              </a:rPr>
              <a:t> = </a:t>
            </a:r>
            <a:r>
              <a:rPr lang="en-US" sz="2400" dirty="0" smtClean="0">
                <a:solidFill>
                  <a:srgbClr val="000000"/>
                </a:solidFill>
              </a:rPr>
              <a:t>0.05,</a:t>
            </a:r>
          </a:p>
          <a:p>
            <a:pPr fontAlgn="base">
              <a:spcBef>
                <a:spcPct val="0"/>
              </a:spcBef>
              <a:spcAft>
                <a:spcPct val="0"/>
              </a:spcAft>
              <a:buFont typeface="Wingdings" pitchFamily="2" charset="2"/>
              <a:buNone/>
              <a:defRPr/>
            </a:pPr>
            <a:r>
              <a:rPr lang="da-DK" sz="2400" dirty="0" smtClean="0">
                <a:solidFill>
                  <a:srgbClr val="000000"/>
                </a:solidFill>
              </a:rPr>
              <a:t>d.f.N</a:t>
            </a:r>
            <a:r>
              <a:rPr lang="da-DK" sz="2400" dirty="0">
                <a:solidFill>
                  <a:srgbClr val="000000"/>
                </a:solidFill>
              </a:rPr>
              <a:t>. = </a:t>
            </a:r>
            <a:r>
              <a:rPr lang="da-DK" sz="2400" i="1" dirty="0">
                <a:solidFill>
                  <a:srgbClr val="000000"/>
                </a:solidFill>
              </a:rPr>
              <a:t>k – </a:t>
            </a:r>
            <a:r>
              <a:rPr lang="da-DK" sz="2400" dirty="0">
                <a:solidFill>
                  <a:srgbClr val="000000"/>
                </a:solidFill>
              </a:rPr>
              <a:t>1 = 3 – 1 = </a:t>
            </a:r>
            <a:r>
              <a:rPr lang="da-DK" sz="2400" dirty="0" smtClean="0">
                <a:solidFill>
                  <a:srgbClr val="000000"/>
                </a:solidFill>
              </a:rPr>
              <a:t>2</a:t>
            </a:r>
          </a:p>
          <a:p>
            <a:pPr fontAlgn="base">
              <a:spcBef>
                <a:spcPct val="0"/>
              </a:spcBef>
              <a:spcAft>
                <a:spcPct val="0"/>
              </a:spcAft>
              <a:buFont typeface="Wingdings" pitchFamily="2" charset="2"/>
              <a:buNone/>
              <a:defRPr/>
            </a:pPr>
            <a:r>
              <a:rPr lang="pt-BR" sz="2400" dirty="0" smtClean="0">
                <a:solidFill>
                  <a:srgbClr val="000000"/>
                </a:solidFill>
              </a:rPr>
              <a:t>d.f.D</a:t>
            </a:r>
            <a:r>
              <a:rPr lang="pt-BR" sz="2400" dirty="0">
                <a:solidFill>
                  <a:srgbClr val="000000"/>
                </a:solidFill>
              </a:rPr>
              <a:t>. = </a:t>
            </a:r>
            <a:r>
              <a:rPr lang="pt-BR" sz="2400" i="1" dirty="0">
                <a:solidFill>
                  <a:srgbClr val="000000"/>
                </a:solidFill>
              </a:rPr>
              <a:t>N – k </a:t>
            </a:r>
            <a:r>
              <a:rPr lang="pt-BR" sz="2400" dirty="0">
                <a:solidFill>
                  <a:srgbClr val="000000"/>
                </a:solidFill>
              </a:rPr>
              <a:t>= 15 – 3 = </a:t>
            </a:r>
            <a:r>
              <a:rPr lang="pt-BR" sz="2400" dirty="0" smtClean="0">
                <a:solidFill>
                  <a:srgbClr val="000000"/>
                </a:solidFill>
              </a:rPr>
              <a:t>12</a:t>
            </a:r>
          </a:p>
          <a:p>
            <a:pPr fontAlgn="base">
              <a:spcBef>
                <a:spcPct val="0"/>
              </a:spcBef>
              <a:spcAft>
                <a:spcPct val="0"/>
              </a:spcAft>
              <a:buFont typeface="Wingdings" pitchFamily="2" charset="2"/>
              <a:buNone/>
              <a:defRPr/>
            </a:pPr>
            <a:endParaRPr lang="pt-BR" sz="2400" dirty="0">
              <a:solidFill>
                <a:srgbClr val="000000"/>
              </a:solidFill>
            </a:endParaRPr>
          </a:p>
          <a:p>
            <a:pPr fontAlgn="base">
              <a:spcBef>
                <a:spcPct val="0"/>
              </a:spcBef>
              <a:spcAft>
                <a:spcPct val="0"/>
              </a:spcAft>
              <a:buFont typeface="Wingdings" pitchFamily="2" charset="2"/>
              <a:buNone/>
              <a:defRPr/>
            </a:pPr>
            <a:r>
              <a:rPr lang="en-US" sz="2400" dirty="0" smtClean="0">
                <a:solidFill>
                  <a:srgbClr val="000000"/>
                </a:solidFill>
              </a:rPr>
              <a:t>The </a:t>
            </a:r>
            <a:r>
              <a:rPr lang="en-US" sz="2400" dirty="0">
                <a:solidFill>
                  <a:srgbClr val="000000"/>
                </a:solidFill>
              </a:rPr>
              <a:t>critical value is 3.89, obtained from </a:t>
            </a:r>
            <a:r>
              <a:rPr lang="en-US" sz="2400" dirty="0" smtClean="0">
                <a:solidFill>
                  <a:srgbClr val="000000"/>
                </a:solidFill>
              </a:rPr>
              <a:t>Appendix E (textbook) or from the GeoGebra Probability Calculator.</a:t>
            </a:r>
            <a:endParaRPr lang="en-US" sz="2400" dirty="0">
              <a:solidFill>
                <a:srgbClr val="000000"/>
              </a:solidFill>
            </a:endParaRPr>
          </a:p>
        </p:txBody>
      </p:sp>
      <p:pic>
        <p:nvPicPr>
          <p:cNvPr id="3" name="Picture 2"/>
          <p:cNvPicPr>
            <a:picLocks noChangeAspect="1"/>
          </p:cNvPicPr>
          <p:nvPr/>
        </p:nvPicPr>
        <p:blipFill>
          <a:blip r:embed="rId4"/>
          <a:stretch>
            <a:fillRect/>
          </a:stretch>
        </p:blipFill>
        <p:spPr>
          <a:xfrm>
            <a:off x="4339390" y="1808748"/>
            <a:ext cx="4686300" cy="4743450"/>
          </a:xfrm>
          <a:prstGeom prst="rect">
            <a:avLst/>
          </a:prstGeom>
        </p:spPr>
      </p:pic>
      <mc:AlternateContent xmlns:mc="http://schemas.openxmlformats.org/markup-compatibility/2006">
        <mc:Choice xmlns:p14="http://schemas.microsoft.com/office/powerpoint/2010/main" Requires="p14">
          <p:contentPart p14:bwMode="auto" r:id="rId5">
            <p14:nvContentPartPr>
              <p14:cNvPr id="2" name="Ink 1"/>
              <p14:cNvContentPartPr/>
              <p14:nvPr/>
            </p14:nvContentPartPr>
            <p14:xfrm>
              <a:off x="-9000" y="141120"/>
              <a:ext cx="8611560" cy="6287760"/>
            </p14:xfrm>
          </p:contentPart>
        </mc:Choice>
        <mc:Fallback>
          <p:pic>
            <p:nvPicPr>
              <p:cNvPr id="2" name="Ink 1"/>
              <p:cNvPicPr/>
              <p:nvPr/>
            </p:nvPicPr>
            <p:blipFill>
              <a:blip r:embed="rId6"/>
              <a:stretch>
                <a:fillRect/>
              </a:stretch>
            </p:blipFill>
            <p:spPr>
              <a:xfrm>
                <a:off x="-15840" y="137160"/>
                <a:ext cx="8621640" cy="6299280"/>
              </a:xfrm>
              <a:prstGeom prst="rect">
                <a:avLst/>
              </a:prstGeom>
            </p:spPr>
          </p:pic>
        </mc:Fallback>
      </mc:AlternateContent>
    </p:spTree>
    <p:extLst>
      <p:ext uri="{BB962C8B-B14F-4D97-AF65-F5344CB8AC3E}">
        <p14:creationId xmlns:p14="http://schemas.microsoft.com/office/powerpoint/2010/main" val="1140078662"/>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10"/>
          <p:cNvSpPr/>
          <p:nvPr/>
        </p:nvSpPr>
        <p:spPr>
          <a:xfrm>
            <a:off x="152400" y="457200"/>
            <a:ext cx="7848600" cy="461665"/>
          </a:xfrm>
          <a:prstGeom prst="rect">
            <a:avLst/>
          </a:prstGeom>
        </p:spPr>
        <p:txBody>
          <a:bodyPr>
            <a:spAutoFit/>
          </a:bodyPr>
          <a:lstStyle/>
          <a:p>
            <a:pPr fontAlgn="base">
              <a:spcBef>
                <a:spcPct val="0"/>
              </a:spcBef>
              <a:spcAft>
                <a:spcPct val="0"/>
              </a:spcAft>
              <a:defRPr/>
            </a:pPr>
            <a:r>
              <a:rPr lang="en-US" sz="2400" b="1" dirty="0">
                <a:solidFill>
                  <a:srgbClr val="000000"/>
                </a:solidFill>
              </a:rPr>
              <a:t>Step 3: Compute the test value</a:t>
            </a:r>
            <a:r>
              <a:rPr lang="en-US" sz="2400" b="1" dirty="0" smtClean="0">
                <a:solidFill>
                  <a:srgbClr val="000000"/>
                </a:solidFill>
              </a:rPr>
              <a:t>.</a:t>
            </a:r>
            <a:endParaRPr lang="en-US" sz="2400" dirty="0">
              <a:solidFill>
                <a:srgbClr val="000000"/>
              </a:solidFill>
            </a:endParaRPr>
          </a:p>
        </p:txBody>
      </p:sp>
      <p:sp>
        <p:nvSpPr>
          <p:cNvPr id="7" name="TextBox 6"/>
          <p:cNvSpPr txBox="1"/>
          <p:nvPr/>
        </p:nvSpPr>
        <p:spPr>
          <a:xfrm>
            <a:off x="4202169" y="1074821"/>
            <a:ext cx="4343400" cy="4154984"/>
          </a:xfrm>
          <a:prstGeom prst="rect">
            <a:avLst/>
          </a:prstGeom>
          <a:noFill/>
        </p:spPr>
        <p:txBody>
          <a:bodyPr wrap="square" rtlCol="0">
            <a:spAutoFit/>
          </a:bodyPr>
          <a:lstStyle/>
          <a:p>
            <a:pPr marL="342900" indent="-342900">
              <a:buAutoNum type="arabicPeriod"/>
            </a:pPr>
            <a:r>
              <a:rPr lang="en-US" sz="2400" dirty="0" smtClean="0"/>
              <a:t>Enter the values in 3 columns in spreadsheet view.</a:t>
            </a:r>
          </a:p>
          <a:p>
            <a:pPr marL="342900" indent="-342900">
              <a:buAutoNum type="arabicPeriod"/>
            </a:pPr>
            <a:endParaRPr lang="en-US" sz="2400" dirty="0" smtClean="0"/>
          </a:p>
          <a:p>
            <a:pPr marL="342900" indent="-342900">
              <a:buAutoNum type="arabicPeriod"/>
            </a:pPr>
            <a:r>
              <a:rPr lang="en-US" sz="2400" dirty="0" smtClean="0"/>
              <a:t>Select all values and click on the “Multiple Variable  Analysis” button.</a:t>
            </a:r>
          </a:p>
          <a:p>
            <a:endParaRPr lang="en-US" sz="2400" dirty="0"/>
          </a:p>
          <a:p>
            <a:r>
              <a:rPr lang="en-US" sz="2400" dirty="0" smtClean="0"/>
              <a:t>3. Click Analyze</a:t>
            </a:r>
          </a:p>
          <a:p>
            <a:pPr marL="342900" indent="-342900">
              <a:buAutoNum type="arabicPeriod"/>
            </a:pPr>
            <a:endParaRPr lang="en-US" sz="2400" dirty="0"/>
          </a:p>
          <a:p>
            <a:pPr marL="342900" indent="-342900">
              <a:buAutoNum type="arabicPeriod"/>
            </a:pPr>
            <a:endParaRPr lang="en-US" sz="2400" dirty="0"/>
          </a:p>
        </p:txBody>
      </p:sp>
      <p:pic>
        <p:nvPicPr>
          <p:cNvPr id="2" name="Picture 1"/>
          <p:cNvPicPr>
            <a:picLocks noChangeAspect="1"/>
          </p:cNvPicPr>
          <p:nvPr/>
        </p:nvPicPr>
        <p:blipFill>
          <a:blip r:embed="rId3"/>
          <a:stretch>
            <a:fillRect/>
          </a:stretch>
        </p:blipFill>
        <p:spPr>
          <a:xfrm>
            <a:off x="539865" y="1066800"/>
            <a:ext cx="3536835" cy="5505450"/>
          </a:xfrm>
          <a:prstGeom prst="rect">
            <a:avLst/>
          </a:prstGeom>
        </p:spPr>
      </p:pic>
      <p:pic>
        <p:nvPicPr>
          <p:cNvPr id="3" name="Picture 2"/>
          <p:cNvPicPr>
            <a:picLocks noChangeAspect="1"/>
          </p:cNvPicPr>
          <p:nvPr/>
        </p:nvPicPr>
        <p:blipFill>
          <a:blip r:embed="rId4"/>
          <a:stretch>
            <a:fillRect/>
          </a:stretch>
        </p:blipFill>
        <p:spPr>
          <a:xfrm>
            <a:off x="8128905" y="2895600"/>
            <a:ext cx="833327" cy="814388"/>
          </a:xfrm>
          <a:prstGeom prst="rect">
            <a:avLst/>
          </a:prstGeom>
        </p:spPr>
      </p:pic>
      <mc:AlternateContent xmlns:mc="http://schemas.openxmlformats.org/markup-compatibility/2006">
        <mc:Choice xmlns:p14="http://schemas.microsoft.com/office/powerpoint/2010/main" Requires="p14">
          <p:contentPart p14:bwMode="auto" r:id="rId5">
            <p14:nvContentPartPr>
              <p14:cNvPr id="4" name="Ink 3"/>
              <p14:cNvContentPartPr/>
              <p14:nvPr/>
            </p14:nvContentPartPr>
            <p14:xfrm>
              <a:off x="1004760" y="1476360"/>
              <a:ext cx="6402960" cy="5083920"/>
            </p14:xfrm>
          </p:contentPart>
        </mc:Choice>
        <mc:Fallback>
          <p:pic>
            <p:nvPicPr>
              <p:cNvPr id="4" name="Ink 3"/>
              <p:cNvPicPr/>
              <p:nvPr/>
            </p:nvPicPr>
            <p:blipFill>
              <a:blip r:embed="rId6"/>
              <a:stretch>
                <a:fillRect/>
              </a:stretch>
            </p:blipFill>
            <p:spPr>
              <a:xfrm>
                <a:off x="999720" y="1470240"/>
                <a:ext cx="6412680" cy="5098320"/>
              </a:xfrm>
              <a:prstGeom prst="rect">
                <a:avLst/>
              </a:prstGeom>
            </p:spPr>
          </p:pic>
        </mc:Fallback>
      </mc:AlternateContent>
    </p:spTree>
    <p:extLst>
      <p:ext uri="{BB962C8B-B14F-4D97-AF65-F5344CB8AC3E}">
        <p14:creationId xmlns:p14="http://schemas.microsoft.com/office/powerpoint/2010/main" val="1424395893"/>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10"/>
          <p:cNvSpPr/>
          <p:nvPr/>
        </p:nvSpPr>
        <p:spPr>
          <a:xfrm>
            <a:off x="152400" y="457200"/>
            <a:ext cx="7848600" cy="461665"/>
          </a:xfrm>
          <a:prstGeom prst="rect">
            <a:avLst/>
          </a:prstGeom>
        </p:spPr>
        <p:txBody>
          <a:bodyPr>
            <a:spAutoFit/>
          </a:bodyPr>
          <a:lstStyle/>
          <a:p>
            <a:pPr fontAlgn="base">
              <a:spcBef>
                <a:spcPct val="0"/>
              </a:spcBef>
              <a:spcAft>
                <a:spcPct val="0"/>
              </a:spcAft>
              <a:defRPr/>
            </a:pPr>
            <a:r>
              <a:rPr lang="en-US" sz="2400" b="1" dirty="0">
                <a:solidFill>
                  <a:srgbClr val="000000"/>
                </a:solidFill>
              </a:rPr>
              <a:t>Step 3: Compute the test </a:t>
            </a:r>
            <a:r>
              <a:rPr lang="en-US" sz="2400" b="1" dirty="0" smtClean="0">
                <a:solidFill>
                  <a:srgbClr val="000000"/>
                </a:solidFill>
              </a:rPr>
              <a:t>value (continued).</a:t>
            </a:r>
            <a:endParaRPr lang="en-US" sz="2400" dirty="0">
              <a:solidFill>
                <a:srgbClr val="000000"/>
              </a:solidFill>
            </a:endParaRPr>
          </a:p>
        </p:txBody>
      </p:sp>
      <p:sp>
        <p:nvSpPr>
          <p:cNvPr id="7" name="TextBox 6"/>
          <p:cNvSpPr txBox="1"/>
          <p:nvPr/>
        </p:nvSpPr>
        <p:spPr>
          <a:xfrm>
            <a:off x="5410200" y="1399879"/>
            <a:ext cx="3315366" cy="2308324"/>
          </a:xfrm>
          <a:prstGeom prst="rect">
            <a:avLst/>
          </a:prstGeom>
          <a:noFill/>
        </p:spPr>
        <p:txBody>
          <a:bodyPr wrap="square" rtlCol="0">
            <a:spAutoFit/>
          </a:bodyPr>
          <a:lstStyle/>
          <a:p>
            <a:r>
              <a:rPr lang="en-US" sz="2400" dirty="0" smtClean="0"/>
              <a:t>4. Click the Show Statistics button.</a:t>
            </a:r>
          </a:p>
          <a:p>
            <a:endParaRPr lang="en-US" sz="2400" dirty="0" smtClean="0"/>
          </a:p>
          <a:p>
            <a:r>
              <a:rPr lang="en-US" sz="2400" dirty="0" smtClean="0"/>
              <a:t>5. In the statistics drop down list, select ANOVA.</a:t>
            </a:r>
          </a:p>
        </p:txBody>
      </p:sp>
      <p:pic>
        <p:nvPicPr>
          <p:cNvPr id="13" name="Picture 12"/>
          <p:cNvPicPr>
            <a:picLocks noChangeAspect="1"/>
          </p:cNvPicPr>
          <p:nvPr/>
        </p:nvPicPr>
        <p:blipFill>
          <a:blip r:embed="rId3"/>
          <a:stretch>
            <a:fillRect/>
          </a:stretch>
        </p:blipFill>
        <p:spPr>
          <a:xfrm>
            <a:off x="4362450" y="3228975"/>
            <a:ext cx="419100" cy="400050"/>
          </a:xfrm>
          <a:prstGeom prst="rect">
            <a:avLst/>
          </a:prstGeom>
        </p:spPr>
      </p:pic>
      <p:pic>
        <p:nvPicPr>
          <p:cNvPr id="14" name="Picture 13"/>
          <p:cNvPicPr>
            <a:picLocks noChangeAspect="1"/>
          </p:cNvPicPr>
          <p:nvPr/>
        </p:nvPicPr>
        <p:blipFill>
          <a:blip r:embed="rId3"/>
          <a:stretch>
            <a:fillRect/>
          </a:stretch>
        </p:blipFill>
        <p:spPr>
          <a:xfrm>
            <a:off x="4514850" y="3381375"/>
            <a:ext cx="419100" cy="400050"/>
          </a:xfrm>
          <a:prstGeom prst="rect">
            <a:avLst/>
          </a:prstGeom>
        </p:spPr>
      </p:pic>
      <p:pic>
        <p:nvPicPr>
          <p:cNvPr id="15" name="Picture 14"/>
          <p:cNvPicPr>
            <a:picLocks noChangeAspect="1"/>
          </p:cNvPicPr>
          <p:nvPr/>
        </p:nvPicPr>
        <p:blipFill rotWithShape="1">
          <a:blip r:embed="rId4"/>
          <a:srcRect r="24983"/>
          <a:stretch/>
        </p:blipFill>
        <p:spPr>
          <a:xfrm>
            <a:off x="304801" y="852369"/>
            <a:ext cx="4572000" cy="5695950"/>
          </a:xfrm>
          <a:prstGeom prst="rect">
            <a:avLst/>
          </a:prstGeom>
        </p:spPr>
      </p:pic>
      <p:pic>
        <p:nvPicPr>
          <p:cNvPr id="16" name="Picture 15"/>
          <p:cNvPicPr>
            <a:picLocks noChangeAspect="1"/>
          </p:cNvPicPr>
          <p:nvPr/>
        </p:nvPicPr>
        <p:blipFill>
          <a:blip r:embed="rId5"/>
          <a:stretch>
            <a:fillRect/>
          </a:stretch>
        </p:blipFill>
        <p:spPr>
          <a:xfrm>
            <a:off x="8153400" y="1444496"/>
            <a:ext cx="520570" cy="460504"/>
          </a:xfrm>
          <a:prstGeom prst="rect">
            <a:avLst/>
          </a:prstGeom>
        </p:spPr>
      </p:pic>
      <p:pic>
        <p:nvPicPr>
          <p:cNvPr id="17" name="Picture 16"/>
          <p:cNvPicPr>
            <a:picLocks noChangeAspect="1"/>
          </p:cNvPicPr>
          <p:nvPr/>
        </p:nvPicPr>
        <p:blipFill>
          <a:blip r:embed="rId5"/>
          <a:stretch>
            <a:fillRect/>
          </a:stretch>
        </p:blipFill>
        <p:spPr>
          <a:xfrm>
            <a:off x="4448175" y="3319462"/>
            <a:ext cx="247650" cy="219075"/>
          </a:xfrm>
          <a:prstGeom prst="rect">
            <a:avLst/>
          </a:prstGeom>
        </p:spPr>
      </p:pic>
      <p:cxnSp>
        <p:nvCxnSpPr>
          <p:cNvPr id="9" name="Straight Arrow Connector 8"/>
          <p:cNvCxnSpPr/>
          <p:nvPr/>
        </p:nvCxnSpPr>
        <p:spPr bwMode="auto">
          <a:xfrm flipH="1" flipV="1">
            <a:off x="990600" y="1600200"/>
            <a:ext cx="4419600" cy="76200"/>
          </a:xfrm>
          <a:prstGeom prst="straightConnector1">
            <a:avLst/>
          </a:prstGeom>
          <a:solidFill>
            <a:schemeClr val="accent1"/>
          </a:solidFill>
          <a:ln w="25400" cap="flat" cmpd="sng" algn="ctr">
            <a:solidFill>
              <a:srgbClr val="FF0000"/>
            </a:solidFill>
            <a:prstDash val="solid"/>
            <a:round/>
            <a:headEnd type="none" w="med" len="med"/>
            <a:tailEnd type="stealth" w="lg" len="lg"/>
          </a:ln>
          <a:effectLst/>
        </p:spPr>
      </p:cxnSp>
      <p:cxnSp>
        <p:nvCxnSpPr>
          <p:cNvPr id="18" name="Straight Arrow Connector 17"/>
          <p:cNvCxnSpPr/>
          <p:nvPr/>
        </p:nvCxnSpPr>
        <p:spPr bwMode="auto">
          <a:xfrm flipH="1">
            <a:off x="838200" y="3228975"/>
            <a:ext cx="4629149" cy="2751636"/>
          </a:xfrm>
          <a:prstGeom prst="straightConnector1">
            <a:avLst/>
          </a:prstGeom>
          <a:solidFill>
            <a:schemeClr val="accent1"/>
          </a:solidFill>
          <a:ln w="25400" cap="flat" cmpd="sng" algn="ctr">
            <a:solidFill>
              <a:srgbClr val="FF0000"/>
            </a:solidFill>
            <a:prstDash val="solid"/>
            <a:round/>
            <a:headEnd type="none" w="med" len="med"/>
            <a:tailEnd type="stealth" w="lg" len="lg"/>
          </a:ln>
          <a:effectLst/>
        </p:spPr>
      </p:cxnSp>
      <mc:AlternateContent xmlns:mc="http://schemas.openxmlformats.org/markup-compatibility/2006">
        <mc:Choice xmlns:p14="http://schemas.microsoft.com/office/powerpoint/2010/main" Requires="p14">
          <p:contentPart p14:bwMode="auto" r:id="rId6">
            <p14:nvContentPartPr>
              <p14:cNvPr id="2" name="Ink 1"/>
              <p14:cNvContentPartPr/>
              <p14:nvPr/>
            </p14:nvContentPartPr>
            <p14:xfrm>
              <a:off x="285840" y="1478160"/>
              <a:ext cx="5868360" cy="5144040"/>
            </p14:xfrm>
          </p:contentPart>
        </mc:Choice>
        <mc:Fallback>
          <p:pic>
            <p:nvPicPr>
              <p:cNvPr id="2" name="Ink 1"/>
              <p:cNvPicPr/>
              <p:nvPr/>
            </p:nvPicPr>
            <p:blipFill>
              <a:blip r:embed="rId7"/>
              <a:stretch>
                <a:fillRect/>
              </a:stretch>
            </p:blipFill>
            <p:spPr>
              <a:xfrm>
                <a:off x="277920" y="1470240"/>
                <a:ext cx="5882760" cy="5157720"/>
              </a:xfrm>
              <a:prstGeom prst="rect">
                <a:avLst/>
              </a:prstGeom>
            </p:spPr>
          </p:pic>
        </mc:Fallback>
      </mc:AlternateContent>
    </p:spTree>
    <p:extLst>
      <p:ext uri="{BB962C8B-B14F-4D97-AF65-F5344CB8AC3E}">
        <p14:creationId xmlns:p14="http://schemas.microsoft.com/office/powerpoint/2010/main" val="3291013024"/>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10"/>
          <p:cNvSpPr/>
          <p:nvPr/>
        </p:nvSpPr>
        <p:spPr>
          <a:xfrm>
            <a:off x="152400" y="457200"/>
            <a:ext cx="7848600" cy="461665"/>
          </a:xfrm>
          <a:prstGeom prst="rect">
            <a:avLst/>
          </a:prstGeom>
        </p:spPr>
        <p:txBody>
          <a:bodyPr>
            <a:spAutoFit/>
          </a:bodyPr>
          <a:lstStyle/>
          <a:p>
            <a:pPr fontAlgn="base">
              <a:spcBef>
                <a:spcPct val="0"/>
              </a:spcBef>
              <a:spcAft>
                <a:spcPct val="0"/>
              </a:spcAft>
              <a:defRPr/>
            </a:pPr>
            <a:r>
              <a:rPr lang="en-US" sz="2400" b="1" dirty="0">
                <a:solidFill>
                  <a:srgbClr val="000000"/>
                </a:solidFill>
              </a:rPr>
              <a:t>Step 3: Compute the test </a:t>
            </a:r>
            <a:r>
              <a:rPr lang="en-US" sz="2400" b="1" dirty="0" smtClean="0">
                <a:solidFill>
                  <a:srgbClr val="000000"/>
                </a:solidFill>
              </a:rPr>
              <a:t>value (continued).</a:t>
            </a:r>
            <a:endParaRPr lang="en-US" sz="2400" dirty="0">
              <a:solidFill>
                <a:srgbClr val="000000"/>
              </a:solidFill>
            </a:endParaRPr>
          </a:p>
        </p:txBody>
      </p:sp>
      <p:pic>
        <p:nvPicPr>
          <p:cNvPr id="2" name="Picture 1"/>
          <p:cNvPicPr>
            <a:picLocks noChangeAspect="1"/>
          </p:cNvPicPr>
          <p:nvPr/>
        </p:nvPicPr>
        <p:blipFill>
          <a:blip r:embed="rId3"/>
          <a:stretch>
            <a:fillRect/>
          </a:stretch>
        </p:blipFill>
        <p:spPr>
          <a:xfrm>
            <a:off x="381000" y="942928"/>
            <a:ext cx="5294534" cy="5686722"/>
          </a:xfrm>
          <a:prstGeom prst="rect">
            <a:avLst/>
          </a:prstGeom>
        </p:spPr>
      </p:pic>
      <p:sp>
        <p:nvSpPr>
          <p:cNvPr id="3" name="TextBox 2"/>
          <p:cNvSpPr txBox="1"/>
          <p:nvPr/>
        </p:nvSpPr>
        <p:spPr>
          <a:xfrm>
            <a:off x="5867400" y="1295400"/>
            <a:ext cx="3048000" cy="646331"/>
          </a:xfrm>
          <a:prstGeom prst="rect">
            <a:avLst/>
          </a:prstGeom>
          <a:noFill/>
        </p:spPr>
        <p:txBody>
          <a:bodyPr wrap="square" rtlCol="0">
            <a:spAutoFit/>
          </a:bodyPr>
          <a:lstStyle/>
          <a:p>
            <a:r>
              <a:rPr lang="en-US" dirty="0" smtClean="0"/>
              <a:t>6. Record your F test value.</a:t>
            </a:r>
          </a:p>
          <a:p>
            <a:endParaRPr lang="en-US" dirty="0"/>
          </a:p>
        </p:txBody>
      </p:sp>
      <p:cxnSp>
        <p:nvCxnSpPr>
          <p:cNvPr id="5" name="Straight Arrow Connector 4"/>
          <p:cNvCxnSpPr/>
          <p:nvPr/>
        </p:nvCxnSpPr>
        <p:spPr bwMode="auto">
          <a:xfrm flipH="1">
            <a:off x="4267200" y="1676400"/>
            <a:ext cx="1905000" cy="3429000"/>
          </a:xfrm>
          <a:prstGeom prst="straightConnector1">
            <a:avLst/>
          </a:prstGeom>
          <a:solidFill>
            <a:schemeClr val="accent1"/>
          </a:solidFill>
          <a:ln w="25400" cap="flat" cmpd="sng" algn="ctr">
            <a:solidFill>
              <a:srgbClr val="FF0000"/>
            </a:solidFill>
            <a:prstDash val="solid"/>
            <a:round/>
            <a:headEnd type="none" w="med" len="med"/>
            <a:tailEnd type="stealth" w="lg" len="lg"/>
          </a:ln>
          <a:effectLst/>
        </p:spPr>
      </p:cxnSp>
      <p:sp>
        <p:nvSpPr>
          <p:cNvPr id="7" name="TextBox 6"/>
          <p:cNvSpPr txBox="1"/>
          <p:nvPr/>
        </p:nvSpPr>
        <p:spPr>
          <a:xfrm>
            <a:off x="5848864" y="4191000"/>
            <a:ext cx="3295135" cy="2862322"/>
          </a:xfrm>
          <a:prstGeom prst="rect">
            <a:avLst/>
          </a:prstGeom>
          <a:noFill/>
        </p:spPr>
        <p:txBody>
          <a:bodyPr wrap="square" rtlCol="0">
            <a:spAutoFit/>
          </a:bodyPr>
          <a:lstStyle/>
          <a:p>
            <a:r>
              <a:rPr lang="en-US" dirty="0"/>
              <a:t>Notice </a:t>
            </a:r>
            <a:r>
              <a:rPr lang="en-US" dirty="0" smtClean="0"/>
              <a:t>that the </a:t>
            </a:r>
            <a:r>
              <a:rPr lang="en-US" dirty="0" err="1"/>
              <a:t>d.f.</a:t>
            </a:r>
            <a:r>
              <a:rPr lang="en-US" dirty="0"/>
              <a:t> are computed for </a:t>
            </a:r>
            <a:r>
              <a:rPr lang="en-US" dirty="0" smtClean="0"/>
              <a:t>you? </a:t>
            </a:r>
            <a:endParaRPr lang="en-US" dirty="0"/>
          </a:p>
          <a:p>
            <a:endParaRPr lang="en-US" dirty="0"/>
          </a:p>
          <a:p>
            <a:r>
              <a:rPr lang="en-US" dirty="0"/>
              <a:t>** Be efficient: </a:t>
            </a:r>
          </a:p>
          <a:p>
            <a:r>
              <a:rPr lang="en-US" dirty="0"/>
              <a:t>you </a:t>
            </a:r>
            <a:r>
              <a:rPr lang="en-US" i="1" dirty="0"/>
              <a:t>could</a:t>
            </a:r>
            <a:r>
              <a:rPr lang="en-US" dirty="0"/>
              <a:t> run the ANOVA test in GeoGebra </a:t>
            </a:r>
            <a:r>
              <a:rPr lang="en-US" i="1" dirty="0"/>
              <a:t>first</a:t>
            </a:r>
            <a:r>
              <a:rPr lang="en-US" dirty="0"/>
              <a:t>,  then use the results to find your critical values based on the </a:t>
            </a:r>
            <a:r>
              <a:rPr lang="en-US" dirty="0" err="1"/>
              <a:t>d.f.</a:t>
            </a:r>
            <a:r>
              <a:rPr lang="en-US" dirty="0"/>
              <a:t> that are given. </a:t>
            </a:r>
          </a:p>
          <a:p>
            <a:endParaRPr lang="en-US" dirty="0"/>
          </a:p>
        </p:txBody>
      </p:sp>
      <p:cxnSp>
        <p:nvCxnSpPr>
          <p:cNvPr id="9" name="Straight Arrow Connector 8"/>
          <p:cNvCxnSpPr/>
          <p:nvPr/>
        </p:nvCxnSpPr>
        <p:spPr bwMode="auto">
          <a:xfrm flipH="1">
            <a:off x="1847336" y="4574059"/>
            <a:ext cx="4020064" cy="557463"/>
          </a:xfrm>
          <a:prstGeom prst="straightConnector1">
            <a:avLst/>
          </a:prstGeom>
          <a:solidFill>
            <a:schemeClr val="accent1"/>
          </a:solidFill>
          <a:ln w="25400" cap="flat" cmpd="sng" algn="ctr">
            <a:solidFill>
              <a:srgbClr val="002060"/>
            </a:solidFill>
            <a:prstDash val="solid"/>
            <a:round/>
            <a:headEnd type="none" w="med" len="med"/>
            <a:tailEnd type="stealth" w="lg" len="lg"/>
          </a:ln>
          <a:effectLst/>
        </p:spPr>
      </p:cxnSp>
      <p:cxnSp>
        <p:nvCxnSpPr>
          <p:cNvPr id="10" name="Straight Arrow Connector 9"/>
          <p:cNvCxnSpPr/>
          <p:nvPr/>
        </p:nvCxnSpPr>
        <p:spPr bwMode="auto">
          <a:xfrm flipH="1">
            <a:off x="1885267" y="4574059"/>
            <a:ext cx="3982133" cy="743126"/>
          </a:xfrm>
          <a:prstGeom prst="straightConnector1">
            <a:avLst/>
          </a:prstGeom>
          <a:solidFill>
            <a:schemeClr val="accent1"/>
          </a:solidFill>
          <a:ln w="25400" cap="flat" cmpd="sng" algn="ctr">
            <a:solidFill>
              <a:srgbClr val="002060"/>
            </a:solidFill>
            <a:prstDash val="solid"/>
            <a:round/>
            <a:headEnd type="none" w="med" len="med"/>
            <a:tailEnd type="stealth" w="lg" len="lg"/>
          </a:ln>
          <a:effectLst/>
        </p:spPr>
      </p:cxnSp>
      <mc:AlternateContent xmlns:mc="http://schemas.openxmlformats.org/markup-compatibility/2006">
        <mc:Choice xmlns:p14="http://schemas.microsoft.com/office/powerpoint/2010/main" Requires="p14">
          <p:contentPart p14:bwMode="auto" r:id="rId4">
            <p14:nvContentPartPr>
              <p14:cNvPr id="4" name="Ink 3"/>
              <p14:cNvContentPartPr/>
              <p14:nvPr/>
            </p14:nvContentPartPr>
            <p14:xfrm>
              <a:off x="155160" y="973440"/>
              <a:ext cx="8467920" cy="5461200"/>
            </p14:xfrm>
          </p:contentPart>
        </mc:Choice>
        <mc:Fallback>
          <p:pic>
            <p:nvPicPr>
              <p:cNvPr id="4" name="Ink 3"/>
              <p:cNvPicPr/>
              <p:nvPr/>
            </p:nvPicPr>
            <p:blipFill>
              <a:blip r:embed="rId5"/>
              <a:stretch>
                <a:fillRect/>
              </a:stretch>
            </p:blipFill>
            <p:spPr>
              <a:xfrm>
                <a:off x="150840" y="966240"/>
                <a:ext cx="8479800" cy="5477400"/>
              </a:xfrm>
              <a:prstGeom prst="rect">
                <a:avLst/>
              </a:prstGeom>
            </p:spPr>
          </p:pic>
        </mc:Fallback>
      </mc:AlternateContent>
    </p:spTree>
    <p:extLst>
      <p:ext uri="{BB962C8B-B14F-4D97-AF65-F5344CB8AC3E}">
        <p14:creationId xmlns:p14="http://schemas.microsoft.com/office/powerpoint/2010/main" val="40529370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42"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fade">
                                      <p:cBhvr>
                                        <p:cTn id="11" dur="1000"/>
                                        <p:tgtEl>
                                          <p:spTgt spid="7"/>
                                        </p:tgtEl>
                                      </p:cBhvr>
                                    </p:animEffect>
                                    <p:anim calcmode="lin" valueType="num">
                                      <p:cBhvr>
                                        <p:cTn id="12" dur="1000" fill="hold"/>
                                        <p:tgtEl>
                                          <p:spTgt spid="7"/>
                                        </p:tgtEl>
                                        <p:attrNameLst>
                                          <p:attrName>ppt_x</p:attrName>
                                        </p:attrNameLst>
                                      </p:cBhvr>
                                      <p:tavLst>
                                        <p:tav tm="0">
                                          <p:val>
                                            <p:strVal val="#ppt_x"/>
                                          </p:val>
                                        </p:tav>
                                        <p:tav tm="100000">
                                          <p:val>
                                            <p:strVal val="#ppt_x"/>
                                          </p:val>
                                        </p:tav>
                                      </p:tavLst>
                                    </p:anim>
                                    <p:anim calcmode="lin" valueType="num">
                                      <p:cBhvr>
                                        <p:cTn id="13"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nodeType="clickEffect">
                                  <p:stCondLst>
                                    <p:cond delay="0"/>
                                  </p:stCondLst>
                                  <p:childTnLst>
                                    <p:set>
                                      <p:cBhvr>
                                        <p:cTn id="17" dur="1" fill="hold">
                                          <p:stCondLst>
                                            <p:cond delay="0"/>
                                          </p:stCondLst>
                                        </p:cTn>
                                        <p:tgtEl>
                                          <p:spTgt spid="9"/>
                                        </p:tgtEl>
                                        <p:attrNameLst>
                                          <p:attrName>style.visibility</p:attrName>
                                        </p:attrNameLst>
                                      </p:cBhvr>
                                      <p:to>
                                        <p:strVal val="visible"/>
                                      </p:to>
                                    </p:set>
                                  </p:childTnLst>
                                </p:cTn>
                              </p:par>
                              <p:par>
                                <p:cTn id="18" presetID="1" presetClass="entr" presetSubtype="0" fill="hold" nodeType="withEffect">
                                  <p:stCondLst>
                                    <p:cond delay="0"/>
                                  </p:stCondLst>
                                  <p:childTnLst>
                                    <p:set>
                                      <p:cBhvr>
                                        <p:cTn id="19"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5" name="Rectangle 3"/>
          <p:cNvSpPr>
            <a:spLocks noGrp="1" noChangeArrowheads="1"/>
          </p:cNvSpPr>
          <p:nvPr>
            <p:ph type="body" idx="1"/>
          </p:nvPr>
        </p:nvSpPr>
        <p:spPr>
          <a:xfrm>
            <a:off x="417095" y="240632"/>
            <a:ext cx="8077200" cy="4162926"/>
          </a:xfrm>
        </p:spPr>
        <p:txBody>
          <a:bodyPr>
            <a:normAutofit/>
          </a:bodyPr>
          <a:lstStyle/>
          <a:p>
            <a:pPr>
              <a:buFont typeface="Wingdings" pitchFamily="2" charset="2"/>
              <a:buNone/>
              <a:defRPr/>
            </a:pPr>
            <a:r>
              <a:rPr lang="en-US" sz="2400" b="1" dirty="0" smtClean="0"/>
              <a:t>Step 4: Make the decision.</a:t>
            </a:r>
          </a:p>
          <a:p>
            <a:pPr marL="1092200" indent="0">
              <a:buFont typeface="Wingdings" pitchFamily="2" charset="2"/>
              <a:buNone/>
              <a:defRPr/>
            </a:pPr>
            <a:r>
              <a:rPr lang="en-US" sz="2400" b="1" dirty="0" smtClean="0">
                <a:solidFill>
                  <a:srgbClr val="FF0000"/>
                </a:solidFill>
              </a:rPr>
              <a:t>Reject the null hypothesis</a:t>
            </a:r>
            <a:r>
              <a:rPr lang="en-US" sz="2400" dirty="0" smtClean="0"/>
              <a:t>, since the critical value  is 3.89 and the test value f=9.17 is in the critical region for a right-tailed test.</a:t>
            </a:r>
          </a:p>
          <a:p>
            <a:pPr marL="1092200" indent="0">
              <a:buFont typeface="Wingdings" pitchFamily="2" charset="2"/>
              <a:buNone/>
              <a:defRPr/>
            </a:pPr>
            <a:endParaRPr lang="en-US" sz="2400" b="1" dirty="0" smtClean="0"/>
          </a:p>
          <a:p>
            <a:pPr>
              <a:buFont typeface="Wingdings" pitchFamily="2" charset="2"/>
              <a:buNone/>
              <a:defRPr/>
            </a:pPr>
            <a:r>
              <a:rPr lang="en-US" sz="2400" b="1" dirty="0" smtClean="0"/>
              <a:t>Step 5: Summarize the results.</a:t>
            </a:r>
          </a:p>
          <a:p>
            <a:pPr marL="1092200" indent="0">
              <a:buFont typeface="Wingdings" pitchFamily="2" charset="2"/>
              <a:buNone/>
              <a:defRPr/>
            </a:pPr>
            <a:endParaRPr lang="en-US" sz="2400" dirty="0"/>
          </a:p>
          <a:p>
            <a:pPr marL="1092200" indent="0">
              <a:buFont typeface="Wingdings" pitchFamily="2" charset="2"/>
              <a:buNone/>
              <a:defRPr/>
            </a:pPr>
            <a:endParaRPr lang="en-US" sz="2400" dirty="0" smtClean="0"/>
          </a:p>
          <a:p>
            <a:pPr marL="1092200" indent="0">
              <a:buFont typeface="Wingdings" pitchFamily="2" charset="2"/>
              <a:buNone/>
              <a:defRPr/>
            </a:pPr>
            <a:r>
              <a:rPr lang="en-US" sz="2400" dirty="0" smtClean="0"/>
              <a:t>There is enough evidence to reject the claim that the means are the same. </a:t>
            </a:r>
          </a:p>
          <a:p>
            <a:pPr marL="1092200" indent="0">
              <a:buFont typeface="Wingdings" pitchFamily="2" charset="2"/>
              <a:buNone/>
              <a:defRPr/>
            </a:pPr>
            <a:endParaRPr lang="en-US" sz="2400" dirty="0"/>
          </a:p>
          <a:p>
            <a:pPr>
              <a:buFont typeface="Wingdings" pitchFamily="2" charset="2"/>
              <a:buNone/>
              <a:defRPr/>
            </a:pPr>
            <a:endParaRPr lang="en-US" sz="2400" b="1" dirty="0" smtClean="0"/>
          </a:p>
        </p:txBody>
      </p:sp>
      <p:pic>
        <p:nvPicPr>
          <p:cNvPr id="5" name="Picture 4"/>
          <p:cNvPicPr>
            <a:picLocks noChangeAspect="1"/>
          </p:cNvPicPr>
          <p:nvPr/>
        </p:nvPicPr>
        <p:blipFill>
          <a:blip r:embed="rId3"/>
          <a:stretch>
            <a:fillRect/>
          </a:stretch>
        </p:blipFill>
        <p:spPr>
          <a:xfrm>
            <a:off x="1427747" y="2699084"/>
            <a:ext cx="4410075" cy="487398"/>
          </a:xfrm>
          <a:prstGeom prst="rect">
            <a:avLst/>
          </a:prstGeom>
        </p:spPr>
      </p:pic>
      <p:sp>
        <p:nvSpPr>
          <p:cNvPr id="2" name="TextBox 1"/>
          <p:cNvSpPr txBox="1"/>
          <p:nvPr/>
        </p:nvSpPr>
        <p:spPr>
          <a:xfrm>
            <a:off x="637674" y="5185611"/>
            <a:ext cx="7940842" cy="923330"/>
          </a:xfrm>
          <a:prstGeom prst="rect">
            <a:avLst/>
          </a:prstGeom>
          <a:noFill/>
        </p:spPr>
        <p:txBody>
          <a:bodyPr wrap="square" rtlCol="0">
            <a:spAutoFit/>
          </a:bodyPr>
          <a:lstStyle/>
          <a:p>
            <a:r>
              <a:rPr lang="en-US" b="1" dirty="0" smtClean="0"/>
              <a:t>Note that this suggests that at </a:t>
            </a:r>
            <a:r>
              <a:rPr lang="en-US" b="1" dirty="0"/>
              <a:t>least one mean is different from the others</a:t>
            </a:r>
            <a:r>
              <a:rPr lang="en-US" b="1" dirty="0" smtClean="0"/>
              <a:t>. Another statistical test can be used to determine which one is different.</a:t>
            </a:r>
            <a:endParaRPr lang="en-US" b="1" dirty="0"/>
          </a:p>
          <a:p>
            <a:endParaRPr lang="en-US" b="1" dirty="0"/>
          </a:p>
        </p:txBody>
      </p:sp>
      <mc:AlternateContent xmlns:mc="http://schemas.openxmlformats.org/markup-compatibility/2006">
        <mc:Choice xmlns:p14="http://schemas.microsoft.com/office/powerpoint/2010/main" Requires="p14">
          <p:contentPart p14:bwMode="auto" r:id="rId4">
            <p14:nvContentPartPr>
              <p14:cNvPr id="3" name="Ink 2"/>
              <p14:cNvContentPartPr/>
              <p14:nvPr/>
            </p14:nvContentPartPr>
            <p14:xfrm>
              <a:off x="539640" y="505800"/>
              <a:ext cx="8195760" cy="5729760"/>
            </p14:xfrm>
          </p:contentPart>
        </mc:Choice>
        <mc:Fallback>
          <p:pic>
            <p:nvPicPr>
              <p:cNvPr id="3" name="Ink 2"/>
              <p:cNvPicPr/>
              <p:nvPr/>
            </p:nvPicPr>
            <p:blipFill>
              <a:blip r:embed="rId5"/>
              <a:stretch>
                <a:fillRect/>
              </a:stretch>
            </p:blipFill>
            <p:spPr>
              <a:xfrm>
                <a:off x="533160" y="497160"/>
                <a:ext cx="8209800" cy="5747040"/>
              </a:xfrm>
              <a:prstGeom prst="rect">
                <a:avLst/>
              </a:prstGeom>
            </p:spPr>
          </p:pic>
        </mc:Fallback>
      </mc:AlternateContent>
    </p:spTree>
    <p:extLst>
      <p:ext uri="{BB962C8B-B14F-4D97-AF65-F5344CB8AC3E}">
        <p14:creationId xmlns:p14="http://schemas.microsoft.com/office/powerpoint/2010/main" val="188096168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8675">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8675">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8675">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28675">
                                            <p:txEl>
                                              <p:pRg st="6" end="6"/>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1371600"/>
          </a:xfrm>
        </p:spPr>
        <p:txBody>
          <a:bodyPr/>
          <a:lstStyle/>
          <a:p>
            <a:r>
              <a:rPr lang="en-US" dirty="0" smtClean="0"/>
              <a:t>Some important things to note:</a:t>
            </a:r>
            <a:endParaRPr lang="en-US" dirty="0"/>
          </a:p>
        </p:txBody>
      </p:sp>
      <p:sp>
        <p:nvSpPr>
          <p:cNvPr id="3" name="Content Placeholder 2"/>
          <p:cNvSpPr>
            <a:spLocks noGrp="1"/>
          </p:cNvSpPr>
          <p:nvPr>
            <p:ph idx="1"/>
          </p:nvPr>
        </p:nvSpPr>
        <p:spPr>
          <a:xfrm>
            <a:off x="457200" y="1344706"/>
            <a:ext cx="8229600" cy="3886200"/>
          </a:xfrm>
        </p:spPr>
        <p:txBody>
          <a:bodyPr>
            <a:normAutofit fontScale="85000" lnSpcReduction="20000"/>
          </a:bodyPr>
          <a:lstStyle/>
          <a:p>
            <a:pPr>
              <a:lnSpc>
                <a:spcPct val="95000"/>
              </a:lnSpc>
              <a:defRPr/>
            </a:pPr>
            <a:r>
              <a:rPr lang="en-US" sz="2400" dirty="0" smtClean="0"/>
              <a:t>For </a:t>
            </a:r>
            <a:r>
              <a:rPr lang="en-US" sz="2400" dirty="0"/>
              <a:t>three groups, the </a:t>
            </a:r>
            <a:r>
              <a:rPr lang="en-US" sz="2400" i="1" dirty="0"/>
              <a:t>F</a:t>
            </a:r>
            <a:r>
              <a:rPr lang="en-US" sz="2400" dirty="0"/>
              <a:t> test can only show whether or not a difference exists among the three means, not </a:t>
            </a:r>
            <a:r>
              <a:rPr lang="en-US" sz="2400" i="1" dirty="0"/>
              <a:t>where</a:t>
            </a:r>
            <a:r>
              <a:rPr lang="en-US" sz="2400" dirty="0"/>
              <a:t> the difference lies.</a:t>
            </a:r>
          </a:p>
          <a:p>
            <a:pPr>
              <a:lnSpc>
                <a:spcPct val="95000"/>
              </a:lnSpc>
              <a:defRPr/>
            </a:pPr>
            <a:r>
              <a:rPr lang="en-US" sz="2400" dirty="0"/>
              <a:t>Other statistical tests, </a:t>
            </a:r>
            <a:r>
              <a:rPr lang="en-US" sz="2400" b="1" dirty="0" err="1">
                <a:solidFill>
                  <a:srgbClr val="000099"/>
                </a:solidFill>
                <a:effectLst>
                  <a:outerShdw blurRad="38100" dist="38100" dir="2700000" algn="tl">
                    <a:srgbClr val="000000">
                      <a:alpha val="43137"/>
                    </a:srgbClr>
                  </a:outerShdw>
                </a:effectLst>
              </a:rPr>
              <a:t>Scheffé</a:t>
            </a:r>
            <a:r>
              <a:rPr lang="en-US" sz="2400" b="1" dirty="0">
                <a:solidFill>
                  <a:srgbClr val="000099"/>
                </a:solidFill>
                <a:effectLst>
                  <a:outerShdw blurRad="38100" dist="38100" dir="2700000" algn="tl">
                    <a:srgbClr val="000000">
                      <a:alpha val="43137"/>
                    </a:srgbClr>
                  </a:outerShdw>
                </a:effectLst>
              </a:rPr>
              <a:t> test </a:t>
            </a:r>
            <a:r>
              <a:rPr lang="en-US" sz="2400" dirty="0"/>
              <a:t>and the </a:t>
            </a:r>
            <a:r>
              <a:rPr lang="en-US" sz="2400" b="1" dirty="0">
                <a:solidFill>
                  <a:srgbClr val="000099"/>
                </a:solidFill>
                <a:effectLst>
                  <a:outerShdw blurRad="38100" dist="38100" dir="2700000" algn="tl">
                    <a:srgbClr val="000000">
                      <a:alpha val="43137"/>
                    </a:srgbClr>
                  </a:outerShdw>
                </a:effectLst>
              </a:rPr>
              <a:t>Tukey test</a:t>
            </a:r>
            <a:r>
              <a:rPr lang="en-US" sz="2400" dirty="0"/>
              <a:t>, are used to find where the difference exists</a:t>
            </a:r>
            <a:r>
              <a:rPr lang="en-US" sz="2400" dirty="0" smtClean="0"/>
              <a:t>.</a:t>
            </a:r>
          </a:p>
          <a:p>
            <a:pPr>
              <a:lnSpc>
                <a:spcPct val="95000"/>
              </a:lnSpc>
              <a:defRPr/>
            </a:pPr>
            <a:r>
              <a:rPr lang="en-US" sz="2400" dirty="0" smtClean="0"/>
              <a:t>You might be wondering why we don’t just use the </a:t>
            </a:r>
            <a:r>
              <a:rPr lang="en-US" sz="2400" i="1" dirty="0" smtClean="0"/>
              <a:t>t</a:t>
            </a:r>
            <a:r>
              <a:rPr lang="en-US" sz="2400" dirty="0" smtClean="0"/>
              <a:t> test. The t test was used </a:t>
            </a:r>
            <a:r>
              <a:rPr lang="en-US" sz="2400" dirty="0"/>
              <a:t>to compare two </a:t>
            </a:r>
            <a:r>
              <a:rPr lang="en-US" sz="2400" dirty="0" smtClean="0"/>
              <a:t>means. It </a:t>
            </a:r>
            <a:r>
              <a:rPr lang="en-US" sz="2400" dirty="0"/>
              <a:t>should not be used to compare three or </a:t>
            </a:r>
            <a:r>
              <a:rPr lang="en-US" sz="2400" dirty="0" smtClean="0"/>
              <a:t>more because </a:t>
            </a:r>
          </a:p>
          <a:p>
            <a:pPr lvl="1">
              <a:lnSpc>
                <a:spcPct val="95000"/>
              </a:lnSpc>
              <a:defRPr/>
            </a:pPr>
            <a:r>
              <a:rPr lang="en-US" sz="2000" dirty="0" smtClean="0"/>
              <a:t>it would require you to do comparisons of two groups at a time. When you compare 2 means, the other means are ignored. The ANOVA tests all means simultaneously. </a:t>
            </a:r>
          </a:p>
          <a:p>
            <a:pPr lvl="1">
              <a:lnSpc>
                <a:spcPct val="95000"/>
              </a:lnSpc>
              <a:defRPr/>
            </a:pPr>
            <a:r>
              <a:rPr lang="en-US" sz="2000" dirty="0" smtClean="0"/>
              <a:t>If you are testing 3 means with a t-test, you’d need to run the test 3 times. If you were testing 5 means, you would need to run the t-test 10 times. You only need to run an F-test once.</a:t>
            </a:r>
          </a:p>
          <a:p>
            <a:pPr lvl="1">
              <a:lnSpc>
                <a:spcPct val="95000"/>
              </a:lnSpc>
              <a:defRPr/>
            </a:pPr>
            <a:r>
              <a:rPr lang="en-US" sz="2000" dirty="0" smtClean="0"/>
              <a:t>When you run multiple t-tests instead of one F –test you are increasing your probability of making a type one error. </a:t>
            </a:r>
            <a:endParaRPr lang="en-US" sz="2000" dirty="0"/>
          </a:p>
          <a:p>
            <a:pPr marL="0" indent="0">
              <a:lnSpc>
                <a:spcPct val="95000"/>
              </a:lnSpc>
              <a:buNone/>
              <a:defRPr/>
            </a:pPr>
            <a:endParaRPr lang="en-US" sz="2400" dirty="0"/>
          </a:p>
          <a:p>
            <a:endParaRPr lang="en-US" sz="2400" dirty="0"/>
          </a:p>
        </p:txBody>
      </p:sp>
      <p:sp>
        <p:nvSpPr>
          <p:cNvPr id="5" name="Slide Number Placeholder 4"/>
          <p:cNvSpPr>
            <a:spLocks noGrp="1"/>
          </p:cNvSpPr>
          <p:nvPr>
            <p:ph type="sldNum" sz="quarter" idx="11"/>
          </p:nvPr>
        </p:nvSpPr>
        <p:spPr/>
        <p:txBody>
          <a:bodyPr/>
          <a:lstStyle/>
          <a:p>
            <a:pPr>
              <a:defRPr/>
            </a:pPr>
            <a:fld id="{A338DACB-97E3-48F0-A80D-452C84059327}" type="slidenum">
              <a:rPr lang="en-US" smtClean="0">
                <a:solidFill>
                  <a:srgbClr val="000000"/>
                </a:solidFill>
              </a:rPr>
              <a:pPr>
                <a:defRPr/>
              </a:pPr>
              <a:t>15</a:t>
            </a:fld>
            <a:endParaRPr lang="en-US">
              <a:solidFill>
                <a:srgbClr val="000000"/>
              </a:solidFill>
            </a:endParaRPr>
          </a:p>
        </p:txBody>
      </p:sp>
      <mc:AlternateContent xmlns:mc="http://schemas.openxmlformats.org/markup-compatibility/2006">
        <mc:Choice xmlns:p14="http://schemas.microsoft.com/office/powerpoint/2010/main" Requires="p14">
          <p:contentPart p14:bwMode="auto" r:id="rId2">
            <p14:nvContentPartPr>
              <p14:cNvPr id="4" name="Ink 3"/>
              <p14:cNvContentPartPr/>
              <p14:nvPr/>
            </p14:nvContentPartPr>
            <p14:xfrm>
              <a:off x="218160" y="821880"/>
              <a:ext cx="8251560" cy="3161880"/>
            </p14:xfrm>
          </p:contentPart>
        </mc:Choice>
        <mc:Fallback>
          <p:pic>
            <p:nvPicPr>
              <p:cNvPr id="4" name="Ink 3"/>
              <p:cNvPicPr/>
              <p:nvPr/>
            </p:nvPicPr>
            <p:blipFill>
              <a:blip r:embed="rId3"/>
              <a:stretch>
                <a:fillRect/>
              </a:stretch>
            </p:blipFill>
            <p:spPr>
              <a:xfrm>
                <a:off x="212760" y="814320"/>
                <a:ext cx="8262000" cy="3176640"/>
              </a:xfrm>
              <a:prstGeom prst="rect">
                <a:avLst/>
              </a:prstGeom>
            </p:spPr>
          </p:pic>
        </mc:Fallback>
      </mc:AlternateContent>
    </p:spTree>
    <p:extLst>
      <p:ext uri="{BB962C8B-B14F-4D97-AF65-F5344CB8AC3E}">
        <p14:creationId xmlns:p14="http://schemas.microsoft.com/office/powerpoint/2010/main" val="985542780"/>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a:xfrm>
            <a:off x="457200" y="196516"/>
            <a:ext cx="8382000" cy="685800"/>
          </a:xfrm>
        </p:spPr>
        <p:txBody>
          <a:bodyPr/>
          <a:lstStyle/>
          <a:p>
            <a:pPr eaLnBrk="1" hangingPunct="1"/>
            <a:r>
              <a:rPr lang="en-US" sz="3600" dirty="0" smtClean="0"/>
              <a:t>Example: Toll Road Employees</a:t>
            </a:r>
          </a:p>
        </p:txBody>
      </p:sp>
      <p:sp>
        <p:nvSpPr>
          <p:cNvPr id="36867" name="Rectangle 3"/>
          <p:cNvSpPr>
            <a:spLocks noGrp="1" noChangeArrowheads="1"/>
          </p:cNvSpPr>
          <p:nvPr>
            <p:ph type="body" idx="1"/>
          </p:nvPr>
        </p:nvSpPr>
        <p:spPr>
          <a:xfrm>
            <a:off x="609600" y="882316"/>
            <a:ext cx="8077200" cy="1905000"/>
          </a:xfrm>
        </p:spPr>
        <p:txBody>
          <a:bodyPr/>
          <a:lstStyle/>
          <a:p>
            <a:pPr marL="0" indent="0">
              <a:buFont typeface="Wingdings" pitchFamily="2" charset="2"/>
              <a:buNone/>
            </a:pPr>
            <a:r>
              <a:rPr lang="en-US" sz="2400" dirty="0" smtClean="0"/>
              <a:t>A state employee wishes to see if there is a significant difference in the number of employees at the interchanges of three state toll roads. The data are shown. At </a:t>
            </a:r>
            <a:r>
              <a:rPr lang="el-GR" sz="2400" i="1" dirty="0" smtClean="0">
                <a:latin typeface="Times New Roman" pitchFamily="18" charset="0"/>
                <a:cs typeface="Times New Roman" pitchFamily="18" charset="0"/>
              </a:rPr>
              <a:t>α</a:t>
            </a:r>
            <a:r>
              <a:rPr lang="en-US" sz="2400" dirty="0" smtClean="0"/>
              <a:t> = 0.05, can it be concluded that there is a significant difference in the average number of </a:t>
            </a:r>
            <a:r>
              <a:rPr lang="en-US" sz="2400" smtClean="0"/>
              <a:t>employees the interchanges?</a:t>
            </a:r>
            <a:endParaRPr lang="en-US" sz="2400" dirty="0" smtClean="0"/>
          </a:p>
        </p:txBody>
      </p:sp>
      <p:pic>
        <p:nvPicPr>
          <p:cNvPr id="3687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34716" y="2871537"/>
            <a:ext cx="7010400" cy="3101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mc:Choice xmlns:p14="http://schemas.microsoft.com/office/powerpoint/2010/main" Requires="p14">
          <p:contentPart p14:bwMode="auto" r:id="rId4">
            <p14:nvContentPartPr>
              <p14:cNvPr id="2" name="Ink 1"/>
              <p14:cNvContentPartPr/>
              <p14:nvPr/>
            </p14:nvContentPartPr>
            <p14:xfrm>
              <a:off x="693000" y="262080"/>
              <a:ext cx="7486200" cy="5453280"/>
            </p14:xfrm>
          </p:contentPart>
        </mc:Choice>
        <mc:Fallback>
          <p:pic>
            <p:nvPicPr>
              <p:cNvPr id="2" name="Ink 1"/>
              <p:cNvPicPr/>
              <p:nvPr/>
            </p:nvPicPr>
            <p:blipFill>
              <a:blip r:embed="rId5"/>
              <a:stretch>
                <a:fillRect/>
              </a:stretch>
            </p:blipFill>
            <p:spPr>
              <a:xfrm>
                <a:off x="687240" y="256680"/>
                <a:ext cx="7500240" cy="5466240"/>
              </a:xfrm>
              <a:prstGeom prst="rect">
                <a:avLst/>
              </a:prstGeom>
            </p:spPr>
          </p:pic>
        </mc:Fallback>
      </mc:AlternateContent>
    </p:spTree>
    <p:extLst>
      <p:ext uri="{BB962C8B-B14F-4D97-AF65-F5344CB8AC3E}">
        <p14:creationId xmlns:p14="http://schemas.microsoft.com/office/powerpoint/2010/main" val="920510022"/>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a:xfrm>
            <a:off x="304800" y="113758"/>
            <a:ext cx="8382000" cy="685800"/>
          </a:xfrm>
        </p:spPr>
        <p:txBody>
          <a:bodyPr/>
          <a:lstStyle/>
          <a:p>
            <a:pPr eaLnBrk="1" hangingPunct="1"/>
            <a:r>
              <a:rPr lang="en-US" sz="3600" dirty="0" smtClean="0"/>
              <a:t>Example: Toll Road Employees (continued)</a:t>
            </a:r>
          </a:p>
        </p:txBody>
      </p:sp>
      <p:pic>
        <p:nvPicPr>
          <p:cNvPr id="37893"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63988" y="4122536"/>
            <a:ext cx="5647486" cy="24989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Rectangle 7"/>
          <p:cNvSpPr/>
          <p:nvPr/>
        </p:nvSpPr>
        <p:spPr>
          <a:xfrm>
            <a:off x="634868" y="2496529"/>
            <a:ext cx="8001000" cy="1570038"/>
          </a:xfrm>
          <a:prstGeom prst="rect">
            <a:avLst/>
          </a:prstGeom>
        </p:spPr>
        <p:txBody>
          <a:bodyPr>
            <a:spAutoFit/>
          </a:bodyPr>
          <a:lstStyle/>
          <a:p>
            <a:pPr fontAlgn="base">
              <a:spcBef>
                <a:spcPct val="0"/>
              </a:spcBef>
              <a:spcAft>
                <a:spcPct val="0"/>
              </a:spcAft>
              <a:buFont typeface="Wingdings" pitchFamily="2" charset="2"/>
              <a:buNone/>
              <a:defRPr/>
            </a:pPr>
            <a:r>
              <a:rPr lang="en-US" sz="2400" b="1" dirty="0">
                <a:solidFill>
                  <a:srgbClr val="000000"/>
                </a:solidFill>
              </a:rPr>
              <a:t>Step 1: State the hypotheses and identify the claim.</a:t>
            </a:r>
          </a:p>
          <a:p>
            <a:pPr marL="1092200" fontAlgn="base">
              <a:spcBef>
                <a:spcPct val="0"/>
              </a:spcBef>
              <a:spcAft>
                <a:spcPct val="0"/>
              </a:spcAft>
              <a:defRPr/>
            </a:pPr>
            <a:r>
              <a:rPr lang="pt-BR" sz="2400" i="1" dirty="0">
                <a:solidFill>
                  <a:srgbClr val="000000"/>
                </a:solidFill>
              </a:rPr>
              <a:t>H</a:t>
            </a:r>
            <a:r>
              <a:rPr lang="pt-BR" sz="2400" baseline="-25000" dirty="0">
                <a:solidFill>
                  <a:srgbClr val="000000"/>
                </a:solidFill>
              </a:rPr>
              <a:t>0</a:t>
            </a:r>
            <a:r>
              <a:rPr lang="pt-BR" sz="2400" dirty="0">
                <a:solidFill>
                  <a:srgbClr val="000000"/>
                </a:solidFill>
              </a:rPr>
              <a:t>: </a:t>
            </a:r>
            <a:r>
              <a:rPr lang="el-GR" sz="2400" i="1" dirty="0">
                <a:solidFill>
                  <a:srgbClr val="000000"/>
                </a:solidFill>
                <a:latin typeface="Times New Roman" pitchFamily="18" charset="0"/>
                <a:cs typeface="Times New Roman" pitchFamily="18" charset="0"/>
              </a:rPr>
              <a:t>μ</a:t>
            </a:r>
            <a:r>
              <a:rPr lang="pt-BR" sz="2400" baseline="-25000" dirty="0">
                <a:solidFill>
                  <a:srgbClr val="000000"/>
                </a:solidFill>
                <a:latin typeface="Times New Roman" pitchFamily="18" charset="0"/>
                <a:cs typeface="Times New Roman" pitchFamily="18" charset="0"/>
              </a:rPr>
              <a:t>1</a:t>
            </a:r>
            <a:r>
              <a:rPr lang="pt-BR" sz="2400" dirty="0">
                <a:solidFill>
                  <a:srgbClr val="000000"/>
                </a:solidFill>
                <a:latin typeface="Times New Roman" pitchFamily="18" charset="0"/>
                <a:cs typeface="Times New Roman" pitchFamily="18" charset="0"/>
              </a:rPr>
              <a:t> = </a:t>
            </a:r>
            <a:r>
              <a:rPr lang="el-GR" sz="2400" i="1" dirty="0">
                <a:solidFill>
                  <a:srgbClr val="000000"/>
                </a:solidFill>
                <a:latin typeface="Times New Roman" pitchFamily="18" charset="0"/>
                <a:cs typeface="Times New Roman" pitchFamily="18" charset="0"/>
              </a:rPr>
              <a:t>μ</a:t>
            </a:r>
            <a:r>
              <a:rPr lang="pt-BR" sz="2400" baseline="-25000" dirty="0">
                <a:solidFill>
                  <a:srgbClr val="000000"/>
                </a:solidFill>
                <a:latin typeface="Times New Roman" pitchFamily="18" charset="0"/>
                <a:cs typeface="Times New Roman" pitchFamily="18" charset="0"/>
              </a:rPr>
              <a:t>2 </a:t>
            </a:r>
            <a:r>
              <a:rPr lang="pt-BR" sz="2400" dirty="0">
                <a:solidFill>
                  <a:srgbClr val="000000"/>
                </a:solidFill>
                <a:latin typeface="Times New Roman" pitchFamily="18" charset="0"/>
                <a:cs typeface="Times New Roman" pitchFamily="18" charset="0"/>
              </a:rPr>
              <a:t>= </a:t>
            </a:r>
            <a:r>
              <a:rPr lang="el-GR" sz="2400" i="1" dirty="0">
                <a:solidFill>
                  <a:srgbClr val="000000"/>
                </a:solidFill>
                <a:latin typeface="Times New Roman" pitchFamily="18" charset="0"/>
                <a:cs typeface="Times New Roman" pitchFamily="18" charset="0"/>
              </a:rPr>
              <a:t>μ</a:t>
            </a:r>
            <a:r>
              <a:rPr lang="pt-BR" sz="2400" baseline="-25000" dirty="0">
                <a:solidFill>
                  <a:srgbClr val="000000"/>
                </a:solidFill>
                <a:latin typeface="Times New Roman" pitchFamily="18" charset="0"/>
                <a:cs typeface="Times New Roman" pitchFamily="18" charset="0"/>
              </a:rPr>
              <a:t>3</a:t>
            </a:r>
            <a:r>
              <a:rPr lang="pt-BR" sz="2400" dirty="0">
                <a:solidFill>
                  <a:srgbClr val="000000"/>
                </a:solidFill>
                <a:latin typeface="Times New Roman" pitchFamily="18" charset="0"/>
                <a:cs typeface="Times New Roman" pitchFamily="18" charset="0"/>
              </a:rPr>
              <a:t> </a:t>
            </a:r>
            <a:endParaRPr lang="pt-BR" sz="2400" dirty="0">
              <a:solidFill>
                <a:srgbClr val="000000"/>
              </a:solidFill>
            </a:endParaRPr>
          </a:p>
          <a:p>
            <a:pPr marL="1541463" indent="-449263" fontAlgn="base">
              <a:spcBef>
                <a:spcPct val="0"/>
              </a:spcBef>
              <a:spcAft>
                <a:spcPct val="0"/>
              </a:spcAft>
              <a:defRPr/>
            </a:pPr>
            <a:r>
              <a:rPr lang="pt-BR" sz="2400" i="1" dirty="0">
                <a:solidFill>
                  <a:srgbClr val="000000"/>
                </a:solidFill>
              </a:rPr>
              <a:t>H</a:t>
            </a:r>
            <a:r>
              <a:rPr lang="pt-BR" sz="2400" baseline="-25000" dirty="0">
                <a:solidFill>
                  <a:srgbClr val="000000"/>
                </a:solidFill>
              </a:rPr>
              <a:t>1</a:t>
            </a:r>
            <a:r>
              <a:rPr lang="pt-BR" sz="2400" dirty="0">
                <a:solidFill>
                  <a:srgbClr val="000000"/>
                </a:solidFill>
              </a:rPr>
              <a:t>: </a:t>
            </a:r>
            <a:r>
              <a:rPr lang="en-US" sz="2400" dirty="0">
                <a:solidFill>
                  <a:srgbClr val="000000"/>
                </a:solidFill>
              </a:rPr>
              <a:t>At least one mean is different from the others             (claim).</a:t>
            </a:r>
          </a:p>
        </p:txBody>
      </p:sp>
      <p:sp>
        <p:nvSpPr>
          <p:cNvPr id="2" name="TextBox 1"/>
          <p:cNvSpPr txBox="1"/>
          <p:nvPr/>
        </p:nvSpPr>
        <p:spPr>
          <a:xfrm>
            <a:off x="634868" y="698573"/>
            <a:ext cx="9089540" cy="2062103"/>
          </a:xfrm>
          <a:prstGeom prst="rect">
            <a:avLst/>
          </a:prstGeom>
          <a:noFill/>
        </p:spPr>
        <p:txBody>
          <a:bodyPr wrap="none" rtlCol="0">
            <a:spAutoFit/>
          </a:bodyPr>
          <a:lstStyle/>
          <a:p>
            <a:r>
              <a:rPr lang="en-US" sz="2400" b="1" dirty="0">
                <a:solidFill>
                  <a:srgbClr val="000000"/>
                </a:solidFill>
              </a:rPr>
              <a:t>Step 1: </a:t>
            </a:r>
            <a:r>
              <a:rPr lang="en-US" sz="2400" b="1" dirty="0" smtClean="0">
                <a:solidFill>
                  <a:srgbClr val="000000"/>
                </a:solidFill>
              </a:rPr>
              <a:t>Assumptions: </a:t>
            </a:r>
          </a:p>
          <a:p>
            <a:pPr marL="514350" indent="-514350">
              <a:buClrTx/>
              <a:buSzPct val="100000"/>
              <a:buFont typeface="+mj-lt"/>
              <a:buAutoNum type="arabicPeriod"/>
              <a:defRPr/>
            </a:pPr>
            <a:r>
              <a:rPr lang="en-US" sz="2000" dirty="0"/>
              <a:t>The populations from which the samples were obtained are normally distributed</a:t>
            </a:r>
          </a:p>
          <a:p>
            <a:pPr marL="514350" indent="-514350">
              <a:buClrTx/>
              <a:buSzPct val="100000"/>
              <a:buFont typeface="+mj-lt"/>
              <a:buAutoNum type="arabicPeriod"/>
              <a:defRPr/>
            </a:pPr>
            <a:r>
              <a:rPr lang="en-US" sz="2000" dirty="0"/>
              <a:t>The dependent variable is an interval/ratio level of measurement. </a:t>
            </a:r>
          </a:p>
          <a:p>
            <a:pPr marL="514350" indent="-514350">
              <a:buClrTx/>
              <a:buSzPct val="100000"/>
              <a:buFont typeface="+mj-lt"/>
              <a:buAutoNum type="arabicPeriod"/>
              <a:defRPr/>
            </a:pPr>
            <a:r>
              <a:rPr lang="en-US" sz="2000" dirty="0"/>
              <a:t>The variances of the populations are equal</a:t>
            </a:r>
          </a:p>
          <a:p>
            <a:pPr marL="514350" indent="-514350">
              <a:buClrTx/>
              <a:buSzPct val="100000"/>
              <a:buFont typeface="+mj-lt"/>
              <a:buAutoNum type="arabicPeriod"/>
              <a:defRPr/>
            </a:pPr>
            <a:r>
              <a:rPr lang="en-US" sz="2000" dirty="0"/>
              <a:t>The samples are independent of one another</a:t>
            </a:r>
          </a:p>
          <a:p>
            <a:endParaRPr lang="en-US" sz="2400" dirty="0"/>
          </a:p>
        </p:txBody>
      </p:sp>
      <mc:AlternateContent xmlns:mc="http://schemas.openxmlformats.org/markup-compatibility/2006">
        <mc:Choice xmlns:p14="http://schemas.microsoft.com/office/powerpoint/2010/main" Requires="p14">
          <p:contentPart p14:bwMode="auto" r:id="rId4">
            <p14:nvContentPartPr>
              <p14:cNvPr id="3" name="Ink 2"/>
              <p14:cNvContentPartPr/>
              <p14:nvPr/>
            </p14:nvContentPartPr>
            <p14:xfrm>
              <a:off x="461520" y="1071720"/>
              <a:ext cx="8354160" cy="5258880"/>
            </p14:xfrm>
          </p:contentPart>
        </mc:Choice>
        <mc:Fallback>
          <p:pic>
            <p:nvPicPr>
              <p:cNvPr id="3" name="Ink 2"/>
              <p:cNvPicPr/>
              <p:nvPr/>
            </p:nvPicPr>
            <p:blipFill>
              <a:blip r:embed="rId5"/>
              <a:stretch>
                <a:fillRect/>
              </a:stretch>
            </p:blipFill>
            <p:spPr>
              <a:xfrm>
                <a:off x="456120" y="1066680"/>
                <a:ext cx="8367840" cy="5270400"/>
              </a:xfrm>
              <a:prstGeom prst="rect">
                <a:avLst/>
              </a:prstGeom>
            </p:spPr>
          </p:pic>
        </mc:Fallback>
      </mc:AlternateContent>
    </p:spTree>
    <p:extLst>
      <p:ext uri="{BB962C8B-B14F-4D97-AF65-F5344CB8AC3E}">
        <p14:creationId xmlns:p14="http://schemas.microsoft.com/office/powerpoint/2010/main" val="314847306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8">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8">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a:xfrm>
            <a:off x="419100" y="9973"/>
            <a:ext cx="8382000" cy="685800"/>
          </a:xfrm>
        </p:spPr>
        <p:txBody>
          <a:bodyPr/>
          <a:lstStyle/>
          <a:p>
            <a:pPr eaLnBrk="1" hangingPunct="1"/>
            <a:r>
              <a:rPr lang="en-US" sz="3600" dirty="0" smtClean="0"/>
              <a:t>Example : Toll Road Employees</a:t>
            </a:r>
          </a:p>
        </p:txBody>
      </p:sp>
      <p:pic>
        <p:nvPicPr>
          <p:cNvPr id="38917"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b="19581"/>
          <a:stretch/>
        </p:blipFill>
        <p:spPr bwMode="auto">
          <a:xfrm>
            <a:off x="877888" y="1391621"/>
            <a:ext cx="7010400" cy="27231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Rectangle 7"/>
          <p:cNvSpPr/>
          <p:nvPr/>
        </p:nvSpPr>
        <p:spPr>
          <a:xfrm>
            <a:off x="571500" y="4411881"/>
            <a:ext cx="8001000" cy="1200329"/>
          </a:xfrm>
          <a:prstGeom prst="rect">
            <a:avLst/>
          </a:prstGeom>
        </p:spPr>
        <p:txBody>
          <a:bodyPr>
            <a:spAutoFit/>
          </a:bodyPr>
          <a:lstStyle/>
          <a:p>
            <a:pPr fontAlgn="base">
              <a:spcBef>
                <a:spcPct val="0"/>
              </a:spcBef>
              <a:spcAft>
                <a:spcPct val="0"/>
              </a:spcAft>
              <a:buFont typeface="Wingdings" pitchFamily="2" charset="2"/>
              <a:buNone/>
              <a:defRPr/>
            </a:pPr>
            <a:r>
              <a:rPr lang="en-US" sz="2400" b="1" dirty="0">
                <a:solidFill>
                  <a:srgbClr val="000000"/>
                </a:solidFill>
              </a:rPr>
              <a:t>Step 2: Find the critical value</a:t>
            </a:r>
            <a:r>
              <a:rPr lang="en-US" sz="2400" b="1" dirty="0" smtClean="0">
                <a:solidFill>
                  <a:srgbClr val="000000"/>
                </a:solidFill>
              </a:rPr>
              <a:t>.</a:t>
            </a:r>
          </a:p>
          <a:p>
            <a:pPr fontAlgn="base">
              <a:spcBef>
                <a:spcPct val="0"/>
              </a:spcBef>
              <a:spcAft>
                <a:spcPct val="0"/>
              </a:spcAft>
              <a:buFont typeface="Wingdings" pitchFamily="2" charset="2"/>
              <a:buNone/>
              <a:defRPr/>
            </a:pPr>
            <a:endParaRPr lang="en-US" sz="2400" b="1" dirty="0" smtClean="0">
              <a:solidFill>
                <a:srgbClr val="000000"/>
              </a:solidFill>
            </a:endParaRPr>
          </a:p>
          <a:p>
            <a:pPr fontAlgn="base">
              <a:spcBef>
                <a:spcPct val="0"/>
              </a:spcBef>
              <a:spcAft>
                <a:spcPct val="0"/>
              </a:spcAft>
              <a:buFont typeface="Wingdings" pitchFamily="2" charset="2"/>
              <a:buNone/>
              <a:defRPr/>
            </a:pPr>
            <a:r>
              <a:rPr lang="en-US" sz="2400" b="1" dirty="0" smtClean="0">
                <a:solidFill>
                  <a:srgbClr val="000000"/>
                </a:solidFill>
              </a:rPr>
              <a:t>Step 3: Compute the test value.</a:t>
            </a:r>
            <a:endParaRPr lang="en-US" sz="2400" b="1" dirty="0">
              <a:solidFill>
                <a:srgbClr val="000000"/>
              </a:solidFill>
            </a:endParaRPr>
          </a:p>
        </p:txBody>
      </p:sp>
      <p:sp>
        <p:nvSpPr>
          <p:cNvPr id="2" name="TextBox 1"/>
          <p:cNvSpPr txBox="1"/>
          <p:nvPr/>
        </p:nvSpPr>
        <p:spPr>
          <a:xfrm>
            <a:off x="304800" y="741493"/>
            <a:ext cx="7696200" cy="646331"/>
          </a:xfrm>
          <a:prstGeom prst="rect">
            <a:avLst/>
          </a:prstGeom>
          <a:noFill/>
        </p:spPr>
        <p:txBody>
          <a:bodyPr wrap="square" rtlCol="0">
            <a:spAutoFit/>
          </a:bodyPr>
          <a:lstStyle/>
          <a:p>
            <a:r>
              <a:rPr lang="en-US" b="1" dirty="0" smtClean="0">
                <a:solidFill>
                  <a:srgbClr val="FF0000"/>
                </a:solidFill>
              </a:rPr>
              <a:t>Let’s do this together. Run the ANOVA test and we will find our test value and critical value from the results.</a:t>
            </a:r>
            <a:endParaRPr lang="en-US" b="1" dirty="0">
              <a:solidFill>
                <a:srgbClr val="FF0000"/>
              </a:solidFill>
            </a:endParaRPr>
          </a:p>
        </p:txBody>
      </p:sp>
      <mc:AlternateContent xmlns:mc="http://schemas.openxmlformats.org/markup-compatibility/2006">
        <mc:Choice xmlns:p14="http://schemas.microsoft.com/office/powerpoint/2010/main" Requires="p14">
          <p:contentPart p14:bwMode="auto" r:id="rId4">
            <p14:nvContentPartPr>
              <p14:cNvPr id="3" name="Ink 2"/>
              <p14:cNvContentPartPr/>
              <p14:nvPr/>
            </p14:nvContentPartPr>
            <p14:xfrm>
              <a:off x="2644200" y="3946320"/>
              <a:ext cx="6037560" cy="2124360"/>
            </p14:xfrm>
          </p:contentPart>
        </mc:Choice>
        <mc:Fallback>
          <p:pic>
            <p:nvPicPr>
              <p:cNvPr id="3" name="Ink 2"/>
              <p:cNvPicPr/>
              <p:nvPr/>
            </p:nvPicPr>
            <p:blipFill>
              <a:blip r:embed="rId5"/>
              <a:stretch>
                <a:fillRect/>
              </a:stretch>
            </p:blipFill>
            <p:spPr>
              <a:xfrm>
                <a:off x="2637000" y="3940920"/>
                <a:ext cx="6049080" cy="2133000"/>
              </a:xfrm>
              <a:prstGeom prst="rect">
                <a:avLst/>
              </a:prstGeom>
            </p:spPr>
          </p:pic>
        </mc:Fallback>
      </mc:AlternateContent>
    </p:spTree>
    <p:extLst>
      <p:ext uri="{BB962C8B-B14F-4D97-AF65-F5344CB8AC3E}">
        <p14:creationId xmlns:p14="http://schemas.microsoft.com/office/powerpoint/2010/main" val="191875439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5" name="Rectangle 3"/>
          <p:cNvSpPr>
            <a:spLocks noGrp="1" noChangeArrowheads="1"/>
          </p:cNvSpPr>
          <p:nvPr>
            <p:ph type="body" idx="1"/>
          </p:nvPr>
        </p:nvSpPr>
        <p:spPr>
          <a:xfrm>
            <a:off x="457200" y="1199412"/>
            <a:ext cx="8077200" cy="5181600"/>
          </a:xfrm>
        </p:spPr>
        <p:txBody>
          <a:bodyPr/>
          <a:lstStyle/>
          <a:p>
            <a:pPr>
              <a:buFont typeface="Wingdings" pitchFamily="2" charset="2"/>
              <a:buNone/>
              <a:defRPr/>
            </a:pPr>
            <a:endParaRPr lang="en-US" sz="2400" b="1" dirty="0" smtClean="0"/>
          </a:p>
          <a:p>
            <a:pPr>
              <a:buFont typeface="Wingdings" pitchFamily="2" charset="2"/>
              <a:buNone/>
              <a:defRPr/>
            </a:pPr>
            <a:r>
              <a:rPr lang="en-US" sz="2400" b="1" dirty="0" smtClean="0"/>
              <a:t>Step 4: Make the decision.</a:t>
            </a:r>
          </a:p>
          <a:p>
            <a:pPr marL="1092200" indent="0">
              <a:buFont typeface="Wingdings" pitchFamily="2" charset="2"/>
              <a:buNone/>
              <a:defRPr/>
            </a:pPr>
            <a:endParaRPr lang="en-US" sz="2400" b="1" dirty="0" smtClean="0"/>
          </a:p>
          <a:p>
            <a:pPr marL="1092200" indent="0">
              <a:buFont typeface="Wingdings" pitchFamily="2" charset="2"/>
              <a:buNone/>
              <a:defRPr/>
            </a:pPr>
            <a:endParaRPr lang="en-US" sz="2400" b="1" dirty="0" smtClean="0"/>
          </a:p>
          <a:p>
            <a:pPr>
              <a:buFont typeface="Wingdings" pitchFamily="2" charset="2"/>
              <a:buNone/>
              <a:defRPr/>
            </a:pPr>
            <a:r>
              <a:rPr lang="en-US" sz="2400" b="1" dirty="0" smtClean="0"/>
              <a:t>Step 5: Summarize the results.</a:t>
            </a:r>
          </a:p>
          <a:p>
            <a:pPr>
              <a:buFont typeface="Wingdings" pitchFamily="2" charset="2"/>
              <a:buNone/>
              <a:defRPr/>
            </a:pPr>
            <a:endParaRPr lang="en-US" sz="2400" b="1" dirty="0" smtClean="0"/>
          </a:p>
        </p:txBody>
      </p:sp>
      <p:sp>
        <p:nvSpPr>
          <p:cNvPr id="7173" name="Rectangle 2"/>
          <p:cNvSpPr>
            <a:spLocks noGrp="1" noChangeArrowheads="1"/>
          </p:cNvSpPr>
          <p:nvPr>
            <p:ph type="title"/>
          </p:nvPr>
        </p:nvSpPr>
        <p:spPr>
          <a:xfrm>
            <a:off x="457200" y="220579"/>
            <a:ext cx="8382000" cy="685800"/>
          </a:xfrm>
        </p:spPr>
        <p:txBody>
          <a:bodyPr/>
          <a:lstStyle/>
          <a:p>
            <a:pPr eaLnBrk="1" hangingPunct="1"/>
            <a:r>
              <a:rPr lang="en-US" sz="3600" dirty="0" smtClean="0"/>
              <a:t>Example: Toll Road Employees</a:t>
            </a:r>
          </a:p>
        </p:txBody>
      </p:sp>
      <mc:AlternateContent xmlns:mc="http://schemas.openxmlformats.org/markup-compatibility/2006">
        <mc:Choice xmlns:p14="http://schemas.microsoft.com/office/powerpoint/2010/main" Requires="p14">
          <p:contentPart p14:bwMode="auto" r:id="rId3">
            <p14:nvContentPartPr>
              <p14:cNvPr id="2" name="Ink 1"/>
              <p14:cNvContentPartPr/>
              <p14:nvPr/>
            </p14:nvContentPartPr>
            <p14:xfrm>
              <a:off x="371520" y="1241280"/>
              <a:ext cx="7673760" cy="3928320"/>
            </p14:xfrm>
          </p:contentPart>
        </mc:Choice>
        <mc:Fallback>
          <p:pic>
            <p:nvPicPr>
              <p:cNvPr id="2" name="Ink 1"/>
              <p:cNvPicPr/>
              <p:nvPr/>
            </p:nvPicPr>
            <p:blipFill>
              <a:blip r:embed="rId4"/>
              <a:stretch>
                <a:fillRect/>
              </a:stretch>
            </p:blipFill>
            <p:spPr>
              <a:xfrm>
                <a:off x="365400" y="1238040"/>
                <a:ext cx="7687800" cy="3939480"/>
              </a:xfrm>
              <a:prstGeom prst="rect">
                <a:avLst/>
              </a:prstGeom>
            </p:spPr>
          </p:pic>
        </mc:Fallback>
      </mc:AlternateContent>
    </p:spTree>
    <p:extLst>
      <p:ext uri="{BB962C8B-B14F-4D97-AF65-F5344CB8AC3E}">
        <p14:creationId xmlns:p14="http://schemas.microsoft.com/office/powerpoint/2010/main" val="137053456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8675">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8675">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7" name="Rectangle 3"/>
          <p:cNvSpPr>
            <a:spLocks noGrp="1" noChangeArrowheads="1"/>
          </p:cNvSpPr>
          <p:nvPr>
            <p:ph type="body" idx="1"/>
          </p:nvPr>
        </p:nvSpPr>
        <p:spPr>
          <a:xfrm>
            <a:off x="381000" y="114300"/>
            <a:ext cx="8610600" cy="4556554"/>
          </a:xfrm>
        </p:spPr>
        <p:txBody>
          <a:bodyPr>
            <a:normAutofit/>
          </a:bodyPr>
          <a:lstStyle/>
          <a:p>
            <a:pPr>
              <a:lnSpc>
                <a:spcPct val="95000"/>
              </a:lnSpc>
              <a:defRPr/>
            </a:pPr>
            <a:r>
              <a:rPr lang="en-US" sz="2800" dirty="0" smtClean="0"/>
              <a:t>Using the F test to compare </a:t>
            </a:r>
            <a:r>
              <a:rPr lang="en-US" sz="2800" dirty="0" smtClean="0">
                <a:solidFill>
                  <a:srgbClr val="FF0000"/>
                </a:solidFill>
              </a:rPr>
              <a:t>three or more means</a:t>
            </a:r>
            <a:endParaRPr lang="en-US" dirty="0"/>
          </a:p>
          <a:p>
            <a:pPr lvl="1">
              <a:lnSpc>
                <a:spcPct val="95000"/>
              </a:lnSpc>
              <a:defRPr/>
            </a:pPr>
            <a:r>
              <a:rPr lang="en-US" sz="2800" dirty="0" smtClean="0"/>
              <a:t>The technique we will use is called an </a:t>
            </a:r>
            <a:r>
              <a:rPr lang="en-US" sz="2800" b="1" dirty="0" smtClean="0">
                <a:solidFill>
                  <a:srgbClr val="000099"/>
                </a:solidFill>
                <a:effectLst>
                  <a:outerShdw blurRad="38100" dist="38100" dir="2700000" algn="tl">
                    <a:srgbClr val="000000">
                      <a:alpha val="43137"/>
                    </a:srgbClr>
                  </a:outerShdw>
                </a:effectLst>
              </a:rPr>
              <a:t>analysis of variance</a:t>
            </a:r>
            <a:r>
              <a:rPr lang="en-US" sz="2800" dirty="0" smtClean="0"/>
              <a:t> or </a:t>
            </a:r>
            <a:r>
              <a:rPr lang="en-US" sz="2800" b="1" dirty="0" smtClean="0">
                <a:solidFill>
                  <a:srgbClr val="000099"/>
                </a:solidFill>
                <a:effectLst>
                  <a:outerShdw blurRad="38100" dist="38100" dir="2700000" algn="tl">
                    <a:srgbClr val="000000">
                      <a:alpha val="43137"/>
                    </a:srgbClr>
                  </a:outerShdw>
                </a:effectLst>
              </a:rPr>
              <a:t>ANOVA</a:t>
            </a:r>
            <a:r>
              <a:rPr lang="en-US" sz="2800" dirty="0" smtClean="0"/>
              <a:t>. </a:t>
            </a:r>
          </a:p>
          <a:p>
            <a:pPr lvl="1">
              <a:lnSpc>
                <a:spcPct val="95000"/>
              </a:lnSpc>
              <a:defRPr/>
            </a:pPr>
            <a:r>
              <a:rPr lang="en-US" altLang="en-US" dirty="0" smtClean="0"/>
              <a:t>When </a:t>
            </a:r>
            <a:r>
              <a:rPr lang="en-US" altLang="en-US" dirty="0"/>
              <a:t>would you use this type of test? </a:t>
            </a:r>
          </a:p>
          <a:p>
            <a:pPr lvl="1">
              <a:lnSpc>
                <a:spcPct val="95000"/>
              </a:lnSpc>
              <a:defRPr/>
            </a:pPr>
            <a:endParaRPr lang="en-US" sz="2000" dirty="0" smtClean="0"/>
          </a:p>
          <a:p>
            <a:pPr lvl="1">
              <a:lnSpc>
                <a:spcPct val="95000"/>
              </a:lnSpc>
              <a:defRPr/>
            </a:pPr>
            <a:r>
              <a:rPr lang="en-US" sz="2000" dirty="0" smtClean="0"/>
              <a:t>A marketing analyst wants to know whether the average number of calories for fast-food sandwiches differs among Burger King, McDonalds, and Carl’s Jr. </a:t>
            </a:r>
          </a:p>
          <a:p>
            <a:pPr lvl="1">
              <a:lnSpc>
                <a:spcPct val="95000"/>
              </a:lnSpc>
              <a:defRPr/>
            </a:pPr>
            <a:r>
              <a:rPr lang="en-US" sz="2000" dirty="0"/>
              <a:t>A researcher is interested in seeing if there is a difference in the average annual child-care in three neighboring counties in his state</a:t>
            </a:r>
            <a:r>
              <a:rPr lang="en-US" sz="2000" dirty="0" smtClean="0"/>
              <a:t>.</a:t>
            </a:r>
          </a:p>
          <a:p>
            <a:pPr lvl="1">
              <a:lnSpc>
                <a:spcPct val="95000"/>
              </a:lnSpc>
              <a:defRPr/>
            </a:pPr>
            <a:r>
              <a:rPr lang="en-US" sz="2000" dirty="0" smtClean="0"/>
              <a:t>A healthcare official wants to ascertain whether blood pressure differs among three different treatment strategies: medication, diet, and exercise.</a:t>
            </a:r>
            <a:endParaRPr lang="en-US" sz="2400" dirty="0" smtClean="0"/>
          </a:p>
        </p:txBody>
      </p:sp>
      <p:pic>
        <p:nvPicPr>
          <p:cNvPr id="4" name="Picture 4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41373" y="4521801"/>
            <a:ext cx="3790950" cy="2047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mc:Choice xmlns:p14="http://schemas.microsoft.com/office/powerpoint/2010/main" Requires="p14">
          <p:contentPart p14:bwMode="auto" r:id="rId3">
            <p14:nvContentPartPr>
              <p14:cNvPr id="2" name="Ink 1"/>
              <p14:cNvContentPartPr/>
              <p14:nvPr/>
            </p14:nvContentPartPr>
            <p14:xfrm>
              <a:off x="168120" y="553320"/>
              <a:ext cx="8714160" cy="6068880"/>
            </p14:xfrm>
          </p:contentPart>
        </mc:Choice>
        <mc:Fallback>
          <p:pic>
            <p:nvPicPr>
              <p:cNvPr id="2" name="Ink 1"/>
              <p:cNvPicPr/>
              <p:nvPr/>
            </p:nvPicPr>
            <p:blipFill>
              <a:blip r:embed="rId4"/>
              <a:stretch>
                <a:fillRect/>
              </a:stretch>
            </p:blipFill>
            <p:spPr>
              <a:xfrm>
                <a:off x="162720" y="549000"/>
                <a:ext cx="8725680" cy="6080760"/>
              </a:xfrm>
              <a:prstGeom prst="rect">
                <a:avLst/>
              </a:prstGeom>
            </p:spPr>
          </p:pic>
        </mc:Fallback>
      </mc:AlternateContent>
    </p:spTree>
    <p:extLst>
      <p:ext uri="{BB962C8B-B14F-4D97-AF65-F5344CB8AC3E}">
        <p14:creationId xmlns:p14="http://schemas.microsoft.com/office/powerpoint/2010/main" val="63188651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126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26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267">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1267">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1267">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1267">
                                            <p:txEl>
                                              <p:pRg st="6" end="6"/>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4"/>
          <p:cNvSpPr>
            <a:spLocks noGrp="1"/>
          </p:cNvSpPr>
          <p:nvPr>
            <p:ph type="sldNum" sz="quarter" idx="11"/>
          </p:nvPr>
        </p:nvSpPr>
        <p:spPr>
          <a:xfrm>
            <a:off x="6553200" y="6400800"/>
            <a:ext cx="2133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A19AFF4B-1993-42E6-9AF9-9AEAF698A461}" type="slidenum">
              <a:rPr lang="en-US" smtClean="0">
                <a:solidFill>
                  <a:srgbClr val="000000"/>
                </a:solidFill>
                <a:latin typeface="Arial Black" pitchFamily="34" charset="0"/>
              </a:rPr>
              <a:pPr/>
              <a:t>20</a:t>
            </a:fld>
            <a:endParaRPr lang="en-US" dirty="0" smtClean="0">
              <a:solidFill>
                <a:srgbClr val="000000"/>
              </a:solidFill>
              <a:latin typeface="Arial Black" pitchFamily="34" charset="0"/>
            </a:endParaRPr>
          </a:p>
        </p:txBody>
      </p:sp>
      <p:sp>
        <p:nvSpPr>
          <p:cNvPr id="3" name="Rectangle 2"/>
          <p:cNvSpPr/>
          <p:nvPr/>
        </p:nvSpPr>
        <p:spPr>
          <a:xfrm>
            <a:off x="214184" y="947374"/>
            <a:ext cx="8077200" cy="2031325"/>
          </a:xfrm>
          <a:prstGeom prst="rect">
            <a:avLst/>
          </a:prstGeom>
        </p:spPr>
        <p:txBody>
          <a:bodyPr wrap="square">
            <a:spAutoFit/>
          </a:bodyPr>
          <a:lstStyle/>
          <a:p>
            <a:pPr marL="285750" indent="-285750">
              <a:buFont typeface="Arial" panose="020B0604020202020204" pitchFamily="34" charset="0"/>
              <a:buChar char="•"/>
              <a:defRPr/>
            </a:pPr>
            <a:r>
              <a:rPr lang="en-US" dirty="0"/>
              <a:t>The between-group variance is sometimes called the </a:t>
            </a:r>
            <a:r>
              <a:rPr lang="en-US" b="1" dirty="0">
                <a:solidFill>
                  <a:srgbClr val="000099"/>
                </a:solidFill>
                <a:effectLst>
                  <a:outerShdw blurRad="38100" dist="38100" dir="2700000" algn="tl">
                    <a:srgbClr val="000000">
                      <a:alpha val="43137"/>
                    </a:srgbClr>
                  </a:outerShdw>
                </a:effectLst>
              </a:rPr>
              <a:t>mean square, MS</a:t>
            </a:r>
            <a:r>
              <a:rPr lang="en-US" b="1" i="1" baseline="-25000" dirty="0">
                <a:solidFill>
                  <a:srgbClr val="000099"/>
                </a:solidFill>
                <a:effectLst>
                  <a:outerShdw blurRad="38100" dist="38100" dir="2700000" algn="tl">
                    <a:srgbClr val="000000">
                      <a:alpha val="43137"/>
                    </a:srgbClr>
                  </a:outerShdw>
                </a:effectLst>
              </a:rPr>
              <a:t>B</a:t>
            </a:r>
            <a:r>
              <a:rPr lang="en-US" dirty="0"/>
              <a:t>.</a:t>
            </a:r>
          </a:p>
          <a:p>
            <a:pPr marL="285750" indent="-285750">
              <a:buFont typeface="Arial" panose="020B0604020202020204" pitchFamily="34" charset="0"/>
              <a:buChar char="•"/>
              <a:defRPr/>
            </a:pPr>
            <a:r>
              <a:rPr lang="en-US" dirty="0"/>
              <a:t>The within-group variance is sometimes called the</a:t>
            </a:r>
            <a:r>
              <a:rPr lang="en-US" b="1" dirty="0">
                <a:solidFill>
                  <a:srgbClr val="000099"/>
                </a:solidFill>
                <a:effectLst>
                  <a:outerShdw blurRad="38100" dist="38100" dir="2700000" algn="tl">
                    <a:srgbClr val="000000">
                      <a:alpha val="43137"/>
                    </a:srgbClr>
                  </a:outerShdw>
                </a:effectLst>
              </a:rPr>
              <a:t> mean square, MS</a:t>
            </a:r>
            <a:r>
              <a:rPr lang="en-US" b="1" i="1" baseline="-25000" dirty="0">
                <a:solidFill>
                  <a:srgbClr val="000099"/>
                </a:solidFill>
                <a:effectLst>
                  <a:outerShdw blurRad="38100" dist="38100" dir="2700000" algn="tl">
                    <a:srgbClr val="000000">
                      <a:alpha val="43137"/>
                    </a:srgbClr>
                  </a:outerShdw>
                </a:effectLst>
              </a:rPr>
              <a:t>W</a:t>
            </a:r>
            <a:r>
              <a:rPr lang="en-US" dirty="0" smtClean="0"/>
              <a:t>.</a:t>
            </a:r>
          </a:p>
          <a:p>
            <a:pPr>
              <a:defRPr/>
            </a:pPr>
            <a:r>
              <a:rPr lang="en-US" dirty="0" smtClean="0"/>
              <a:t>If you are calculating the test value by hand:</a:t>
            </a:r>
            <a:endParaRPr lang="en-US" dirty="0"/>
          </a:p>
          <a:p>
            <a:pPr marL="285750" indent="-285750">
              <a:buFont typeface="Arial" panose="020B0604020202020204" pitchFamily="34" charset="0"/>
              <a:buChar char="•"/>
              <a:defRPr/>
            </a:pPr>
            <a:r>
              <a:rPr lang="en-US" dirty="0" smtClean="0"/>
              <a:t>The </a:t>
            </a:r>
            <a:r>
              <a:rPr lang="en-US" dirty="0"/>
              <a:t>numerator of the formula to compute MS</a:t>
            </a:r>
            <a:r>
              <a:rPr lang="en-US" i="1" baseline="-25000" dirty="0"/>
              <a:t>B</a:t>
            </a:r>
            <a:r>
              <a:rPr lang="en-US" dirty="0"/>
              <a:t>  is called the </a:t>
            </a:r>
            <a:r>
              <a:rPr lang="en-US" b="1" dirty="0">
                <a:solidFill>
                  <a:srgbClr val="000099"/>
                </a:solidFill>
                <a:effectLst>
                  <a:outerShdw blurRad="38100" dist="38100" dir="2700000" algn="tl">
                    <a:srgbClr val="000000">
                      <a:alpha val="43137"/>
                    </a:srgbClr>
                  </a:outerShdw>
                </a:effectLst>
              </a:rPr>
              <a:t>sum of squares between groups, SS</a:t>
            </a:r>
            <a:r>
              <a:rPr lang="en-US" b="1" i="1" baseline="-25000" dirty="0">
                <a:solidFill>
                  <a:srgbClr val="000099"/>
                </a:solidFill>
                <a:effectLst>
                  <a:outerShdw blurRad="38100" dist="38100" dir="2700000" algn="tl">
                    <a:srgbClr val="000000">
                      <a:alpha val="43137"/>
                    </a:srgbClr>
                  </a:outerShdw>
                </a:effectLst>
              </a:rPr>
              <a:t>B</a:t>
            </a:r>
            <a:r>
              <a:rPr lang="en-US" dirty="0"/>
              <a:t>.</a:t>
            </a:r>
          </a:p>
          <a:p>
            <a:pPr marL="285750" indent="-285750">
              <a:buFont typeface="Arial" panose="020B0604020202020204" pitchFamily="34" charset="0"/>
              <a:buChar char="•"/>
              <a:defRPr/>
            </a:pPr>
            <a:r>
              <a:rPr lang="en-US" dirty="0" smtClean="0"/>
              <a:t>The </a:t>
            </a:r>
            <a:r>
              <a:rPr lang="en-US" dirty="0"/>
              <a:t>numerator of the formula to compute MS</a:t>
            </a:r>
            <a:r>
              <a:rPr lang="en-US" i="1" baseline="-25000" dirty="0"/>
              <a:t>W</a:t>
            </a:r>
            <a:r>
              <a:rPr lang="en-US" dirty="0"/>
              <a:t> is called the </a:t>
            </a:r>
            <a:r>
              <a:rPr lang="en-US" b="1" dirty="0">
                <a:solidFill>
                  <a:srgbClr val="000099"/>
                </a:solidFill>
                <a:effectLst>
                  <a:outerShdw blurRad="38100" dist="38100" dir="2700000" algn="tl">
                    <a:srgbClr val="000000">
                      <a:alpha val="43137"/>
                    </a:srgbClr>
                  </a:outerShdw>
                </a:effectLst>
              </a:rPr>
              <a:t>sum of squares within groups, SS</a:t>
            </a:r>
            <a:r>
              <a:rPr lang="en-US" b="1" i="1" baseline="-25000" dirty="0">
                <a:solidFill>
                  <a:srgbClr val="000099"/>
                </a:solidFill>
                <a:effectLst>
                  <a:outerShdw blurRad="38100" dist="38100" dir="2700000" algn="tl">
                    <a:srgbClr val="000000">
                      <a:alpha val="43137"/>
                    </a:srgbClr>
                  </a:outerShdw>
                </a:effectLst>
              </a:rPr>
              <a:t>W</a:t>
            </a:r>
            <a:r>
              <a:rPr lang="en-US" dirty="0"/>
              <a:t>.</a:t>
            </a:r>
          </a:p>
        </p:txBody>
      </p:sp>
      <p:pic>
        <p:nvPicPr>
          <p:cNvPr id="5" name="Picture 4"/>
          <p:cNvPicPr>
            <a:picLocks noChangeAspect="1"/>
          </p:cNvPicPr>
          <p:nvPr/>
        </p:nvPicPr>
        <p:blipFill>
          <a:blip r:embed="rId2"/>
          <a:stretch>
            <a:fillRect/>
          </a:stretch>
        </p:blipFill>
        <p:spPr>
          <a:xfrm>
            <a:off x="118076" y="3538481"/>
            <a:ext cx="7993447" cy="2515704"/>
          </a:xfrm>
          <a:prstGeom prst="rect">
            <a:avLst/>
          </a:prstGeom>
        </p:spPr>
      </p:pic>
      <p:sp>
        <p:nvSpPr>
          <p:cNvPr id="11" name="Rectangle 2"/>
          <p:cNvSpPr>
            <a:spLocks noGrp="1" noChangeArrowheads="1"/>
          </p:cNvSpPr>
          <p:nvPr>
            <p:ph type="title"/>
          </p:nvPr>
        </p:nvSpPr>
        <p:spPr>
          <a:xfrm>
            <a:off x="0" y="0"/>
            <a:ext cx="8229600" cy="990600"/>
          </a:xfrm>
        </p:spPr>
        <p:txBody>
          <a:bodyPr/>
          <a:lstStyle/>
          <a:p>
            <a:pPr eaLnBrk="1" hangingPunct="1"/>
            <a:r>
              <a:rPr lang="en-US" sz="4000" dirty="0" smtClean="0"/>
              <a:t>ANOVA Summary Tables</a:t>
            </a:r>
          </a:p>
        </p:txBody>
      </p:sp>
      <p:sp>
        <p:nvSpPr>
          <p:cNvPr id="6" name="Rectangle 5"/>
          <p:cNvSpPr/>
          <p:nvPr/>
        </p:nvSpPr>
        <p:spPr>
          <a:xfrm>
            <a:off x="214184" y="3169149"/>
            <a:ext cx="6656438" cy="369332"/>
          </a:xfrm>
          <a:prstGeom prst="rect">
            <a:avLst/>
          </a:prstGeom>
        </p:spPr>
        <p:txBody>
          <a:bodyPr wrap="none">
            <a:spAutoFit/>
          </a:bodyPr>
          <a:lstStyle/>
          <a:p>
            <a:r>
              <a:rPr lang="en-US" b="1" dirty="0" smtClean="0"/>
              <a:t>ANOVA Summary table from Toll </a:t>
            </a:r>
            <a:r>
              <a:rPr lang="en-US" b="1" dirty="0"/>
              <a:t>Road </a:t>
            </a:r>
            <a:r>
              <a:rPr lang="en-US" b="1" dirty="0" smtClean="0"/>
              <a:t>Employees example</a:t>
            </a:r>
            <a:endParaRPr lang="en-US" b="1" dirty="0"/>
          </a:p>
        </p:txBody>
      </p:sp>
      <mc:AlternateContent xmlns:mc="http://schemas.openxmlformats.org/markup-compatibility/2006">
        <mc:Choice xmlns:p14="http://schemas.microsoft.com/office/powerpoint/2010/main" Requires="p14">
          <p:contentPart p14:bwMode="auto" r:id="rId3">
            <p14:nvContentPartPr>
              <p14:cNvPr id="2" name="Ink 1"/>
              <p14:cNvContentPartPr/>
              <p14:nvPr/>
            </p14:nvContentPartPr>
            <p14:xfrm>
              <a:off x="607320" y="141840"/>
              <a:ext cx="8189280" cy="4454280"/>
            </p14:xfrm>
          </p:contentPart>
        </mc:Choice>
        <mc:Fallback>
          <p:pic>
            <p:nvPicPr>
              <p:cNvPr id="2" name="Ink 1"/>
              <p:cNvPicPr/>
              <p:nvPr/>
            </p:nvPicPr>
            <p:blipFill>
              <a:blip r:embed="rId4"/>
              <a:stretch>
                <a:fillRect/>
              </a:stretch>
            </p:blipFill>
            <p:spPr>
              <a:xfrm>
                <a:off x="600840" y="133560"/>
                <a:ext cx="8200800" cy="4470480"/>
              </a:xfrm>
              <a:prstGeom prst="rect">
                <a:avLst/>
              </a:prstGeom>
            </p:spPr>
          </p:pic>
        </mc:Fallback>
      </mc:AlternateContent>
    </p:spTree>
    <p:extLst>
      <p:ext uri="{BB962C8B-B14F-4D97-AF65-F5344CB8AC3E}">
        <p14:creationId xmlns:p14="http://schemas.microsoft.com/office/powerpoint/2010/main" val="2289125231"/>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Note Regarding Example 1 </a:t>
            </a:r>
            <a:endParaRPr lang="en-US" dirty="0"/>
          </a:p>
        </p:txBody>
      </p:sp>
      <p:sp>
        <p:nvSpPr>
          <p:cNvPr id="3" name="Content Placeholder 2"/>
          <p:cNvSpPr>
            <a:spLocks noGrp="1"/>
          </p:cNvSpPr>
          <p:nvPr>
            <p:ph idx="1"/>
          </p:nvPr>
        </p:nvSpPr>
        <p:spPr/>
        <p:txBody>
          <a:bodyPr/>
          <a:lstStyle/>
          <a:p>
            <a:r>
              <a:rPr lang="en-US" dirty="0" smtClean="0"/>
              <a:t>The following slides demonstrate hand calculations required to do an ANOVA by hand. </a:t>
            </a:r>
          </a:p>
          <a:p>
            <a:r>
              <a:rPr lang="en-US" dirty="0" err="1" smtClean="0"/>
              <a:t>Geogebra</a:t>
            </a:r>
            <a:r>
              <a:rPr lang="en-US" dirty="0" smtClean="0"/>
              <a:t> will run the ANOVA test for you. However, it may be useful for you to view the next four slides to that you can appreciate what technology does for you in terms of running the tests and obtaining the results from a </a:t>
            </a:r>
            <a:r>
              <a:rPr lang="en-US" smtClean="0"/>
              <a:t>software program. </a:t>
            </a:r>
            <a:endParaRPr lang="en-US" dirty="0"/>
          </a:p>
        </p:txBody>
      </p:sp>
    </p:spTree>
    <p:extLst>
      <p:ext uri="{BB962C8B-B14F-4D97-AF65-F5344CB8AC3E}">
        <p14:creationId xmlns:p14="http://schemas.microsoft.com/office/powerpoint/2010/main" val="2771515261"/>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bg>
      <p:bg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effectLst/>
      </p:bgPr>
    </p:bg>
    <p:spTree>
      <p:nvGrpSpPr>
        <p:cNvPr id="1" name=""/>
        <p:cNvGrpSpPr/>
        <p:nvPr/>
      </p:nvGrpSpPr>
      <p:grpSpPr>
        <a:xfrm>
          <a:off x="0" y="0"/>
          <a:ext cx="0" cy="0"/>
          <a:chOff x="0" y="0"/>
          <a:chExt cx="0" cy="0"/>
        </a:xfrm>
      </p:grpSpPr>
      <p:sp>
        <p:nvSpPr>
          <p:cNvPr id="1029" name="Rectangle 2"/>
          <p:cNvSpPr>
            <a:spLocks noGrp="1" noChangeArrowheads="1"/>
          </p:cNvSpPr>
          <p:nvPr>
            <p:ph type="title"/>
          </p:nvPr>
        </p:nvSpPr>
        <p:spPr>
          <a:xfrm>
            <a:off x="342900" y="420688"/>
            <a:ext cx="8382000" cy="685800"/>
          </a:xfrm>
        </p:spPr>
        <p:txBody>
          <a:bodyPr>
            <a:normAutofit fontScale="90000"/>
          </a:bodyPr>
          <a:lstStyle/>
          <a:p>
            <a:pPr eaLnBrk="1" hangingPunct="1"/>
            <a:r>
              <a:rPr lang="en-US" sz="3600" dirty="0" smtClean="0"/>
              <a:t>Computing the test value (by hand</a:t>
            </a:r>
            <a:r>
              <a:rPr lang="en-US" sz="3600" dirty="0"/>
              <a:t>) Example: Lowering Blood Pressure </a:t>
            </a:r>
            <a:endParaRPr lang="en-US" sz="3600" dirty="0" smtClean="0"/>
          </a:p>
        </p:txBody>
      </p:sp>
      <p:sp>
        <p:nvSpPr>
          <p:cNvPr id="11" name="Rectangle 10"/>
          <p:cNvSpPr/>
          <p:nvPr/>
        </p:nvSpPr>
        <p:spPr>
          <a:xfrm>
            <a:off x="609600" y="1295400"/>
            <a:ext cx="7848600" cy="5448300"/>
          </a:xfrm>
          <a:prstGeom prst="rect">
            <a:avLst/>
          </a:prstGeom>
        </p:spPr>
        <p:txBody>
          <a:bodyPr>
            <a:spAutoFit/>
          </a:bodyPr>
          <a:lstStyle/>
          <a:p>
            <a:pPr fontAlgn="base">
              <a:spcBef>
                <a:spcPct val="0"/>
              </a:spcBef>
              <a:spcAft>
                <a:spcPct val="0"/>
              </a:spcAft>
              <a:defRPr/>
            </a:pPr>
            <a:r>
              <a:rPr lang="en-US" sz="2400" b="1" dirty="0">
                <a:solidFill>
                  <a:srgbClr val="000000"/>
                </a:solidFill>
              </a:rPr>
              <a:t>Step 3: Compute the test value.</a:t>
            </a:r>
          </a:p>
          <a:p>
            <a:pPr marL="1549400" indent="-457200" fontAlgn="base">
              <a:spcBef>
                <a:spcPct val="0"/>
              </a:spcBef>
              <a:spcAft>
                <a:spcPct val="0"/>
              </a:spcAft>
              <a:buFontTx/>
              <a:buAutoNum type="alphaLcPeriod"/>
              <a:defRPr/>
            </a:pPr>
            <a:r>
              <a:rPr lang="en-US" sz="2400" dirty="0">
                <a:solidFill>
                  <a:srgbClr val="000000"/>
                </a:solidFill>
              </a:rPr>
              <a:t>Find the mean and variance of each sample (these were provided with the data).</a:t>
            </a:r>
          </a:p>
          <a:p>
            <a:pPr marL="1549400" indent="-457200" fontAlgn="base">
              <a:spcBef>
                <a:spcPct val="0"/>
              </a:spcBef>
              <a:spcAft>
                <a:spcPct val="0"/>
              </a:spcAft>
              <a:defRPr/>
            </a:pPr>
            <a:endParaRPr lang="en-US" sz="2400" dirty="0">
              <a:solidFill>
                <a:srgbClr val="000000"/>
              </a:solidFill>
            </a:endParaRPr>
          </a:p>
          <a:p>
            <a:pPr marL="1549400" indent="-457200" fontAlgn="base">
              <a:spcBef>
                <a:spcPct val="0"/>
              </a:spcBef>
              <a:spcAft>
                <a:spcPct val="0"/>
              </a:spcAft>
              <a:buFont typeface="+mj-lt"/>
              <a:buAutoNum type="alphaLcPeriod" startAt="2"/>
              <a:defRPr/>
            </a:pPr>
            <a:r>
              <a:rPr lang="en-US" sz="2400" dirty="0">
                <a:solidFill>
                  <a:srgbClr val="000000"/>
                </a:solidFill>
              </a:rPr>
              <a:t>Find the </a:t>
            </a:r>
            <a:r>
              <a:rPr lang="en-US" sz="2400" b="1" dirty="0">
                <a:solidFill>
                  <a:srgbClr val="000099"/>
                </a:solidFill>
                <a:effectLst>
                  <a:outerShdw blurRad="38100" dist="38100" dir="2700000" algn="tl">
                    <a:srgbClr val="000000">
                      <a:alpha val="43137"/>
                    </a:srgbClr>
                  </a:outerShdw>
                </a:effectLst>
              </a:rPr>
              <a:t>grand mean</a:t>
            </a:r>
            <a:r>
              <a:rPr lang="en-US" sz="2400" dirty="0">
                <a:solidFill>
                  <a:srgbClr val="000000"/>
                </a:solidFill>
              </a:rPr>
              <a:t>, the mean of all</a:t>
            </a:r>
          </a:p>
          <a:p>
            <a:pPr marL="1433513" indent="-341313" fontAlgn="base">
              <a:spcBef>
                <a:spcPct val="0"/>
              </a:spcBef>
              <a:spcAft>
                <a:spcPct val="0"/>
              </a:spcAft>
              <a:defRPr/>
            </a:pPr>
            <a:r>
              <a:rPr lang="en-US" sz="2400" dirty="0">
                <a:solidFill>
                  <a:srgbClr val="000000"/>
                </a:solidFill>
              </a:rPr>
              <a:t>      values in the samples.</a:t>
            </a:r>
          </a:p>
          <a:p>
            <a:pPr marL="1433513" indent="-341313" fontAlgn="base">
              <a:spcBef>
                <a:spcPct val="0"/>
              </a:spcBef>
              <a:spcAft>
                <a:spcPct val="0"/>
              </a:spcAft>
              <a:defRPr/>
            </a:pPr>
            <a:endParaRPr lang="en-US" sz="2400" dirty="0">
              <a:solidFill>
                <a:srgbClr val="000000"/>
              </a:solidFill>
            </a:endParaRPr>
          </a:p>
          <a:p>
            <a:pPr marL="1433513" indent="-341313" fontAlgn="base">
              <a:spcBef>
                <a:spcPct val="0"/>
              </a:spcBef>
              <a:spcAft>
                <a:spcPct val="0"/>
              </a:spcAft>
              <a:defRPr/>
            </a:pPr>
            <a:endParaRPr lang="en-US" sz="3600" dirty="0">
              <a:solidFill>
                <a:srgbClr val="000000"/>
              </a:solidFill>
            </a:endParaRPr>
          </a:p>
          <a:p>
            <a:pPr marL="1433513" indent="-341313" fontAlgn="base">
              <a:spcBef>
                <a:spcPct val="0"/>
              </a:spcBef>
              <a:spcAft>
                <a:spcPct val="0"/>
              </a:spcAft>
              <a:defRPr/>
            </a:pPr>
            <a:endParaRPr lang="en-US" sz="2400" dirty="0">
              <a:solidFill>
                <a:srgbClr val="000000"/>
              </a:solidFill>
            </a:endParaRPr>
          </a:p>
          <a:p>
            <a:pPr marL="1433513" indent="-341313" fontAlgn="base">
              <a:spcBef>
                <a:spcPct val="0"/>
              </a:spcBef>
              <a:spcAft>
                <a:spcPct val="0"/>
              </a:spcAft>
              <a:defRPr/>
            </a:pPr>
            <a:r>
              <a:rPr lang="en-US" sz="2400" dirty="0">
                <a:solidFill>
                  <a:srgbClr val="000000"/>
                </a:solidFill>
              </a:rPr>
              <a:t>c.   Find the </a:t>
            </a:r>
            <a:r>
              <a:rPr lang="en-US" sz="2400" b="1" dirty="0">
                <a:solidFill>
                  <a:srgbClr val="000099"/>
                </a:solidFill>
                <a:effectLst>
                  <a:outerShdw blurRad="38100" dist="38100" dir="2700000" algn="tl">
                    <a:srgbClr val="000000">
                      <a:alpha val="43137"/>
                    </a:srgbClr>
                  </a:outerShdw>
                </a:effectLst>
              </a:rPr>
              <a:t>between-group variance</a:t>
            </a:r>
            <a:r>
              <a:rPr lang="en-US" sz="2400" dirty="0">
                <a:solidFill>
                  <a:srgbClr val="000000"/>
                </a:solidFill>
              </a:rPr>
              <a:t>,     .</a:t>
            </a:r>
          </a:p>
          <a:p>
            <a:pPr marL="1433513" indent="-341313" fontAlgn="base">
              <a:spcBef>
                <a:spcPct val="0"/>
              </a:spcBef>
              <a:spcAft>
                <a:spcPct val="0"/>
              </a:spcAft>
              <a:defRPr/>
            </a:pPr>
            <a:endParaRPr lang="en-US" sz="2400" dirty="0">
              <a:solidFill>
                <a:srgbClr val="000000"/>
              </a:solidFill>
            </a:endParaRPr>
          </a:p>
          <a:p>
            <a:pPr marL="1433513" fontAlgn="base">
              <a:spcBef>
                <a:spcPct val="0"/>
              </a:spcBef>
              <a:spcAft>
                <a:spcPct val="0"/>
              </a:spcAft>
              <a:defRPr/>
            </a:pPr>
            <a:endParaRPr lang="en-US" sz="2400" dirty="0">
              <a:solidFill>
                <a:srgbClr val="000000"/>
              </a:solidFill>
            </a:endParaRPr>
          </a:p>
          <a:p>
            <a:pPr marL="1433513" indent="-341313" fontAlgn="base">
              <a:spcBef>
                <a:spcPct val="0"/>
              </a:spcBef>
              <a:spcAft>
                <a:spcPct val="0"/>
              </a:spcAft>
              <a:defRPr/>
            </a:pPr>
            <a:endParaRPr lang="en-US" sz="2400" dirty="0">
              <a:solidFill>
                <a:srgbClr val="000000"/>
              </a:solidFill>
            </a:endParaRPr>
          </a:p>
          <a:p>
            <a:pPr marL="1092200" fontAlgn="base">
              <a:spcBef>
                <a:spcPct val="0"/>
              </a:spcBef>
              <a:spcAft>
                <a:spcPct val="0"/>
              </a:spcAft>
              <a:defRPr/>
            </a:pPr>
            <a:endParaRPr lang="en-US" sz="2400" dirty="0">
              <a:solidFill>
                <a:srgbClr val="000000"/>
              </a:solidFill>
            </a:endParaRPr>
          </a:p>
        </p:txBody>
      </p:sp>
      <p:graphicFrame>
        <p:nvGraphicFramePr>
          <p:cNvPr id="3" name="Object 3"/>
          <p:cNvGraphicFramePr>
            <a:graphicFrameLocks noChangeAspect="1"/>
          </p:cNvGraphicFramePr>
          <p:nvPr/>
        </p:nvGraphicFramePr>
        <p:xfrm>
          <a:off x="2181225" y="3581400"/>
          <a:ext cx="5972175" cy="815975"/>
        </p:xfrm>
        <a:graphic>
          <a:graphicData uri="http://schemas.openxmlformats.org/presentationml/2006/ole">
            <mc:AlternateContent xmlns:mc="http://schemas.openxmlformats.org/markup-compatibility/2006">
              <mc:Choice xmlns:v="urn:schemas-microsoft-com:vml" Requires="v">
                <p:oleObj spid="_x0000_s2158" name="Equation" r:id="rId4" imgW="2895480" imgH="431640" progId="Equation.DSMT4">
                  <p:embed/>
                </p:oleObj>
              </mc:Choice>
              <mc:Fallback>
                <p:oleObj name="Equation" r:id="rId4" imgW="2895480" imgH="4316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81225" y="3581400"/>
                        <a:ext cx="5972175" cy="815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Object 4"/>
          <p:cNvGraphicFramePr>
            <a:graphicFrameLocks noChangeAspect="1"/>
          </p:cNvGraphicFramePr>
          <p:nvPr/>
        </p:nvGraphicFramePr>
        <p:xfrm>
          <a:off x="7086600" y="4775200"/>
          <a:ext cx="341313" cy="457200"/>
        </p:xfrm>
        <a:graphic>
          <a:graphicData uri="http://schemas.openxmlformats.org/presentationml/2006/ole">
            <mc:AlternateContent xmlns:mc="http://schemas.openxmlformats.org/markup-compatibility/2006">
              <mc:Choice xmlns:v="urn:schemas-microsoft-com:vml" Requires="v">
                <p:oleObj spid="_x0000_s2159" name="Equation" r:id="rId6" imgW="164880" imgH="241200" progId="Equation.DSMT4">
                  <p:embed/>
                </p:oleObj>
              </mc:Choice>
              <mc:Fallback>
                <p:oleObj name="Equation" r:id="rId6" imgW="164880" imgH="2412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086600" y="4775200"/>
                        <a:ext cx="341313"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38"/>
          <p:cNvGraphicFramePr>
            <a:graphicFrameLocks noChangeAspect="1"/>
          </p:cNvGraphicFramePr>
          <p:nvPr/>
        </p:nvGraphicFramePr>
        <p:xfrm>
          <a:off x="2236788" y="5149850"/>
          <a:ext cx="2967037" cy="1250950"/>
        </p:xfrm>
        <a:graphic>
          <a:graphicData uri="http://schemas.openxmlformats.org/presentationml/2006/ole">
            <mc:AlternateContent xmlns:mc="http://schemas.openxmlformats.org/markup-compatibility/2006">
              <mc:Choice xmlns:v="urn:schemas-microsoft-com:vml" Requires="v">
                <p:oleObj spid="_x0000_s2160" name="Equation" r:id="rId8" imgW="1434960" imgH="660240" progId="Equation.DSMT4">
                  <p:embed/>
                </p:oleObj>
              </mc:Choice>
              <mc:Fallback>
                <p:oleObj name="Equation" r:id="rId8" imgW="1434960" imgH="66024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36788" y="5149850"/>
                        <a:ext cx="2967037" cy="1250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54875626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1">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1">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1">
                                            <p:txEl>
                                              <p:pRg st="4" end="4"/>
                                            </p:txEl>
                                          </p:spTgt>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11">
                                            <p:txEl>
                                              <p:pRg st="8" end="8"/>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4"/>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bg>
      <p:bg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effectLst/>
      </p:bgPr>
    </p:bg>
    <p:spTree>
      <p:nvGrpSpPr>
        <p:cNvPr id="1" name=""/>
        <p:cNvGrpSpPr/>
        <p:nvPr/>
      </p:nvGrpSpPr>
      <p:grpSpPr>
        <a:xfrm>
          <a:off x="0" y="0"/>
          <a:ext cx="0" cy="0"/>
          <a:chOff x="0" y="0"/>
          <a:chExt cx="0" cy="0"/>
        </a:xfrm>
      </p:grpSpPr>
      <p:sp>
        <p:nvSpPr>
          <p:cNvPr id="11" name="Rectangle 10"/>
          <p:cNvSpPr/>
          <p:nvPr/>
        </p:nvSpPr>
        <p:spPr>
          <a:xfrm>
            <a:off x="290989" y="238125"/>
            <a:ext cx="7848600" cy="3170238"/>
          </a:xfrm>
          <a:prstGeom prst="rect">
            <a:avLst/>
          </a:prstGeom>
        </p:spPr>
        <p:txBody>
          <a:bodyPr>
            <a:spAutoFit/>
          </a:bodyPr>
          <a:lstStyle/>
          <a:p>
            <a:pPr fontAlgn="base">
              <a:spcBef>
                <a:spcPct val="0"/>
              </a:spcBef>
              <a:spcAft>
                <a:spcPct val="0"/>
              </a:spcAft>
              <a:defRPr/>
            </a:pPr>
            <a:r>
              <a:rPr lang="en-US" sz="2400" b="1" dirty="0">
                <a:solidFill>
                  <a:srgbClr val="000000"/>
                </a:solidFill>
              </a:rPr>
              <a:t>Step 3: Compute the test value.  (continued)</a:t>
            </a:r>
          </a:p>
          <a:p>
            <a:pPr marL="1092200" fontAlgn="base">
              <a:spcBef>
                <a:spcPct val="0"/>
              </a:spcBef>
              <a:spcAft>
                <a:spcPct val="0"/>
              </a:spcAft>
              <a:defRPr/>
            </a:pPr>
            <a:r>
              <a:rPr lang="en-US" sz="2400" dirty="0">
                <a:solidFill>
                  <a:srgbClr val="000000"/>
                </a:solidFill>
              </a:rPr>
              <a:t>c.   Find the </a:t>
            </a:r>
            <a:r>
              <a:rPr lang="en-US" sz="2400" b="1" dirty="0">
                <a:solidFill>
                  <a:srgbClr val="000099"/>
                </a:solidFill>
                <a:effectLst>
                  <a:outerShdw blurRad="38100" dist="38100" dir="2700000" algn="tl">
                    <a:srgbClr val="000000">
                      <a:alpha val="43137"/>
                    </a:srgbClr>
                  </a:outerShdw>
                </a:effectLst>
              </a:rPr>
              <a:t>between-group variance</a:t>
            </a:r>
            <a:r>
              <a:rPr lang="en-US" sz="2400" dirty="0">
                <a:solidFill>
                  <a:srgbClr val="000000"/>
                </a:solidFill>
              </a:rPr>
              <a:t>,     .</a:t>
            </a:r>
          </a:p>
          <a:p>
            <a:pPr fontAlgn="base">
              <a:spcBef>
                <a:spcPct val="0"/>
              </a:spcBef>
              <a:spcAft>
                <a:spcPct val="0"/>
              </a:spcAft>
              <a:defRPr/>
            </a:pPr>
            <a:endParaRPr lang="en-US" sz="2400" b="1" dirty="0">
              <a:solidFill>
                <a:srgbClr val="000000"/>
              </a:solidFill>
            </a:endParaRPr>
          </a:p>
          <a:p>
            <a:pPr fontAlgn="base">
              <a:spcBef>
                <a:spcPct val="0"/>
              </a:spcBef>
              <a:spcAft>
                <a:spcPct val="0"/>
              </a:spcAft>
              <a:defRPr/>
            </a:pPr>
            <a:endParaRPr lang="en-US" sz="2400" b="1" dirty="0">
              <a:solidFill>
                <a:srgbClr val="000000"/>
              </a:solidFill>
            </a:endParaRPr>
          </a:p>
          <a:p>
            <a:pPr fontAlgn="base">
              <a:spcBef>
                <a:spcPct val="0"/>
              </a:spcBef>
              <a:spcAft>
                <a:spcPct val="0"/>
              </a:spcAft>
              <a:defRPr/>
            </a:pPr>
            <a:endParaRPr lang="en-US" sz="2400" b="1" dirty="0">
              <a:solidFill>
                <a:srgbClr val="000000"/>
              </a:solidFill>
            </a:endParaRPr>
          </a:p>
          <a:p>
            <a:pPr fontAlgn="base">
              <a:spcBef>
                <a:spcPct val="0"/>
              </a:spcBef>
              <a:spcAft>
                <a:spcPct val="0"/>
              </a:spcAft>
              <a:defRPr/>
            </a:pPr>
            <a:endParaRPr lang="en-US" sz="2400" b="1" dirty="0">
              <a:solidFill>
                <a:srgbClr val="000000"/>
              </a:solidFill>
            </a:endParaRPr>
          </a:p>
          <a:p>
            <a:pPr fontAlgn="base">
              <a:spcBef>
                <a:spcPct val="0"/>
              </a:spcBef>
              <a:spcAft>
                <a:spcPct val="0"/>
              </a:spcAft>
              <a:defRPr/>
            </a:pPr>
            <a:endParaRPr lang="en-US" sz="2800" b="1" dirty="0">
              <a:solidFill>
                <a:srgbClr val="000000"/>
              </a:solidFill>
            </a:endParaRPr>
          </a:p>
          <a:p>
            <a:pPr marL="1549400" indent="-457200" fontAlgn="base">
              <a:spcBef>
                <a:spcPct val="0"/>
              </a:spcBef>
              <a:spcAft>
                <a:spcPct val="0"/>
              </a:spcAft>
              <a:buFontTx/>
              <a:buAutoNum type="alphaLcPeriod" startAt="4"/>
              <a:defRPr/>
            </a:pPr>
            <a:r>
              <a:rPr lang="en-US" sz="2400" dirty="0">
                <a:solidFill>
                  <a:srgbClr val="000000"/>
                </a:solidFill>
              </a:rPr>
              <a:t>Find the </a:t>
            </a:r>
            <a:r>
              <a:rPr lang="en-US" sz="2400" b="1" dirty="0">
                <a:solidFill>
                  <a:srgbClr val="000099"/>
                </a:solidFill>
                <a:effectLst>
                  <a:outerShdw blurRad="38100" dist="38100" dir="2700000" algn="tl">
                    <a:srgbClr val="000000">
                      <a:alpha val="43137"/>
                    </a:srgbClr>
                  </a:outerShdw>
                </a:effectLst>
              </a:rPr>
              <a:t>within-group variance</a:t>
            </a:r>
            <a:r>
              <a:rPr lang="en-US" sz="2400" dirty="0">
                <a:solidFill>
                  <a:srgbClr val="000000"/>
                </a:solidFill>
              </a:rPr>
              <a:t>,     .</a:t>
            </a:r>
          </a:p>
        </p:txBody>
      </p:sp>
      <p:graphicFrame>
        <p:nvGraphicFramePr>
          <p:cNvPr id="4" name="Object 4"/>
          <p:cNvGraphicFramePr>
            <a:graphicFrameLocks noChangeAspect="1"/>
          </p:cNvGraphicFramePr>
          <p:nvPr>
            <p:extLst>
              <p:ext uri="{D42A27DB-BD31-4B8C-83A1-F6EECF244321}">
                <p14:modId xmlns:p14="http://schemas.microsoft.com/office/powerpoint/2010/main" val="3421489991"/>
              </p:ext>
            </p:extLst>
          </p:nvPr>
        </p:nvGraphicFramePr>
        <p:xfrm>
          <a:off x="5859610" y="2849322"/>
          <a:ext cx="393700" cy="457200"/>
        </p:xfrm>
        <a:graphic>
          <a:graphicData uri="http://schemas.openxmlformats.org/presentationml/2006/ole">
            <mc:AlternateContent xmlns:mc="http://schemas.openxmlformats.org/markup-compatibility/2006">
              <mc:Choice xmlns:v="urn:schemas-microsoft-com:vml" Requires="v">
                <p:oleObj spid="_x0000_s3326" name="Equation" r:id="rId4" imgW="190440" imgH="241200" progId="Equation.DSMT4">
                  <p:embed/>
                </p:oleObj>
              </mc:Choice>
              <mc:Fallback>
                <p:oleObj name="Equation" r:id="rId4" imgW="190440" imgH="2412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859610" y="2849322"/>
                        <a:ext cx="3937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38"/>
          <p:cNvGraphicFramePr>
            <a:graphicFrameLocks noChangeAspect="1"/>
          </p:cNvGraphicFramePr>
          <p:nvPr>
            <p:extLst/>
          </p:nvPr>
        </p:nvGraphicFramePr>
        <p:xfrm>
          <a:off x="685800" y="3553461"/>
          <a:ext cx="2336800" cy="912812"/>
        </p:xfrm>
        <a:graphic>
          <a:graphicData uri="http://schemas.openxmlformats.org/presentationml/2006/ole">
            <mc:AlternateContent xmlns:mc="http://schemas.openxmlformats.org/markup-compatibility/2006">
              <mc:Choice xmlns:v="urn:schemas-microsoft-com:vml" Requires="v">
                <p:oleObj spid="_x0000_s3327" name="Equation" r:id="rId6" imgW="1130040" imgH="482400" progId="Equation.DSMT4">
                  <p:embed/>
                </p:oleObj>
              </mc:Choice>
              <mc:Fallback>
                <p:oleObj name="Equation" r:id="rId6" imgW="1130040" imgH="482400" progId="Equation.DSMT4">
                  <p:embed/>
                  <p:pic>
                    <p:nvPicPr>
                      <p:cNvPr id="0" name=""/>
                      <p:cNvPicPr>
                        <a:picLocks noChangeAspect="1" noChangeArrowheads="1"/>
                      </p:cNvPicPr>
                      <p:nvPr/>
                    </p:nvPicPr>
                    <p:blipFill>
                      <a:blip r:embed="rId7"/>
                      <a:srcRect/>
                      <a:stretch>
                        <a:fillRect/>
                      </a:stretch>
                    </p:blipFill>
                    <p:spPr bwMode="auto">
                      <a:xfrm>
                        <a:off x="685800" y="3553461"/>
                        <a:ext cx="2336800" cy="9128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39"/>
          <p:cNvGraphicFramePr>
            <a:graphicFrameLocks noChangeAspect="1"/>
          </p:cNvGraphicFramePr>
          <p:nvPr/>
        </p:nvGraphicFramePr>
        <p:xfrm>
          <a:off x="3056890" y="3571388"/>
          <a:ext cx="5724525" cy="795338"/>
        </p:xfrm>
        <a:graphic>
          <a:graphicData uri="http://schemas.openxmlformats.org/presentationml/2006/ole">
            <mc:AlternateContent xmlns:mc="http://schemas.openxmlformats.org/markup-compatibility/2006">
              <mc:Choice xmlns:v="urn:schemas-microsoft-com:vml" Requires="v">
                <p:oleObj spid="_x0000_s3328" name="Equation" r:id="rId8" imgW="2768400" imgH="419040" progId="Equation.DSMT4">
                  <p:embed/>
                </p:oleObj>
              </mc:Choice>
              <mc:Fallback>
                <p:oleObj name="Equation" r:id="rId8" imgW="2768400" imgH="41904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056890" y="3571388"/>
                        <a:ext cx="5724525" cy="7953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8"/>
          <p:cNvGraphicFramePr>
            <a:graphicFrameLocks noChangeAspect="1"/>
          </p:cNvGraphicFramePr>
          <p:nvPr/>
        </p:nvGraphicFramePr>
        <p:xfrm>
          <a:off x="1066800" y="1113632"/>
          <a:ext cx="6692900" cy="1638300"/>
        </p:xfrm>
        <a:graphic>
          <a:graphicData uri="http://schemas.openxmlformats.org/presentationml/2006/ole">
            <mc:AlternateContent xmlns:mc="http://schemas.openxmlformats.org/markup-compatibility/2006">
              <mc:Choice xmlns:v="urn:schemas-microsoft-com:vml" Requires="v">
                <p:oleObj spid="_x0000_s3329" name="Equation" r:id="rId10" imgW="3238200" imgH="863280" progId="Equation.DSMT4">
                  <p:embed/>
                </p:oleObj>
              </mc:Choice>
              <mc:Fallback>
                <p:oleObj name="Equation" r:id="rId10" imgW="3238200" imgH="86328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066800" y="1113632"/>
                        <a:ext cx="6692900" cy="1638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 name="Object 9"/>
          <p:cNvGraphicFramePr>
            <a:graphicFrameLocks noChangeAspect="1"/>
          </p:cNvGraphicFramePr>
          <p:nvPr>
            <p:extLst>
              <p:ext uri="{D42A27DB-BD31-4B8C-83A1-F6EECF244321}">
                <p14:modId xmlns:p14="http://schemas.microsoft.com/office/powerpoint/2010/main" val="503311469"/>
              </p:ext>
            </p:extLst>
          </p:nvPr>
        </p:nvGraphicFramePr>
        <p:xfrm>
          <a:off x="6099072" y="574920"/>
          <a:ext cx="341313" cy="457200"/>
        </p:xfrm>
        <a:graphic>
          <a:graphicData uri="http://schemas.openxmlformats.org/presentationml/2006/ole">
            <mc:AlternateContent xmlns:mc="http://schemas.openxmlformats.org/markup-compatibility/2006">
              <mc:Choice xmlns:v="urn:schemas-microsoft-com:vml" Requires="v">
                <p:oleObj spid="_x0000_s3330" name="Equation" r:id="rId12" imgW="164880" imgH="241200" progId="Equation.DSMT4">
                  <p:embed/>
                </p:oleObj>
              </mc:Choice>
              <mc:Fallback>
                <p:oleObj name="Equation" r:id="rId12" imgW="164880" imgH="2412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099072" y="574920"/>
                        <a:ext cx="341313"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Rectangle 6"/>
          <p:cNvSpPr/>
          <p:nvPr/>
        </p:nvSpPr>
        <p:spPr>
          <a:xfrm>
            <a:off x="296069" y="4805204"/>
            <a:ext cx="4572085" cy="461665"/>
          </a:xfrm>
          <a:prstGeom prst="rect">
            <a:avLst/>
          </a:prstGeom>
        </p:spPr>
        <p:txBody>
          <a:bodyPr wrap="none">
            <a:spAutoFit/>
          </a:bodyPr>
          <a:lstStyle/>
          <a:p>
            <a:pPr marL="1092200" indent="0">
              <a:buFont typeface="Wingdings" pitchFamily="2" charset="2"/>
              <a:buNone/>
              <a:defRPr/>
            </a:pPr>
            <a:r>
              <a:rPr lang="en-US" sz="2400" dirty="0"/>
              <a:t>e. Compute the F value.</a:t>
            </a:r>
            <a:endParaRPr lang="en-US" sz="2400" b="1" dirty="0"/>
          </a:p>
        </p:txBody>
      </p:sp>
      <p:graphicFrame>
        <p:nvGraphicFramePr>
          <p:cNvPr id="15" name="Object 38"/>
          <p:cNvGraphicFramePr>
            <a:graphicFrameLocks noChangeAspect="1"/>
          </p:cNvGraphicFramePr>
          <p:nvPr/>
        </p:nvGraphicFramePr>
        <p:xfrm>
          <a:off x="2667000" y="5430520"/>
          <a:ext cx="1023938" cy="865188"/>
        </p:xfrm>
        <a:graphic>
          <a:graphicData uri="http://schemas.openxmlformats.org/presentationml/2006/ole">
            <mc:AlternateContent xmlns:mc="http://schemas.openxmlformats.org/markup-compatibility/2006">
              <mc:Choice xmlns:v="urn:schemas-microsoft-com:vml" Requires="v">
                <p:oleObj spid="_x0000_s3331" name="Equation" r:id="rId14" imgW="495000" imgH="457200" progId="Equation.DSMT4">
                  <p:embed/>
                </p:oleObj>
              </mc:Choice>
              <mc:Fallback>
                <p:oleObj name="Equation" r:id="rId14" imgW="495000" imgH="45720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667000" y="5430520"/>
                        <a:ext cx="1023938" cy="8651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Object 8"/>
          <p:cNvGraphicFramePr>
            <a:graphicFrameLocks noChangeAspect="1"/>
          </p:cNvGraphicFramePr>
          <p:nvPr/>
        </p:nvGraphicFramePr>
        <p:xfrm>
          <a:off x="3752850" y="5489258"/>
          <a:ext cx="1943100" cy="746125"/>
        </p:xfrm>
        <a:graphic>
          <a:graphicData uri="http://schemas.openxmlformats.org/presentationml/2006/ole">
            <mc:AlternateContent xmlns:mc="http://schemas.openxmlformats.org/markup-compatibility/2006">
              <mc:Choice xmlns:v="urn:schemas-microsoft-com:vml" Requires="v">
                <p:oleObj spid="_x0000_s3332" name="Equation" r:id="rId16" imgW="939600" imgH="393480" progId="Equation.DSMT4">
                  <p:embed/>
                </p:oleObj>
              </mc:Choice>
              <mc:Fallback>
                <p:oleObj name="Equation" r:id="rId16" imgW="939600" imgH="39348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752850" y="5489258"/>
                        <a:ext cx="1943100" cy="746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mc:AlternateContent xmlns:mc="http://schemas.openxmlformats.org/markup-compatibility/2006">
        <mc:Choice xmlns:p14="http://schemas.microsoft.com/office/powerpoint/2010/main" Requires="p14">
          <p:contentPart p14:bwMode="auto" r:id="rId18">
            <p14:nvContentPartPr>
              <p14:cNvPr id="3" name="Ink 2"/>
              <p14:cNvContentPartPr/>
              <p14:nvPr/>
            </p14:nvContentPartPr>
            <p14:xfrm>
              <a:off x="5142240" y="6055920"/>
              <a:ext cx="516600" cy="22320"/>
            </p14:xfrm>
          </p:contentPart>
        </mc:Choice>
        <mc:Fallback>
          <p:pic>
            <p:nvPicPr>
              <p:cNvPr id="3" name="Ink 2"/>
              <p:cNvPicPr/>
              <p:nvPr/>
            </p:nvPicPr>
            <p:blipFill>
              <a:blip r:embed="rId19"/>
              <a:stretch>
                <a:fillRect/>
              </a:stretch>
            </p:blipFill>
            <p:spPr>
              <a:xfrm>
                <a:off x="5134680" y="6048000"/>
                <a:ext cx="529920" cy="37800"/>
              </a:xfrm>
              <a:prstGeom prst="rect">
                <a:avLst/>
              </a:prstGeom>
            </p:spPr>
          </p:pic>
        </mc:Fallback>
      </mc:AlternateContent>
    </p:spTree>
    <p:extLst>
      <p:ext uri="{BB962C8B-B14F-4D97-AF65-F5344CB8AC3E}">
        <p14:creationId xmlns:p14="http://schemas.microsoft.com/office/powerpoint/2010/main" val="284301396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1">
                                            <p:txEl>
                                              <p:pRg st="7" end="7"/>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6"/>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5"/>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bg>
      <p:bg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effectLst/>
      </p:bgPr>
    </p:bg>
    <p:spTree>
      <p:nvGrpSpPr>
        <p:cNvPr id="1" name=""/>
        <p:cNvGrpSpPr/>
        <p:nvPr/>
      </p:nvGrpSpPr>
      <p:grpSpPr>
        <a:xfrm>
          <a:off x="0" y="0"/>
          <a:ext cx="0" cy="0"/>
          <a:chOff x="0" y="0"/>
          <a:chExt cx="0" cy="0"/>
        </a:xfrm>
      </p:grpSpPr>
      <p:sp>
        <p:nvSpPr>
          <p:cNvPr id="5125" name="Rectangle 2"/>
          <p:cNvSpPr>
            <a:spLocks noGrp="1" noChangeArrowheads="1"/>
          </p:cNvSpPr>
          <p:nvPr>
            <p:ph type="title"/>
          </p:nvPr>
        </p:nvSpPr>
        <p:spPr>
          <a:xfrm>
            <a:off x="533400" y="171450"/>
            <a:ext cx="8382000" cy="685800"/>
          </a:xfrm>
        </p:spPr>
        <p:txBody>
          <a:bodyPr>
            <a:normAutofit fontScale="90000"/>
          </a:bodyPr>
          <a:lstStyle/>
          <a:p>
            <a:pPr eaLnBrk="1" hangingPunct="1"/>
            <a:r>
              <a:rPr lang="en-US" sz="3600" dirty="0" smtClean="0"/>
              <a:t/>
            </a:r>
            <a:br>
              <a:rPr lang="en-US" sz="3600" dirty="0" smtClean="0"/>
            </a:br>
            <a:r>
              <a:rPr lang="en-US" sz="3600" dirty="0" smtClean="0"/>
              <a:t>Computing the Test Value (by hand</a:t>
            </a:r>
            <a:r>
              <a:rPr lang="en-US" sz="3600" dirty="0"/>
              <a:t>) Example: Toll Road Employees</a:t>
            </a:r>
            <a:endParaRPr lang="en-US" sz="3600" dirty="0" smtClean="0"/>
          </a:p>
        </p:txBody>
      </p:sp>
      <p:sp>
        <p:nvSpPr>
          <p:cNvPr id="11" name="Rectangle 10"/>
          <p:cNvSpPr/>
          <p:nvPr/>
        </p:nvSpPr>
        <p:spPr>
          <a:xfrm>
            <a:off x="419100" y="1333500"/>
            <a:ext cx="7848600" cy="5448300"/>
          </a:xfrm>
          <a:prstGeom prst="rect">
            <a:avLst/>
          </a:prstGeom>
        </p:spPr>
        <p:txBody>
          <a:bodyPr>
            <a:spAutoFit/>
          </a:bodyPr>
          <a:lstStyle/>
          <a:p>
            <a:pPr fontAlgn="base">
              <a:spcBef>
                <a:spcPct val="0"/>
              </a:spcBef>
              <a:spcAft>
                <a:spcPct val="0"/>
              </a:spcAft>
              <a:defRPr/>
            </a:pPr>
            <a:r>
              <a:rPr lang="en-US" sz="2400" b="1" dirty="0">
                <a:solidFill>
                  <a:srgbClr val="000000"/>
                </a:solidFill>
              </a:rPr>
              <a:t>Step 3: Compute the test value.</a:t>
            </a:r>
          </a:p>
          <a:p>
            <a:pPr marL="1549400" indent="-457200" fontAlgn="base">
              <a:spcBef>
                <a:spcPct val="0"/>
              </a:spcBef>
              <a:spcAft>
                <a:spcPct val="0"/>
              </a:spcAft>
              <a:buFontTx/>
              <a:buAutoNum type="alphaLcPeriod"/>
              <a:defRPr/>
            </a:pPr>
            <a:r>
              <a:rPr lang="en-US" sz="2400" dirty="0">
                <a:solidFill>
                  <a:srgbClr val="000000"/>
                </a:solidFill>
              </a:rPr>
              <a:t>Find the mean and variance of each sample (these were provided with the data).</a:t>
            </a:r>
          </a:p>
          <a:p>
            <a:pPr marL="1549400" indent="-457200" fontAlgn="base">
              <a:spcBef>
                <a:spcPct val="0"/>
              </a:spcBef>
              <a:spcAft>
                <a:spcPct val="0"/>
              </a:spcAft>
              <a:defRPr/>
            </a:pPr>
            <a:endParaRPr lang="en-US" sz="2400" dirty="0">
              <a:solidFill>
                <a:srgbClr val="000000"/>
              </a:solidFill>
            </a:endParaRPr>
          </a:p>
          <a:p>
            <a:pPr marL="1549400" indent="-457200" fontAlgn="base">
              <a:spcBef>
                <a:spcPct val="0"/>
              </a:spcBef>
              <a:spcAft>
                <a:spcPct val="0"/>
              </a:spcAft>
              <a:buFont typeface="+mj-lt"/>
              <a:buAutoNum type="alphaLcPeriod" startAt="2"/>
              <a:defRPr/>
            </a:pPr>
            <a:r>
              <a:rPr lang="en-US" sz="2400" dirty="0">
                <a:solidFill>
                  <a:srgbClr val="000000"/>
                </a:solidFill>
              </a:rPr>
              <a:t>Find the </a:t>
            </a:r>
            <a:r>
              <a:rPr lang="en-US" sz="2400" b="1" dirty="0">
                <a:solidFill>
                  <a:srgbClr val="000099"/>
                </a:solidFill>
                <a:effectLst>
                  <a:outerShdw blurRad="38100" dist="38100" dir="2700000" algn="tl">
                    <a:srgbClr val="000000">
                      <a:alpha val="43137"/>
                    </a:srgbClr>
                  </a:outerShdw>
                </a:effectLst>
              </a:rPr>
              <a:t>grand mean</a:t>
            </a:r>
            <a:r>
              <a:rPr lang="en-US" sz="2400" dirty="0">
                <a:solidFill>
                  <a:srgbClr val="000000"/>
                </a:solidFill>
              </a:rPr>
              <a:t>, the mean of all</a:t>
            </a:r>
          </a:p>
          <a:p>
            <a:pPr marL="1433513" indent="-341313" fontAlgn="base">
              <a:spcBef>
                <a:spcPct val="0"/>
              </a:spcBef>
              <a:spcAft>
                <a:spcPct val="0"/>
              </a:spcAft>
              <a:defRPr/>
            </a:pPr>
            <a:r>
              <a:rPr lang="en-US" sz="2400" dirty="0">
                <a:solidFill>
                  <a:srgbClr val="000000"/>
                </a:solidFill>
              </a:rPr>
              <a:t>      values in the samples.</a:t>
            </a:r>
          </a:p>
          <a:p>
            <a:pPr marL="1433513" indent="-341313" fontAlgn="base">
              <a:spcBef>
                <a:spcPct val="0"/>
              </a:spcBef>
              <a:spcAft>
                <a:spcPct val="0"/>
              </a:spcAft>
              <a:defRPr/>
            </a:pPr>
            <a:endParaRPr lang="en-US" sz="2400" dirty="0">
              <a:solidFill>
                <a:srgbClr val="000000"/>
              </a:solidFill>
            </a:endParaRPr>
          </a:p>
          <a:p>
            <a:pPr marL="1433513" indent="-341313" fontAlgn="base">
              <a:spcBef>
                <a:spcPct val="0"/>
              </a:spcBef>
              <a:spcAft>
                <a:spcPct val="0"/>
              </a:spcAft>
              <a:defRPr/>
            </a:pPr>
            <a:endParaRPr lang="en-US" sz="3600" dirty="0">
              <a:solidFill>
                <a:srgbClr val="000000"/>
              </a:solidFill>
            </a:endParaRPr>
          </a:p>
          <a:p>
            <a:pPr marL="1433513" indent="-341313" fontAlgn="base">
              <a:spcBef>
                <a:spcPct val="0"/>
              </a:spcBef>
              <a:spcAft>
                <a:spcPct val="0"/>
              </a:spcAft>
              <a:defRPr/>
            </a:pPr>
            <a:endParaRPr lang="en-US" sz="2400" dirty="0">
              <a:solidFill>
                <a:srgbClr val="000000"/>
              </a:solidFill>
            </a:endParaRPr>
          </a:p>
          <a:p>
            <a:pPr marL="1433513" indent="-341313" fontAlgn="base">
              <a:spcBef>
                <a:spcPct val="0"/>
              </a:spcBef>
              <a:spcAft>
                <a:spcPct val="0"/>
              </a:spcAft>
              <a:defRPr/>
            </a:pPr>
            <a:r>
              <a:rPr lang="en-US" sz="2400" dirty="0">
                <a:solidFill>
                  <a:srgbClr val="000000"/>
                </a:solidFill>
              </a:rPr>
              <a:t>c.   Find the </a:t>
            </a:r>
            <a:r>
              <a:rPr lang="en-US" sz="2400" b="1" dirty="0">
                <a:solidFill>
                  <a:srgbClr val="000099"/>
                </a:solidFill>
                <a:effectLst>
                  <a:outerShdw blurRad="38100" dist="38100" dir="2700000" algn="tl">
                    <a:srgbClr val="000000">
                      <a:alpha val="43137"/>
                    </a:srgbClr>
                  </a:outerShdw>
                </a:effectLst>
              </a:rPr>
              <a:t>between-group variance</a:t>
            </a:r>
            <a:r>
              <a:rPr lang="en-US" sz="2400" dirty="0">
                <a:solidFill>
                  <a:srgbClr val="000000"/>
                </a:solidFill>
              </a:rPr>
              <a:t>,     </a:t>
            </a:r>
          </a:p>
          <a:p>
            <a:pPr marL="1433513" indent="-341313" fontAlgn="base">
              <a:spcBef>
                <a:spcPct val="0"/>
              </a:spcBef>
              <a:spcAft>
                <a:spcPct val="0"/>
              </a:spcAft>
              <a:defRPr/>
            </a:pPr>
            <a:endParaRPr lang="en-US" sz="2400" dirty="0">
              <a:solidFill>
                <a:srgbClr val="000000"/>
              </a:solidFill>
            </a:endParaRPr>
          </a:p>
          <a:p>
            <a:pPr marL="1433513" fontAlgn="base">
              <a:spcBef>
                <a:spcPct val="0"/>
              </a:spcBef>
              <a:spcAft>
                <a:spcPct val="0"/>
              </a:spcAft>
              <a:defRPr/>
            </a:pPr>
            <a:endParaRPr lang="en-US" sz="2400" dirty="0">
              <a:solidFill>
                <a:srgbClr val="000000"/>
              </a:solidFill>
            </a:endParaRPr>
          </a:p>
          <a:p>
            <a:pPr marL="1433513" indent="-341313" fontAlgn="base">
              <a:spcBef>
                <a:spcPct val="0"/>
              </a:spcBef>
              <a:spcAft>
                <a:spcPct val="0"/>
              </a:spcAft>
              <a:defRPr/>
            </a:pPr>
            <a:endParaRPr lang="en-US" sz="2400" dirty="0">
              <a:solidFill>
                <a:srgbClr val="000000"/>
              </a:solidFill>
            </a:endParaRPr>
          </a:p>
          <a:p>
            <a:pPr marL="1092200" fontAlgn="base">
              <a:spcBef>
                <a:spcPct val="0"/>
              </a:spcBef>
              <a:spcAft>
                <a:spcPct val="0"/>
              </a:spcAft>
              <a:defRPr/>
            </a:pPr>
            <a:endParaRPr lang="en-US" sz="2400" dirty="0">
              <a:solidFill>
                <a:srgbClr val="000000"/>
              </a:solidFill>
            </a:endParaRPr>
          </a:p>
        </p:txBody>
      </p:sp>
      <p:graphicFrame>
        <p:nvGraphicFramePr>
          <p:cNvPr id="3" name="Object 3"/>
          <p:cNvGraphicFramePr>
            <a:graphicFrameLocks noChangeAspect="1"/>
          </p:cNvGraphicFramePr>
          <p:nvPr/>
        </p:nvGraphicFramePr>
        <p:xfrm>
          <a:off x="1888331" y="3716020"/>
          <a:ext cx="5945188" cy="815975"/>
        </p:xfrm>
        <a:graphic>
          <a:graphicData uri="http://schemas.openxmlformats.org/presentationml/2006/ole">
            <mc:AlternateContent xmlns:mc="http://schemas.openxmlformats.org/markup-compatibility/2006">
              <mc:Choice xmlns:v="urn:schemas-microsoft-com:vml" Requires="v">
                <p:oleObj spid="_x0000_s4206" name="Equation" r:id="rId4" imgW="2882880" imgH="431640" progId="Equation.DSMT4">
                  <p:embed/>
                </p:oleObj>
              </mc:Choice>
              <mc:Fallback>
                <p:oleObj name="Equation" r:id="rId4" imgW="2882880" imgH="4316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88331" y="3716020"/>
                        <a:ext cx="5945188" cy="815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Object 4"/>
          <p:cNvGraphicFramePr>
            <a:graphicFrameLocks noChangeAspect="1"/>
          </p:cNvGraphicFramePr>
          <p:nvPr>
            <p:extLst>
              <p:ext uri="{D42A27DB-BD31-4B8C-83A1-F6EECF244321}">
                <p14:modId xmlns:p14="http://schemas.microsoft.com/office/powerpoint/2010/main" val="665909559"/>
              </p:ext>
            </p:extLst>
          </p:nvPr>
        </p:nvGraphicFramePr>
        <p:xfrm>
          <a:off x="6242220" y="4823408"/>
          <a:ext cx="341313" cy="457200"/>
        </p:xfrm>
        <a:graphic>
          <a:graphicData uri="http://schemas.openxmlformats.org/presentationml/2006/ole">
            <mc:AlternateContent xmlns:mc="http://schemas.openxmlformats.org/markup-compatibility/2006">
              <mc:Choice xmlns:v="urn:schemas-microsoft-com:vml" Requires="v">
                <p:oleObj spid="_x0000_s4207" name="Equation" r:id="rId6" imgW="164880" imgH="241200" progId="Equation.DSMT4">
                  <p:embed/>
                </p:oleObj>
              </mc:Choice>
              <mc:Fallback>
                <p:oleObj name="Equation" r:id="rId6" imgW="164880" imgH="2412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242220" y="4823408"/>
                        <a:ext cx="341313"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38"/>
          <p:cNvGraphicFramePr>
            <a:graphicFrameLocks noChangeAspect="1"/>
          </p:cNvGraphicFramePr>
          <p:nvPr>
            <p:extLst/>
          </p:nvPr>
        </p:nvGraphicFramePr>
        <p:xfrm>
          <a:off x="2286000" y="5448300"/>
          <a:ext cx="2967037" cy="1250950"/>
        </p:xfrm>
        <a:graphic>
          <a:graphicData uri="http://schemas.openxmlformats.org/presentationml/2006/ole">
            <mc:AlternateContent xmlns:mc="http://schemas.openxmlformats.org/markup-compatibility/2006">
              <mc:Choice xmlns:v="urn:schemas-microsoft-com:vml" Requires="v">
                <p:oleObj spid="_x0000_s4208" name="Equation" r:id="rId8" imgW="1434960" imgH="660240" progId="Equation.DSMT4">
                  <p:embed/>
                </p:oleObj>
              </mc:Choice>
              <mc:Fallback>
                <p:oleObj name="Equation" r:id="rId8" imgW="1434960" imgH="660240" progId="Equation.DSMT4">
                  <p:embed/>
                  <p:pic>
                    <p:nvPicPr>
                      <p:cNvPr id="0" name=""/>
                      <p:cNvPicPr>
                        <a:picLocks noChangeAspect="1" noChangeArrowheads="1"/>
                      </p:cNvPicPr>
                      <p:nvPr/>
                    </p:nvPicPr>
                    <p:blipFill>
                      <a:blip r:embed="rId9"/>
                      <a:srcRect/>
                      <a:stretch>
                        <a:fillRect/>
                      </a:stretch>
                    </p:blipFill>
                    <p:spPr bwMode="auto">
                      <a:xfrm>
                        <a:off x="2286000" y="5448300"/>
                        <a:ext cx="2967037" cy="1250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92085444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1">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1">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1">
                                            <p:txEl>
                                              <p:pRg st="4" end="4"/>
                                            </p:txEl>
                                          </p:spTgt>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11">
                                            <p:txEl>
                                              <p:pRg st="8" end="8"/>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4"/>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bg>
      <p:bg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effectLst/>
      </p:bgPr>
    </p:bg>
    <p:spTree>
      <p:nvGrpSpPr>
        <p:cNvPr id="1" name=""/>
        <p:cNvGrpSpPr/>
        <p:nvPr/>
      </p:nvGrpSpPr>
      <p:grpSpPr>
        <a:xfrm>
          <a:off x="0" y="0"/>
          <a:ext cx="0" cy="0"/>
          <a:chOff x="0" y="0"/>
          <a:chExt cx="0" cy="0"/>
        </a:xfrm>
      </p:grpSpPr>
      <p:sp>
        <p:nvSpPr>
          <p:cNvPr id="11" name="Rectangle 10"/>
          <p:cNvSpPr/>
          <p:nvPr/>
        </p:nvSpPr>
        <p:spPr>
          <a:xfrm>
            <a:off x="457200" y="152400"/>
            <a:ext cx="7848600" cy="3046413"/>
          </a:xfrm>
          <a:prstGeom prst="rect">
            <a:avLst/>
          </a:prstGeom>
        </p:spPr>
        <p:txBody>
          <a:bodyPr>
            <a:spAutoFit/>
          </a:bodyPr>
          <a:lstStyle/>
          <a:p>
            <a:pPr fontAlgn="base">
              <a:spcBef>
                <a:spcPct val="0"/>
              </a:spcBef>
              <a:spcAft>
                <a:spcPct val="0"/>
              </a:spcAft>
              <a:defRPr/>
            </a:pPr>
            <a:r>
              <a:rPr lang="en-US" sz="2400" b="1" dirty="0">
                <a:solidFill>
                  <a:srgbClr val="000000"/>
                </a:solidFill>
              </a:rPr>
              <a:t>Step 3: Compute the test value.  (continued)</a:t>
            </a:r>
          </a:p>
          <a:p>
            <a:pPr marL="1092200" fontAlgn="base">
              <a:spcBef>
                <a:spcPct val="0"/>
              </a:spcBef>
              <a:spcAft>
                <a:spcPct val="0"/>
              </a:spcAft>
              <a:defRPr/>
            </a:pPr>
            <a:r>
              <a:rPr lang="en-US" sz="2400" dirty="0">
                <a:solidFill>
                  <a:srgbClr val="000000"/>
                </a:solidFill>
              </a:rPr>
              <a:t>c.   Find the </a:t>
            </a:r>
            <a:r>
              <a:rPr lang="en-US" sz="2400" b="1" dirty="0">
                <a:solidFill>
                  <a:srgbClr val="000099"/>
                </a:solidFill>
                <a:effectLst>
                  <a:outerShdw blurRad="38100" dist="38100" dir="2700000" algn="tl">
                    <a:srgbClr val="000000">
                      <a:alpha val="43137"/>
                    </a:srgbClr>
                  </a:outerShdw>
                </a:effectLst>
              </a:rPr>
              <a:t>between-group variance</a:t>
            </a:r>
            <a:r>
              <a:rPr lang="en-US" sz="2400" dirty="0">
                <a:solidFill>
                  <a:srgbClr val="000000"/>
                </a:solidFill>
              </a:rPr>
              <a:t>,  </a:t>
            </a:r>
          </a:p>
          <a:p>
            <a:pPr fontAlgn="base">
              <a:spcBef>
                <a:spcPct val="0"/>
              </a:spcBef>
              <a:spcAft>
                <a:spcPct val="0"/>
              </a:spcAft>
              <a:defRPr/>
            </a:pPr>
            <a:endParaRPr lang="en-US" sz="2400" b="1" dirty="0">
              <a:solidFill>
                <a:srgbClr val="000000"/>
              </a:solidFill>
            </a:endParaRPr>
          </a:p>
          <a:p>
            <a:pPr fontAlgn="base">
              <a:spcBef>
                <a:spcPct val="0"/>
              </a:spcBef>
              <a:spcAft>
                <a:spcPct val="0"/>
              </a:spcAft>
              <a:defRPr/>
            </a:pPr>
            <a:endParaRPr lang="en-US" sz="2400" b="1" dirty="0">
              <a:solidFill>
                <a:srgbClr val="000000"/>
              </a:solidFill>
            </a:endParaRPr>
          </a:p>
          <a:p>
            <a:pPr fontAlgn="base">
              <a:spcBef>
                <a:spcPct val="0"/>
              </a:spcBef>
              <a:spcAft>
                <a:spcPct val="0"/>
              </a:spcAft>
              <a:defRPr/>
            </a:pPr>
            <a:endParaRPr lang="en-US" sz="2400" b="1" dirty="0">
              <a:solidFill>
                <a:srgbClr val="000000"/>
              </a:solidFill>
            </a:endParaRPr>
          </a:p>
          <a:p>
            <a:pPr fontAlgn="base">
              <a:spcBef>
                <a:spcPct val="0"/>
              </a:spcBef>
              <a:spcAft>
                <a:spcPct val="0"/>
              </a:spcAft>
              <a:defRPr/>
            </a:pPr>
            <a:endParaRPr lang="en-US" sz="2400" b="1" dirty="0">
              <a:solidFill>
                <a:srgbClr val="000000"/>
              </a:solidFill>
            </a:endParaRPr>
          </a:p>
          <a:p>
            <a:pPr fontAlgn="base">
              <a:spcBef>
                <a:spcPct val="0"/>
              </a:spcBef>
              <a:spcAft>
                <a:spcPct val="0"/>
              </a:spcAft>
              <a:defRPr/>
            </a:pPr>
            <a:endParaRPr lang="en-US" sz="2400" b="1" dirty="0">
              <a:solidFill>
                <a:srgbClr val="000000"/>
              </a:solidFill>
            </a:endParaRPr>
          </a:p>
          <a:p>
            <a:pPr marL="1549400" indent="-457200" fontAlgn="base">
              <a:spcBef>
                <a:spcPct val="0"/>
              </a:spcBef>
              <a:spcAft>
                <a:spcPct val="0"/>
              </a:spcAft>
              <a:buFontTx/>
              <a:buAutoNum type="alphaLcPeriod" startAt="4"/>
              <a:defRPr/>
            </a:pPr>
            <a:r>
              <a:rPr lang="en-US" sz="2400" dirty="0">
                <a:solidFill>
                  <a:srgbClr val="000000"/>
                </a:solidFill>
              </a:rPr>
              <a:t>Find the </a:t>
            </a:r>
            <a:r>
              <a:rPr lang="en-US" sz="2400" b="1" dirty="0">
                <a:solidFill>
                  <a:srgbClr val="000099"/>
                </a:solidFill>
                <a:effectLst>
                  <a:outerShdw blurRad="38100" dist="38100" dir="2700000" algn="tl">
                    <a:srgbClr val="000000">
                      <a:alpha val="43137"/>
                    </a:srgbClr>
                  </a:outerShdw>
                </a:effectLst>
              </a:rPr>
              <a:t>within-group variance</a:t>
            </a:r>
            <a:r>
              <a:rPr lang="en-US" sz="2400" dirty="0">
                <a:solidFill>
                  <a:srgbClr val="000000"/>
                </a:solidFill>
              </a:rPr>
              <a:t>,  </a:t>
            </a:r>
          </a:p>
        </p:txBody>
      </p:sp>
      <p:graphicFrame>
        <p:nvGraphicFramePr>
          <p:cNvPr id="4" name="Object 4"/>
          <p:cNvGraphicFramePr>
            <a:graphicFrameLocks noChangeAspect="1"/>
          </p:cNvGraphicFramePr>
          <p:nvPr>
            <p:extLst>
              <p:ext uri="{D42A27DB-BD31-4B8C-83A1-F6EECF244321}">
                <p14:modId xmlns:p14="http://schemas.microsoft.com/office/powerpoint/2010/main" val="3799216253"/>
              </p:ext>
            </p:extLst>
          </p:nvPr>
        </p:nvGraphicFramePr>
        <p:xfrm>
          <a:off x="6066994" y="2705100"/>
          <a:ext cx="393700" cy="457200"/>
        </p:xfrm>
        <a:graphic>
          <a:graphicData uri="http://schemas.openxmlformats.org/presentationml/2006/ole">
            <mc:AlternateContent xmlns:mc="http://schemas.openxmlformats.org/markup-compatibility/2006">
              <mc:Choice xmlns:v="urn:schemas-microsoft-com:vml" Requires="v">
                <p:oleObj spid="_x0000_s5374" name="Equation" r:id="rId4" imgW="190440" imgH="241200" progId="Equation.DSMT4">
                  <p:embed/>
                </p:oleObj>
              </mc:Choice>
              <mc:Fallback>
                <p:oleObj name="Equation" r:id="rId4" imgW="190440" imgH="2412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66994" y="2705100"/>
                        <a:ext cx="3937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38"/>
          <p:cNvGraphicFramePr>
            <a:graphicFrameLocks noChangeAspect="1"/>
          </p:cNvGraphicFramePr>
          <p:nvPr>
            <p:extLst/>
          </p:nvPr>
        </p:nvGraphicFramePr>
        <p:xfrm>
          <a:off x="2082800" y="3132138"/>
          <a:ext cx="2336800" cy="912812"/>
        </p:xfrm>
        <a:graphic>
          <a:graphicData uri="http://schemas.openxmlformats.org/presentationml/2006/ole">
            <mc:AlternateContent xmlns:mc="http://schemas.openxmlformats.org/markup-compatibility/2006">
              <mc:Choice xmlns:v="urn:schemas-microsoft-com:vml" Requires="v">
                <p:oleObj spid="_x0000_s5375" name="Equation" r:id="rId6" imgW="1130040" imgH="482400" progId="Equation.DSMT4">
                  <p:embed/>
                </p:oleObj>
              </mc:Choice>
              <mc:Fallback>
                <p:oleObj name="Equation" r:id="rId6" imgW="1130040" imgH="482400" progId="Equation.DSMT4">
                  <p:embed/>
                  <p:pic>
                    <p:nvPicPr>
                      <p:cNvPr id="0" name=""/>
                      <p:cNvPicPr>
                        <a:picLocks noChangeAspect="1" noChangeArrowheads="1"/>
                      </p:cNvPicPr>
                      <p:nvPr/>
                    </p:nvPicPr>
                    <p:blipFill>
                      <a:blip r:embed="rId7"/>
                      <a:srcRect/>
                      <a:stretch>
                        <a:fillRect/>
                      </a:stretch>
                    </p:blipFill>
                    <p:spPr bwMode="auto">
                      <a:xfrm>
                        <a:off x="2082800" y="3132138"/>
                        <a:ext cx="2336800" cy="9128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39"/>
          <p:cNvGraphicFramePr>
            <a:graphicFrameLocks noChangeAspect="1"/>
          </p:cNvGraphicFramePr>
          <p:nvPr>
            <p:extLst/>
          </p:nvPr>
        </p:nvGraphicFramePr>
        <p:xfrm>
          <a:off x="2452688" y="4157663"/>
          <a:ext cx="5776912" cy="795337"/>
        </p:xfrm>
        <a:graphic>
          <a:graphicData uri="http://schemas.openxmlformats.org/presentationml/2006/ole">
            <mc:AlternateContent xmlns:mc="http://schemas.openxmlformats.org/markup-compatibility/2006">
              <mc:Choice xmlns:v="urn:schemas-microsoft-com:vml" Requires="v">
                <p:oleObj spid="_x0000_s5376" name="Equation" r:id="rId8" imgW="2793960" imgH="419040" progId="Equation.DSMT4">
                  <p:embed/>
                </p:oleObj>
              </mc:Choice>
              <mc:Fallback>
                <p:oleObj name="Equation" r:id="rId8" imgW="2793960" imgH="419040" progId="Equation.DSMT4">
                  <p:embed/>
                  <p:pic>
                    <p:nvPicPr>
                      <p:cNvPr id="0" name=""/>
                      <p:cNvPicPr>
                        <a:picLocks noChangeAspect="1" noChangeArrowheads="1"/>
                      </p:cNvPicPr>
                      <p:nvPr/>
                    </p:nvPicPr>
                    <p:blipFill>
                      <a:blip r:embed="rId9"/>
                      <a:srcRect/>
                      <a:stretch>
                        <a:fillRect/>
                      </a:stretch>
                    </p:blipFill>
                    <p:spPr bwMode="auto">
                      <a:xfrm>
                        <a:off x="2452688" y="4157663"/>
                        <a:ext cx="5776912" cy="7953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8"/>
          <p:cNvGraphicFramePr>
            <a:graphicFrameLocks noChangeAspect="1"/>
          </p:cNvGraphicFramePr>
          <p:nvPr/>
        </p:nvGraphicFramePr>
        <p:xfrm>
          <a:off x="2073275" y="914400"/>
          <a:ext cx="6011863" cy="1638300"/>
        </p:xfrm>
        <a:graphic>
          <a:graphicData uri="http://schemas.openxmlformats.org/presentationml/2006/ole">
            <mc:AlternateContent xmlns:mc="http://schemas.openxmlformats.org/markup-compatibility/2006">
              <mc:Choice xmlns:v="urn:schemas-microsoft-com:vml" Requires="v">
                <p:oleObj spid="_x0000_s5377" name="Equation" r:id="rId10" imgW="2908080" imgH="863280" progId="Equation.DSMT4">
                  <p:embed/>
                </p:oleObj>
              </mc:Choice>
              <mc:Fallback>
                <p:oleObj name="Equation" r:id="rId10" imgW="2908080" imgH="86328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073275" y="914400"/>
                        <a:ext cx="6011863" cy="1638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 name="Object 4"/>
          <p:cNvGraphicFramePr>
            <a:graphicFrameLocks noChangeAspect="1"/>
          </p:cNvGraphicFramePr>
          <p:nvPr>
            <p:extLst>
              <p:ext uri="{D42A27DB-BD31-4B8C-83A1-F6EECF244321}">
                <p14:modId xmlns:p14="http://schemas.microsoft.com/office/powerpoint/2010/main" val="3178991359"/>
              </p:ext>
            </p:extLst>
          </p:nvPr>
        </p:nvGraphicFramePr>
        <p:xfrm>
          <a:off x="6388893" y="533400"/>
          <a:ext cx="341313" cy="457200"/>
        </p:xfrm>
        <a:graphic>
          <a:graphicData uri="http://schemas.openxmlformats.org/presentationml/2006/ole">
            <mc:AlternateContent xmlns:mc="http://schemas.openxmlformats.org/markup-compatibility/2006">
              <mc:Choice xmlns:v="urn:schemas-microsoft-com:vml" Requires="v">
                <p:oleObj spid="_x0000_s5378" name="Equation" r:id="rId12" imgW="164880" imgH="241200" progId="Equation.DSMT4">
                  <p:embed/>
                </p:oleObj>
              </mc:Choice>
              <mc:Fallback>
                <p:oleObj name="Equation" r:id="rId12" imgW="164880" imgH="241200" progId="Equation.DSMT4">
                  <p:embed/>
                  <p:pic>
                    <p:nvPicPr>
                      <p:cNvPr id="0" name=""/>
                      <p:cNvPicPr>
                        <a:picLocks noChangeAspect="1" noChangeArrowheads="1"/>
                      </p:cNvPicPr>
                      <p:nvPr/>
                    </p:nvPicPr>
                    <p:blipFill>
                      <a:blip r:embed="rId13"/>
                      <a:srcRect/>
                      <a:stretch>
                        <a:fillRect/>
                      </a:stretch>
                    </p:blipFill>
                    <p:spPr bwMode="auto">
                      <a:xfrm>
                        <a:off x="6388893" y="533400"/>
                        <a:ext cx="341313"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 name="Rectangle 14"/>
          <p:cNvSpPr/>
          <p:nvPr/>
        </p:nvSpPr>
        <p:spPr>
          <a:xfrm>
            <a:off x="381000" y="5065713"/>
            <a:ext cx="4302781" cy="430887"/>
          </a:xfrm>
          <a:prstGeom prst="rect">
            <a:avLst/>
          </a:prstGeom>
        </p:spPr>
        <p:txBody>
          <a:bodyPr wrap="none">
            <a:spAutoFit/>
          </a:bodyPr>
          <a:lstStyle/>
          <a:p>
            <a:pPr marL="1092200" indent="0">
              <a:buFont typeface="Wingdings" pitchFamily="2" charset="2"/>
              <a:buNone/>
              <a:defRPr/>
            </a:pPr>
            <a:r>
              <a:rPr lang="en-US" sz="2200" dirty="0"/>
              <a:t>e. Compute the F value.</a:t>
            </a:r>
            <a:endParaRPr lang="en-US" sz="2200" b="1" dirty="0"/>
          </a:p>
        </p:txBody>
      </p:sp>
      <p:graphicFrame>
        <p:nvGraphicFramePr>
          <p:cNvPr id="16" name="Object 38"/>
          <p:cNvGraphicFramePr>
            <a:graphicFrameLocks noChangeAspect="1"/>
          </p:cNvGraphicFramePr>
          <p:nvPr/>
        </p:nvGraphicFramePr>
        <p:xfrm>
          <a:off x="1604031" y="5541169"/>
          <a:ext cx="1023938" cy="865188"/>
        </p:xfrm>
        <a:graphic>
          <a:graphicData uri="http://schemas.openxmlformats.org/presentationml/2006/ole">
            <mc:AlternateContent xmlns:mc="http://schemas.openxmlformats.org/markup-compatibility/2006">
              <mc:Choice xmlns:v="urn:schemas-microsoft-com:vml" Requires="v">
                <p:oleObj spid="_x0000_s5379" name="Equation" r:id="rId14" imgW="495000" imgH="457200" progId="Equation.DSMT4">
                  <p:embed/>
                </p:oleObj>
              </mc:Choice>
              <mc:Fallback>
                <p:oleObj name="Equation" r:id="rId14" imgW="495000" imgH="45720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604031" y="5541169"/>
                        <a:ext cx="1023938" cy="8651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 name="Object 8"/>
          <p:cNvGraphicFramePr>
            <a:graphicFrameLocks noChangeAspect="1"/>
          </p:cNvGraphicFramePr>
          <p:nvPr/>
        </p:nvGraphicFramePr>
        <p:xfrm>
          <a:off x="2612094" y="5599907"/>
          <a:ext cx="2100262" cy="746125"/>
        </p:xfrm>
        <a:graphic>
          <a:graphicData uri="http://schemas.openxmlformats.org/presentationml/2006/ole">
            <mc:AlternateContent xmlns:mc="http://schemas.openxmlformats.org/markup-compatibility/2006">
              <mc:Choice xmlns:v="urn:schemas-microsoft-com:vml" Requires="v">
                <p:oleObj spid="_x0000_s5380" name="Equation" r:id="rId16" imgW="1015920" imgH="393480" progId="Equation.DSMT4">
                  <p:embed/>
                </p:oleObj>
              </mc:Choice>
              <mc:Fallback>
                <p:oleObj name="Equation" r:id="rId16" imgW="1015920" imgH="39348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612094" y="5599907"/>
                        <a:ext cx="2100262" cy="746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mc:AlternateContent xmlns:mc="http://schemas.openxmlformats.org/markup-compatibility/2006">
        <mc:Choice xmlns:p14="http://schemas.microsoft.com/office/powerpoint/2010/main" Requires="p14">
          <p:contentPart p14:bwMode="auto" r:id="rId18">
            <p14:nvContentPartPr>
              <p14:cNvPr id="3" name="Ink 2"/>
              <p14:cNvContentPartPr/>
              <p14:nvPr/>
            </p14:nvContentPartPr>
            <p14:xfrm>
              <a:off x="2155680" y="5376960"/>
              <a:ext cx="2484360" cy="748800"/>
            </p14:xfrm>
          </p:contentPart>
        </mc:Choice>
        <mc:Fallback>
          <p:pic>
            <p:nvPicPr>
              <p:cNvPr id="3" name="Ink 2"/>
              <p:cNvPicPr/>
              <p:nvPr/>
            </p:nvPicPr>
            <p:blipFill>
              <a:blip r:embed="rId19"/>
              <a:stretch>
                <a:fillRect/>
              </a:stretch>
            </p:blipFill>
            <p:spPr>
              <a:xfrm>
                <a:off x="2149560" y="5371200"/>
                <a:ext cx="2495520" cy="762480"/>
              </a:xfrm>
              <a:prstGeom prst="rect">
                <a:avLst/>
              </a:prstGeom>
            </p:spPr>
          </p:pic>
        </mc:Fallback>
      </mc:AlternateContent>
    </p:spTree>
    <p:extLst>
      <p:ext uri="{BB962C8B-B14F-4D97-AF65-F5344CB8AC3E}">
        <p14:creationId xmlns:p14="http://schemas.microsoft.com/office/powerpoint/2010/main" val="322121748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1">
                                            <p:txEl>
                                              <p:pRg st="7" end="7"/>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6"/>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a:xfrm>
            <a:off x="314276" y="576432"/>
            <a:ext cx="8229600" cy="525162"/>
          </a:xfrm>
        </p:spPr>
        <p:txBody>
          <a:bodyPr>
            <a:normAutofit/>
          </a:bodyPr>
          <a:lstStyle/>
          <a:p>
            <a:pPr eaLnBrk="1" hangingPunct="1"/>
            <a:r>
              <a:rPr lang="en-US" altLang="en-US" sz="2400" b="1" dirty="0" smtClean="0"/>
              <a:t>Assumptions for One-Way ANOVA</a:t>
            </a:r>
          </a:p>
        </p:txBody>
      </p:sp>
      <p:sp>
        <p:nvSpPr>
          <p:cNvPr id="28675" name="Rectangle 3"/>
          <p:cNvSpPr>
            <a:spLocks noGrp="1" noChangeArrowheads="1"/>
          </p:cNvSpPr>
          <p:nvPr>
            <p:ph type="body" idx="1"/>
          </p:nvPr>
        </p:nvSpPr>
        <p:spPr>
          <a:xfrm>
            <a:off x="314276" y="1244638"/>
            <a:ext cx="8448675" cy="866775"/>
          </a:xfrm>
        </p:spPr>
        <p:txBody>
          <a:bodyPr>
            <a:noAutofit/>
          </a:bodyPr>
          <a:lstStyle/>
          <a:p>
            <a:pPr marL="514350" indent="-514350">
              <a:buClrTx/>
              <a:buSzPct val="100000"/>
              <a:buFont typeface="+mj-lt"/>
              <a:buAutoNum type="arabicPeriod"/>
              <a:defRPr/>
            </a:pPr>
            <a:r>
              <a:rPr lang="en-US" sz="2000" dirty="0" smtClean="0"/>
              <a:t>The populations from which the samples were obtained are normally distributed</a:t>
            </a:r>
          </a:p>
          <a:p>
            <a:pPr marL="514350" indent="-514350">
              <a:buClrTx/>
              <a:buSzPct val="100000"/>
              <a:buFont typeface="+mj-lt"/>
              <a:buAutoNum type="arabicPeriod"/>
              <a:defRPr/>
            </a:pPr>
            <a:r>
              <a:rPr lang="en-US" sz="2000" dirty="0" smtClean="0"/>
              <a:t>The dependent variable is an interval/ratio level of measurement. </a:t>
            </a:r>
          </a:p>
          <a:p>
            <a:pPr marL="514350" indent="-514350">
              <a:buClrTx/>
              <a:buSzPct val="100000"/>
              <a:buFont typeface="+mj-lt"/>
              <a:buAutoNum type="arabicPeriod"/>
              <a:defRPr/>
            </a:pPr>
            <a:r>
              <a:rPr lang="en-US" sz="2000" dirty="0" smtClean="0"/>
              <a:t>The variances of the populations are equal</a:t>
            </a:r>
          </a:p>
          <a:p>
            <a:pPr marL="514350" indent="-514350">
              <a:buClrTx/>
              <a:buSzPct val="100000"/>
              <a:buFont typeface="+mj-lt"/>
              <a:buAutoNum type="arabicPeriod"/>
              <a:defRPr/>
            </a:pPr>
            <a:r>
              <a:rPr lang="en-US" sz="2000" dirty="0" smtClean="0"/>
              <a:t>The samples are </a:t>
            </a:r>
            <a:r>
              <a:rPr lang="en-US" sz="2400" dirty="0" smtClean="0"/>
              <a:t>independent</a:t>
            </a:r>
            <a:r>
              <a:rPr lang="en-US" sz="2000" dirty="0" smtClean="0"/>
              <a:t> of one another</a:t>
            </a:r>
          </a:p>
        </p:txBody>
      </p:sp>
      <p:sp>
        <p:nvSpPr>
          <p:cNvPr id="2" name="TextBox 1"/>
          <p:cNvSpPr txBox="1"/>
          <p:nvPr/>
        </p:nvSpPr>
        <p:spPr>
          <a:xfrm>
            <a:off x="428625" y="0"/>
            <a:ext cx="8562975" cy="584775"/>
          </a:xfrm>
          <a:prstGeom prst="rect">
            <a:avLst/>
          </a:prstGeom>
          <a:noFill/>
        </p:spPr>
        <p:txBody>
          <a:bodyPr wrap="square" rtlCol="0">
            <a:spAutoFit/>
          </a:bodyPr>
          <a:lstStyle/>
          <a:p>
            <a:r>
              <a:rPr lang="en-US" sz="3200" dirty="0" smtClean="0"/>
              <a:t>About the Hypothesis test for a one-way ANOVA</a:t>
            </a:r>
            <a:endParaRPr lang="en-US" sz="3200" dirty="0"/>
          </a:p>
        </p:txBody>
      </p:sp>
      <mc:AlternateContent xmlns:mc="http://schemas.openxmlformats.org/markup-compatibility/2006" xmlns:a14="http://schemas.microsoft.com/office/drawing/2010/main">
        <mc:Choice Requires="a14">
          <p:sp>
            <p:nvSpPr>
              <p:cNvPr id="3" name="TextBox 2"/>
              <p:cNvSpPr txBox="1"/>
              <p:nvPr/>
            </p:nvSpPr>
            <p:spPr>
              <a:xfrm>
                <a:off x="185960" y="3464138"/>
                <a:ext cx="8763000" cy="3231654"/>
              </a:xfrm>
              <a:prstGeom prst="rect">
                <a:avLst/>
              </a:prstGeom>
              <a:noFill/>
            </p:spPr>
            <p:txBody>
              <a:bodyPr wrap="square" rtlCol="0">
                <a:spAutoFit/>
              </a:bodyPr>
              <a:lstStyle/>
              <a:p>
                <a:r>
                  <a:rPr lang="en-US" sz="2200" dirty="0" smtClean="0"/>
                  <a:t>We will follow the same 5 step process we’ve become accustomed to so far.</a:t>
                </a:r>
              </a:p>
              <a:p>
                <a:r>
                  <a:rPr lang="en-US" sz="2200" dirty="0" smtClean="0"/>
                  <a:t>Here are a couple of differences:</a:t>
                </a:r>
              </a:p>
              <a:p>
                <a:endParaRPr lang="en-US" sz="2000" dirty="0"/>
              </a:p>
              <a:p>
                <a:pPr marL="342900" indent="-342900">
                  <a:buAutoNum type="arabicParenR"/>
                </a:pPr>
                <a:r>
                  <a:rPr lang="en-US" sz="2000" dirty="0" smtClean="0"/>
                  <a:t>The hypotheses will be written as a comparison of 3 or more means:</a:t>
                </a:r>
              </a:p>
              <a:p>
                <a:pPr lvl="1"/>
                <a:r>
                  <a:rPr lang="en-US" sz="2000" dirty="0" smtClean="0"/>
                  <a:t>In general,	</a:t>
                </a:r>
                <a:endParaRPr lang="en-US" sz="2000" i="1" dirty="0">
                  <a:latin typeface="Cambria Math" panose="02040503050406030204" pitchFamily="18" charset="0"/>
                </a:endParaRPr>
              </a:p>
              <a:p>
                <a:pPr lvl="1"/>
                <a:endParaRPr lang="en-US" sz="2000" i="1" dirty="0" smtClean="0">
                  <a:latin typeface="Cambria Math" panose="02040503050406030204" pitchFamily="18" charset="0"/>
                </a:endParaRPr>
              </a:p>
              <a:p>
                <a:pPr lvl="1"/>
                <a14:m>
                  <m:oMathPara xmlns:m="http://schemas.openxmlformats.org/officeDocument/2006/math">
                    <m:oMathParaPr>
                      <m:jc m:val="left"/>
                    </m:oMathParaPr>
                    <m:oMath xmlns:m="http://schemas.openxmlformats.org/officeDocument/2006/math">
                      <m:sSub>
                        <m:sSubPr>
                          <m:ctrlPr>
                            <a:rPr lang="en-US" sz="2000" i="1" smtClean="0">
                              <a:latin typeface="Cambria Math" panose="02040503050406030204" pitchFamily="18" charset="0"/>
                            </a:rPr>
                          </m:ctrlPr>
                        </m:sSubPr>
                        <m:e>
                          <m:r>
                            <a:rPr lang="en-US" sz="2000" b="0" i="1" smtClean="0">
                              <a:latin typeface="Cambria Math" panose="02040503050406030204" pitchFamily="18" charset="0"/>
                            </a:rPr>
                            <m:t>𝐻</m:t>
                          </m:r>
                        </m:e>
                        <m:sub>
                          <m:r>
                            <a:rPr lang="en-US" sz="2000" b="0" i="1" smtClean="0">
                              <a:latin typeface="Cambria Math" panose="02040503050406030204" pitchFamily="18" charset="0"/>
                            </a:rPr>
                            <m:t>0</m:t>
                          </m:r>
                        </m:sub>
                      </m:sSub>
                      <m:r>
                        <a:rPr lang="en-US" sz="2000" b="0" i="1" smtClean="0">
                          <a:latin typeface="Cambria Math" panose="02040503050406030204" pitchFamily="18" charset="0"/>
                        </a:rPr>
                        <m:t>:</m:t>
                      </m:r>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ea typeface="Cambria Math" panose="02040503050406030204" pitchFamily="18" charset="0"/>
                            </a:rPr>
                            <m:t>𝜇</m:t>
                          </m:r>
                        </m:e>
                        <m:sub>
                          <m:r>
                            <a:rPr lang="en-US" sz="2000" b="0" i="1" smtClean="0">
                              <a:latin typeface="Cambria Math" panose="02040503050406030204" pitchFamily="18" charset="0"/>
                            </a:rPr>
                            <m:t>1</m:t>
                          </m:r>
                        </m:sub>
                      </m:sSub>
                      <m:r>
                        <a:rPr lang="en-US" sz="2000" b="0" i="1" smtClean="0">
                          <a:latin typeface="Cambria Math" panose="02040503050406030204" pitchFamily="18" charset="0"/>
                        </a:rPr>
                        <m:t>=</m:t>
                      </m:r>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ea typeface="Cambria Math" panose="02040503050406030204" pitchFamily="18" charset="0"/>
                            </a:rPr>
                            <m:t>𝜇</m:t>
                          </m:r>
                        </m:e>
                        <m:sub>
                          <m:r>
                            <a:rPr lang="en-US" sz="2000" b="0" i="1" smtClean="0">
                              <a:latin typeface="Cambria Math" panose="02040503050406030204" pitchFamily="18" charset="0"/>
                            </a:rPr>
                            <m:t>2</m:t>
                          </m:r>
                        </m:sub>
                      </m:sSub>
                      <m:r>
                        <a:rPr lang="en-US" sz="2000" b="0" i="1" smtClean="0">
                          <a:latin typeface="Cambria Math" panose="02040503050406030204" pitchFamily="18" charset="0"/>
                        </a:rPr>
                        <m:t>= </m:t>
                      </m:r>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ea typeface="Cambria Math" panose="02040503050406030204" pitchFamily="18" charset="0"/>
                            </a:rPr>
                            <m:t>𝜇</m:t>
                          </m:r>
                        </m:e>
                        <m:sub>
                          <m:r>
                            <a:rPr lang="en-US" sz="2000" b="0" i="1" smtClean="0">
                              <a:latin typeface="Cambria Math" panose="02040503050406030204" pitchFamily="18" charset="0"/>
                            </a:rPr>
                            <m:t>3</m:t>
                          </m:r>
                        </m:sub>
                      </m:sSub>
                      <m:r>
                        <a:rPr lang="en-US" sz="2000" b="0" i="1" smtClean="0">
                          <a:latin typeface="Cambria Math" panose="02040503050406030204" pitchFamily="18" charset="0"/>
                        </a:rPr>
                        <m:t>= </m:t>
                      </m:r>
                      <m:r>
                        <a:rPr lang="en-US" sz="2000" b="0" i="1" smtClean="0">
                          <a:latin typeface="Cambria Math" panose="02040503050406030204" pitchFamily="18" charset="0"/>
                          <a:ea typeface="Cambria Math" panose="02040503050406030204" pitchFamily="18" charset="0"/>
                        </a:rPr>
                        <m:t>⋯= </m:t>
                      </m:r>
                      <m:sSub>
                        <m:sSubPr>
                          <m:ctrlPr>
                            <a:rPr lang="en-US" sz="2000" b="0" i="1" smtClean="0">
                              <a:latin typeface="Cambria Math" panose="02040503050406030204" pitchFamily="18" charset="0"/>
                              <a:ea typeface="Cambria Math" panose="02040503050406030204" pitchFamily="18" charset="0"/>
                            </a:rPr>
                          </m:ctrlPr>
                        </m:sSubPr>
                        <m:e>
                          <m:r>
                            <a:rPr lang="en-US" sz="2000" b="0" i="1" smtClean="0">
                              <a:latin typeface="Cambria Math" panose="02040503050406030204" pitchFamily="18" charset="0"/>
                              <a:ea typeface="Cambria Math" panose="02040503050406030204" pitchFamily="18" charset="0"/>
                            </a:rPr>
                            <m:t>𝜇</m:t>
                          </m:r>
                        </m:e>
                        <m:sub>
                          <m:r>
                            <a:rPr lang="en-US" sz="2000" b="0" i="1" smtClean="0">
                              <a:latin typeface="Cambria Math" panose="02040503050406030204" pitchFamily="18" charset="0"/>
                              <a:ea typeface="Cambria Math" panose="02040503050406030204" pitchFamily="18" charset="0"/>
                            </a:rPr>
                            <m:t>𝑛</m:t>
                          </m:r>
                        </m:sub>
                      </m:sSub>
                    </m:oMath>
                  </m:oMathPara>
                </a14:m>
                <a:endParaRPr lang="en-US" sz="2000" b="0" dirty="0" smtClean="0"/>
              </a:p>
              <a:p>
                <a:pPr lvl="1"/>
                <a:endParaRPr lang="en-US" sz="2000" b="0" dirty="0" smtClean="0"/>
              </a:p>
              <a:p>
                <a:pPr lvl="1"/>
                <a14:m>
                  <m:oMathPara xmlns:m="http://schemas.openxmlformats.org/officeDocument/2006/math">
                    <m:oMathParaPr>
                      <m:jc m:val="left"/>
                    </m:oMathParaPr>
                    <m:oMath xmlns:m="http://schemas.openxmlformats.org/officeDocument/2006/math">
                      <m:sSub>
                        <m:sSubPr>
                          <m:ctrlPr>
                            <a:rPr lang="en-US" sz="2000" i="1" smtClean="0">
                              <a:latin typeface="Cambria Math" panose="02040503050406030204" pitchFamily="18" charset="0"/>
                            </a:rPr>
                          </m:ctrlPr>
                        </m:sSubPr>
                        <m:e>
                          <m:r>
                            <a:rPr lang="en-US" sz="2000" b="0" i="1" smtClean="0">
                              <a:latin typeface="Cambria Math" panose="02040503050406030204" pitchFamily="18" charset="0"/>
                            </a:rPr>
                            <m:t>𝐻</m:t>
                          </m:r>
                        </m:e>
                        <m:sub>
                          <m:r>
                            <a:rPr lang="en-US" sz="2000" b="0" i="1" smtClean="0">
                              <a:latin typeface="Cambria Math" panose="02040503050406030204" pitchFamily="18" charset="0"/>
                            </a:rPr>
                            <m:t>1</m:t>
                          </m:r>
                        </m:sub>
                      </m:sSub>
                      <m:r>
                        <a:rPr lang="en-US" sz="2000" b="0" i="1" smtClean="0">
                          <a:latin typeface="Cambria Math" panose="02040503050406030204" pitchFamily="18" charset="0"/>
                        </a:rPr>
                        <m:t>:</m:t>
                      </m:r>
                      <m:r>
                        <a:rPr lang="en-US" sz="2000" b="0" i="1" smtClean="0">
                          <a:latin typeface="Cambria Math" panose="02040503050406030204" pitchFamily="18" charset="0"/>
                        </a:rPr>
                        <m:t>𝐴𝑡</m:t>
                      </m:r>
                      <m:r>
                        <a:rPr lang="en-US" sz="2000" b="0" i="1" smtClean="0">
                          <a:latin typeface="Cambria Math" panose="02040503050406030204" pitchFamily="18" charset="0"/>
                        </a:rPr>
                        <m:t> </m:t>
                      </m:r>
                      <m:r>
                        <a:rPr lang="en-US" sz="2000" b="0" i="1" smtClean="0">
                          <a:latin typeface="Cambria Math" panose="02040503050406030204" pitchFamily="18" charset="0"/>
                        </a:rPr>
                        <m:t>𝑙𝑒𝑎𝑠𝑡</m:t>
                      </m:r>
                      <m:r>
                        <a:rPr lang="en-US" sz="2000" b="0" i="1" smtClean="0">
                          <a:latin typeface="Cambria Math" panose="02040503050406030204" pitchFamily="18" charset="0"/>
                        </a:rPr>
                        <m:t> </m:t>
                      </m:r>
                      <m:r>
                        <a:rPr lang="en-US" sz="2000" b="0" i="1" smtClean="0">
                          <a:latin typeface="Cambria Math" panose="02040503050406030204" pitchFamily="18" charset="0"/>
                        </a:rPr>
                        <m:t>𝑜𝑛𝑒</m:t>
                      </m:r>
                      <m:r>
                        <a:rPr lang="en-US" sz="2000" b="0" i="1" smtClean="0">
                          <a:latin typeface="Cambria Math" panose="02040503050406030204" pitchFamily="18" charset="0"/>
                        </a:rPr>
                        <m:t> </m:t>
                      </m:r>
                      <m:r>
                        <a:rPr lang="en-US" sz="2000" b="0" i="1" smtClean="0">
                          <a:latin typeface="Cambria Math" panose="02040503050406030204" pitchFamily="18" charset="0"/>
                        </a:rPr>
                        <m:t>𝑚𝑒𝑎𝑛</m:t>
                      </m:r>
                      <m:r>
                        <a:rPr lang="en-US" sz="2000" b="0" i="1" smtClean="0">
                          <a:latin typeface="Cambria Math" panose="02040503050406030204" pitchFamily="18" charset="0"/>
                        </a:rPr>
                        <m:t> </m:t>
                      </m:r>
                      <m:r>
                        <a:rPr lang="en-US" sz="2000" b="0" i="1" smtClean="0">
                          <a:latin typeface="Cambria Math" panose="02040503050406030204" pitchFamily="18" charset="0"/>
                        </a:rPr>
                        <m:t>𝑖𝑠</m:t>
                      </m:r>
                      <m:r>
                        <a:rPr lang="en-US" sz="2000" b="0" i="1" smtClean="0">
                          <a:latin typeface="Cambria Math" panose="02040503050406030204" pitchFamily="18" charset="0"/>
                        </a:rPr>
                        <m:t> </m:t>
                      </m:r>
                      <m:r>
                        <a:rPr lang="en-US" sz="2000" b="0" i="1" smtClean="0">
                          <a:latin typeface="Cambria Math" panose="02040503050406030204" pitchFamily="18" charset="0"/>
                        </a:rPr>
                        <m:t>𝑑𝑖𝑓𝑓𝑒𝑟𝑒𝑛𝑡</m:t>
                      </m:r>
                      <m:r>
                        <a:rPr lang="en-US" sz="2000" b="0" i="1" smtClean="0">
                          <a:latin typeface="Cambria Math" panose="02040503050406030204" pitchFamily="18" charset="0"/>
                        </a:rPr>
                        <m:t> </m:t>
                      </m:r>
                      <m:r>
                        <a:rPr lang="en-US" sz="2000" b="0" i="1" smtClean="0">
                          <a:latin typeface="Cambria Math" panose="02040503050406030204" pitchFamily="18" charset="0"/>
                        </a:rPr>
                        <m:t>𝑓𝑟𝑜𝑚</m:t>
                      </m:r>
                      <m:r>
                        <a:rPr lang="en-US" sz="2000" b="0" i="1" smtClean="0">
                          <a:latin typeface="Cambria Math" panose="02040503050406030204" pitchFamily="18" charset="0"/>
                        </a:rPr>
                        <m:t> </m:t>
                      </m:r>
                      <m:r>
                        <a:rPr lang="en-US" sz="2000" b="0" i="1" smtClean="0">
                          <a:latin typeface="Cambria Math" panose="02040503050406030204" pitchFamily="18" charset="0"/>
                        </a:rPr>
                        <m:t>𝑡h𝑒</m:t>
                      </m:r>
                      <m:r>
                        <a:rPr lang="en-US" sz="2000" b="0" i="1" smtClean="0">
                          <a:latin typeface="Cambria Math" panose="02040503050406030204" pitchFamily="18" charset="0"/>
                        </a:rPr>
                        <m:t> </m:t>
                      </m:r>
                      <m:r>
                        <a:rPr lang="en-US" sz="2000" b="0" i="1" smtClean="0">
                          <a:latin typeface="Cambria Math" panose="02040503050406030204" pitchFamily="18" charset="0"/>
                        </a:rPr>
                        <m:t>𝑜𝑡h𝑒𝑟𝑠</m:t>
                      </m:r>
                    </m:oMath>
                  </m:oMathPara>
                </a14:m>
                <a:endParaRPr lang="en-US" sz="2000" dirty="0" smtClean="0"/>
              </a:p>
              <a:p>
                <a:pPr lvl="1"/>
                <a:endParaRPr lang="en-US" sz="2000" dirty="0"/>
              </a:p>
            </p:txBody>
          </p:sp>
        </mc:Choice>
        <mc:Fallback xmlns="">
          <p:sp>
            <p:nvSpPr>
              <p:cNvPr id="3" name="TextBox 2"/>
              <p:cNvSpPr txBox="1">
                <a:spLocks noRot="1" noChangeAspect="1" noMove="1" noResize="1" noEditPoints="1" noAdjustHandles="1" noChangeArrowheads="1" noChangeShapeType="1" noTextEdit="1"/>
              </p:cNvSpPr>
              <p:nvPr/>
            </p:nvSpPr>
            <p:spPr>
              <a:xfrm>
                <a:off x="185960" y="3464138"/>
                <a:ext cx="8763000" cy="3231654"/>
              </a:xfrm>
              <a:prstGeom prst="rect">
                <a:avLst/>
              </a:prstGeom>
              <a:blipFill rotWithShape="0">
                <a:blip r:embed="rId2"/>
                <a:stretch>
                  <a:fillRect l="-905" t="-1132" r="-765"/>
                </a:stretch>
              </a:blipFill>
            </p:spPr>
            <p:txBody>
              <a:bodyPr/>
              <a:lstStyle/>
              <a:p>
                <a:r>
                  <a:rPr lang="en-US">
                    <a:noFill/>
                  </a:rPr>
                  <a:t> </a:t>
                </a:r>
              </a:p>
            </p:txBody>
          </p:sp>
        </mc:Fallback>
      </mc:AlternateContent>
      <mc:AlternateContent xmlns:mc="http://schemas.openxmlformats.org/markup-compatibility/2006">
        <mc:Choice xmlns:p14="http://schemas.microsoft.com/office/powerpoint/2010/main" Requires="p14">
          <p:contentPart p14:bwMode="auto" r:id="rId3">
            <p14:nvContentPartPr>
              <p14:cNvPr id="4" name="Ink 3"/>
              <p14:cNvContentPartPr/>
              <p14:nvPr/>
            </p14:nvContentPartPr>
            <p14:xfrm>
              <a:off x="101520" y="464040"/>
              <a:ext cx="8722800" cy="6027480"/>
            </p14:xfrm>
          </p:contentPart>
        </mc:Choice>
        <mc:Fallback>
          <p:pic>
            <p:nvPicPr>
              <p:cNvPr id="4" name="Ink 3"/>
              <p:cNvPicPr/>
              <p:nvPr/>
            </p:nvPicPr>
            <p:blipFill>
              <a:blip r:embed="rId4"/>
              <a:stretch>
                <a:fillRect/>
              </a:stretch>
            </p:blipFill>
            <p:spPr>
              <a:xfrm>
                <a:off x="96120" y="459000"/>
                <a:ext cx="8736480" cy="6040800"/>
              </a:xfrm>
              <a:prstGeom prst="rect">
                <a:avLst/>
              </a:prstGeom>
            </p:spPr>
          </p:pic>
        </mc:Fallback>
      </mc:AlternateContent>
    </p:spTree>
    <p:extLst>
      <p:ext uri="{BB962C8B-B14F-4D97-AF65-F5344CB8AC3E}">
        <p14:creationId xmlns:p14="http://schemas.microsoft.com/office/powerpoint/2010/main" val="40143175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19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8675">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8675">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8675">
                                            <p:txEl>
                                              <p:pRg st="2" end="2"/>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8675">
                                            <p:txEl>
                                              <p:pRg st="3" end="3"/>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0" end="0"/>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3">
                                            <p:txEl>
                                              <p:pRg st="3" end="3"/>
                                            </p:txEl>
                                          </p:spTgt>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3">
                                            <p:txEl>
                                              <p:pRg st="4" end="4"/>
                                            </p:txEl>
                                          </p:spTgt>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3">
                                            <p:txEl>
                                              <p:pRg st="6" end="6"/>
                                            </p:txEl>
                                          </p:spTgt>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4" grpId="0"/>
      <p:bldP spid="28675" grpId="0" build="p"/>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a:xfrm>
            <a:off x="176212" y="0"/>
            <a:ext cx="8791575" cy="990600"/>
          </a:xfrm>
        </p:spPr>
        <p:txBody>
          <a:bodyPr>
            <a:normAutofit fontScale="90000"/>
          </a:bodyPr>
          <a:lstStyle/>
          <a:p>
            <a:pPr eaLnBrk="1" hangingPunct="1"/>
            <a:r>
              <a:rPr lang="en-US" altLang="en-US" sz="4000" dirty="0" smtClean="0"/>
              <a:t>About the F-distribution used for the ANOVA </a:t>
            </a:r>
          </a:p>
        </p:txBody>
      </p:sp>
      <p:sp>
        <p:nvSpPr>
          <p:cNvPr id="5123" name="Rectangle 3"/>
          <p:cNvSpPr>
            <a:spLocks noGrp="1" noChangeArrowheads="1"/>
          </p:cNvSpPr>
          <p:nvPr>
            <p:ph type="body" idx="1"/>
          </p:nvPr>
        </p:nvSpPr>
        <p:spPr>
          <a:xfrm>
            <a:off x="628650" y="875765"/>
            <a:ext cx="8001000" cy="4343400"/>
          </a:xfrm>
        </p:spPr>
        <p:txBody>
          <a:bodyPr/>
          <a:lstStyle/>
          <a:p>
            <a:r>
              <a:rPr lang="en-US" altLang="en-US" dirty="0" smtClean="0"/>
              <a:t>The F-test can be used to </a:t>
            </a:r>
            <a:r>
              <a:rPr lang="en-US" dirty="0"/>
              <a:t>used to compare two variances, </a:t>
            </a:r>
            <a:r>
              <a:rPr lang="en-US" dirty="0" smtClean="0"/>
              <a:t>but can </a:t>
            </a:r>
            <a:r>
              <a:rPr lang="en-US" dirty="0"/>
              <a:t>also be </a:t>
            </a:r>
            <a:r>
              <a:rPr lang="en-US" b="1" u="sng" dirty="0"/>
              <a:t>used to compare three </a:t>
            </a:r>
            <a:r>
              <a:rPr lang="en-US" b="1" u="sng" dirty="0" smtClean="0"/>
              <a:t>or </a:t>
            </a:r>
            <a:r>
              <a:rPr lang="en-US" b="1" u="sng" dirty="0"/>
              <a:t>more </a:t>
            </a:r>
            <a:r>
              <a:rPr lang="en-US" b="1" u="sng" dirty="0" smtClean="0"/>
              <a:t>means</a:t>
            </a:r>
            <a:endParaRPr lang="en-US" altLang="en-US" b="1" u="sng" dirty="0" smtClean="0"/>
          </a:p>
        </p:txBody>
      </p:sp>
      <p:sp>
        <p:nvSpPr>
          <p:cNvPr id="2" name="TextBox 1"/>
          <p:cNvSpPr txBox="1"/>
          <p:nvPr/>
        </p:nvSpPr>
        <p:spPr>
          <a:xfrm>
            <a:off x="290513" y="2541554"/>
            <a:ext cx="4362450" cy="375552"/>
          </a:xfrm>
          <a:prstGeom prst="rect">
            <a:avLst/>
          </a:prstGeom>
          <a:noFill/>
        </p:spPr>
        <p:txBody>
          <a:bodyPr wrap="square" rtlCol="0">
            <a:spAutoFit/>
          </a:bodyPr>
          <a:lstStyle/>
          <a:p>
            <a:r>
              <a:rPr lang="en-US" b="1" dirty="0" smtClean="0"/>
              <a:t>The </a:t>
            </a:r>
            <a:r>
              <a:rPr lang="en-US" b="1" i="1" dirty="0" smtClean="0"/>
              <a:t>F</a:t>
            </a:r>
            <a:r>
              <a:rPr lang="en-US" b="1" dirty="0" smtClean="0"/>
              <a:t> Family of Curves: </a:t>
            </a:r>
            <a:endParaRPr lang="en-US" b="1" dirty="0"/>
          </a:p>
        </p:txBody>
      </p:sp>
      <mc:AlternateContent xmlns:mc="http://schemas.openxmlformats.org/markup-compatibility/2006" xmlns:a14="http://schemas.microsoft.com/office/drawing/2010/main">
        <mc:Choice Requires="a14">
          <p:sp>
            <p:nvSpPr>
              <p:cNvPr id="3" name="TextBox 2"/>
              <p:cNvSpPr txBox="1"/>
              <p:nvPr/>
            </p:nvSpPr>
            <p:spPr>
              <a:xfrm>
                <a:off x="4419600" y="2766473"/>
                <a:ext cx="4057650" cy="3327001"/>
              </a:xfrm>
              <a:prstGeom prst="rect">
                <a:avLst/>
              </a:prstGeom>
              <a:noFill/>
            </p:spPr>
            <p:txBody>
              <a:bodyPr wrap="square" rtlCol="0">
                <a:spAutoFit/>
              </a:bodyPr>
              <a:lstStyle/>
              <a:p>
                <a:pPr marL="285750" indent="-285750">
                  <a:buFont typeface="Arial" panose="020B0604020202020204" pitchFamily="34" charset="0"/>
                  <a:buChar char="•"/>
                </a:pPr>
                <a:r>
                  <a:rPr lang="en-US" dirty="0" smtClean="0">
                    <a:solidFill>
                      <a:schemeClr val="tx1"/>
                    </a:solidFill>
                  </a:rPr>
                  <a:t>The F distribution is a distribution of the f statistic, </a:t>
                </a:r>
                <a14:m>
                  <m:oMath xmlns:m="http://schemas.openxmlformats.org/officeDocument/2006/math">
                    <m:r>
                      <m:rPr>
                        <m:sty m:val="p"/>
                      </m:rPr>
                      <a:rPr lang="en-US">
                        <a:latin typeface="Cambria Math" panose="02040503050406030204" pitchFamily="18" charset="0"/>
                      </a:rPr>
                      <m:t>F</m:t>
                    </m:r>
                    <m:r>
                      <a:rPr lang="en-US">
                        <a:solidFill>
                          <a:schemeClr val="tx1"/>
                        </a:solidFill>
                        <a:latin typeface="Cambria Math" panose="02040503050406030204" pitchFamily="18" charset="0"/>
                      </a:rPr>
                      <m:t>= </m:t>
                    </m:r>
                    <m:f>
                      <m:fPr>
                        <m:ctrlPr>
                          <a:rPr lang="en-US" i="1">
                            <a:solidFill>
                              <a:schemeClr val="tx1"/>
                            </a:solidFill>
                            <a:latin typeface="Cambria Math" panose="02040503050406030204" pitchFamily="18" charset="0"/>
                          </a:rPr>
                        </m:ctrlPr>
                      </m:fPr>
                      <m:num>
                        <m:sSup>
                          <m:sSupPr>
                            <m:ctrlPr>
                              <a:rPr lang="en-US" i="1">
                                <a:solidFill>
                                  <a:schemeClr val="tx1"/>
                                </a:solidFill>
                                <a:latin typeface="Cambria Math" panose="02040503050406030204" pitchFamily="18" charset="0"/>
                              </a:rPr>
                            </m:ctrlPr>
                          </m:sSupPr>
                          <m:e>
                            <m:d>
                              <m:dPr>
                                <m:ctrlPr>
                                  <a:rPr lang="en-US" i="1">
                                    <a:solidFill>
                                      <a:schemeClr val="tx1"/>
                                    </a:solidFill>
                                    <a:latin typeface="Cambria Math" panose="02040503050406030204" pitchFamily="18" charset="0"/>
                                  </a:rPr>
                                </m:ctrlPr>
                              </m:dPr>
                              <m:e>
                                <m:sSub>
                                  <m:sSubPr>
                                    <m:ctrlPr>
                                      <a:rPr lang="en-US" i="1">
                                        <a:solidFill>
                                          <a:schemeClr val="tx1"/>
                                        </a:solidFill>
                                        <a:latin typeface="Cambria Math" panose="02040503050406030204" pitchFamily="18" charset="0"/>
                                      </a:rPr>
                                    </m:ctrlPr>
                                  </m:sSubPr>
                                  <m:e>
                                    <m:r>
                                      <a:rPr lang="en-US" i="1">
                                        <a:solidFill>
                                          <a:schemeClr val="tx1"/>
                                        </a:solidFill>
                                        <a:latin typeface="Cambria Math" panose="02040503050406030204" pitchFamily="18" charset="0"/>
                                      </a:rPr>
                                      <m:t>𝑠</m:t>
                                    </m:r>
                                  </m:e>
                                  <m:sub>
                                    <m:r>
                                      <a:rPr lang="en-US" i="1">
                                        <a:solidFill>
                                          <a:schemeClr val="tx1"/>
                                        </a:solidFill>
                                        <a:latin typeface="Cambria Math" panose="02040503050406030204" pitchFamily="18" charset="0"/>
                                      </a:rPr>
                                      <m:t>1</m:t>
                                    </m:r>
                                  </m:sub>
                                </m:sSub>
                              </m:e>
                            </m:d>
                          </m:e>
                          <m:sup>
                            <m:r>
                              <a:rPr lang="en-US" i="1">
                                <a:solidFill>
                                  <a:schemeClr val="tx1"/>
                                </a:solidFill>
                                <a:latin typeface="Cambria Math" panose="02040503050406030204" pitchFamily="18" charset="0"/>
                              </a:rPr>
                              <m:t>2</m:t>
                            </m:r>
                          </m:sup>
                        </m:sSup>
                      </m:num>
                      <m:den>
                        <m:sSup>
                          <m:sSupPr>
                            <m:ctrlPr>
                              <a:rPr lang="en-US" i="1">
                                <a:solidFill>
                                  <a:schemeClr val="tx1"/>
                                </a:solidFill>
                                <a:latin typeface="Cambria Math" panose="02040503050406030204" pitchFamily="18" charset="0"/>
                              </a:rPr>
                            </m:ctrlPr>
                          </m:sSupPr>
                          <m:e>
                            <m:d>
                              <m:dPr>
                                <m:ctrlPr>
                                  <a:rPr lang="en-US" i="1">
                                    <a:solidFill>
                                      <a:schemeClr val="tx1"/>
                                    </a:solidFill>
                                    <a:latin typeface="Cambria Math" panose="02040503050406030204" pitchFamily="18" charset="0"/>
                                  </a:rPr>
                                </m:ctrlPr>
                              </m:dPr>
                              <m:e>
                                <m:sSub>
                                  <m:sSubPr>
                                    <m:ctrlPr>
                                      <a:rPr lang="en-US" i="1">
                                        <a:solidFill>
                                          <a:schemeClr val="tx1"/>
                                        </a:solidFill>
                                        <a:latin typeface="Cambria Math" panose="02040503050406030204" pitchFamily="18" charset="0"/>
                                      </a:rPr>
                                    </m:ctrlPr>
                                  </m:sSubPr>
                                  <m:e>
                                    <m:r>
                                      <a:rPr lang="en-US" i="1">
                                        <a:solidFill>
                                          <a:schemeClr val="tx1"/>
                                        </a:solidFill>
                                        <a:latin typeface="Cambria Math" panose="02040503050406030204" pitchFamily="18" charset="0"/>
                                      </a:rPr>
                                      <m:t>𝑠</m:t>
                                    </m:r>
                                  </m:e>
                                  <m:sub>
                                    <m:r>
                                      <a:rPr lang="en-US" i="1">
                                        <a:solidFill>
                                          <a:schemeClr val="tx1"/>
                                        </a:solidFill>
                                        <a:latin typeface="Cambria Math" panose="02040503050406030204" pitchFamily="18" charset="0"/>
                                      </a:rPr>
                                      <m:t>2</m:t>
                                    </m:r>
                                  </m:sub>
                                </m:sSub>
                              </m:e>
                            </m:d>
                          </m:e>
                          <m:sup>
                            <m:r>
                              <a:rPr lang="en-US" i="1">
                                <a:solidFill>
                                  <a:schemeClr val="tx1"/>
                                </a:solidFill>
                                <a:latin typeface="Cambria Math" panose="02040503050406030204" pitchFamily="18" charset="0"/>
                              </a:rPr>
                              <m:t>2</m:t>
                            </m:r>
                          </m:sup>
                        </m:sSup>
                      </m:den>
                    </m:f>
                  </m:oMath>
                </a14:m>
                <a:r>
                  <a:rPr lang="en-US" dirty="0" smtClean="0">
                    <a:solidFill>
                      <a:schemeClr val="tx1"/>
                    </a:solidFill>
                  </a:rPr>
                  <a:t> (the ratio of the variances from two independent samples).</a:t>
                </a:r>
              </a:p>
              <a:p>
                <a:pPr marL="285750" indent="-285750">
                  <a:buFont typeface="Arial" panose="020B0604020202020204" pitchFamily="34" charset="0"/>
                  <a:buChar char="•"/>
                </a:pPr>
                <a:r>
                  <a:rPr lang="en-US" dirty="0" smtClean="0"/>
                  <a:t>The F distribution is positively skewed and the F-test to compare means is always right-tailed</a:t>
                </a:r>
              </a:p>
              <a:p>
                <a:pPr marL="285750" indent="-285750">
                  <a:buFont typeface="Arial" panose="020B0604020202020204" pitchFamily="34" charset="0"/>
                  <a:buChar char="•"/>
                </a:pPr>
                <a:r>
                  <a:rPr lang="en-US" dirty="0" smtClean="0"/>
                  <a:t>The F distribution’s family of curves depends on two degrees of freedom: the </a:t>
                </a:r>
                <a:r>
                  <a:rPr lang="en-US" dirty="0" err="1" smtClean="0"/>
                  <a:t>d.f.</a:t>
                </a:r>
                <a:r>
                  <a:rPr lang="en-US" dirty="0" smtClean="0"/>
                  <a:t> of the numerator, and the </a:t>
                </a:r>
                <a:r>
                  <a:rPr lang="en-US" dirty="0" err="1" smtClean="0"/>
                  <a:t>d.f.</a:t>
                </a:r>
                <a:r>
                  <a:rPr lang="en-US" dirty="0" smtClean="0"/>
                  <a:t> of the denominator.</a:t>
                </a:r>
                <a:endParaRPr lang="en-US" dirty="0"/>
              </a:p>
            </p:txBody>
          </p:sp>
        </mc:Choice>
        <mc:Fallback xmlns="">
          <p:sp>
            <p:nvSpPr>
              <p:cNvPr id="3" name="TextBox 2"/>
              <p:cNvSpPr txBox="1">
                <a:spLocks noRot="1" noChangeAspect="1" noMove="1" noResize="1" noEditPoints="1" noAdjustHandles="1" noChangeArrowheads="1" noChangeShapeType="1" noTextEdit="1"/>
              </p:cNvSpPr>
              <p:nvPr/>
            </p:nvSpPr>
            <p:spPr>
              <a:xfrm>
                <a:off x="4419600" y="2766473"/>
                <a:ext cx="4057650" cy="3327001"/>
              </a:xfrm>
              <a:prstGeom prst="rect">
                <a:avLst/>
              </a:prstGeom>
              <a:blipFill rotWithShape="0">
                <a:blip r:embed="rId2"/>
                <a:stretch>
                  <a:fillRect l="-901" t="-1099" r="-450" b="-2015"/>
                </a:stretch>
              </a:blipFill>
            </p:spPr>
            <p:txBody>
              <a:bodyPr/>
              <a:lstStyle/>
              <a:p>
                <a:r>
                  <a:rPr lang="en-US">
                    <a:noFill/>
                  </a:rPr>
                  <a:t> </a:t>
                </a:r>
              </a:p>
            </p:txBody>
          </p:sp>
        </mc:Fallback>
      </mc:AlternateContent>
      <p:pic>
        <p:nvPicPr>
          <p:cNvPr id="215042" name="Picture 2" descr="http://www.connectmath.com/alekscgi/x/Isl.exe/1o_u-IgNsIkr7j8P3jH-lBSBcp5C9nLRybYq7-9hzUNJtcrZtIPm1yojWTCdfI64nCm8LGA-sxJ10ytj2sAi1aPJrCnlmfdH9EOTVcqqhYUEj_fh/path/aleks/ebook/figures/0073386103/blu38582_0910_514_lg.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2917106"/>
            <a:ext cx="3059215" cy="3585877"/>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mc:Choice xmlns:p14="http://schemas.microsoft.com/office/powerpoint/2010/main" Requires="p14">
          <p:contentPart p14:bwMode="auto" r:id="rId4">
            <p14:nvContentPartPr>
              <p14:cNvPr id="4" name="Ink 3"/>
              <p14:cNvContentPartPr/>
              <p14:nvPr/>
            </p14:nvContentPartPr>
            <p14:xfrm>
              <a:off x="419760" y="673560"/>
              <a:ext cx="8657640" cy="5851440"/>
            </p14:xfrm>
          </p:contentPart>
        </mc:Choice>
        <mc:Fallback>
          <p:pic>
            <p:nvPicPr>
              <p:cNvPr id="4" name="Ink 3"/>
              <p:cNvPicPr/>
              <p:nvPr/>
            </p:nvPicPr>
            <p:blipFill>
              <a:blip r:embed="rId5"/>
              <a:stretch>
                <a:fillRect/>
              </a:stretch>
            </p:blipFill>
            <p:spPr>
              <a:xfrm>
                <a:off x="416520" y="666720"/>
                <a:ext cx="8670600" cy="5861520"/>
              </a:xfrm>
              <a:prstGeom prst="rect">
                <a:avLst/>
              </a:prstGeom>
            </p:spPr>
          </p:pic>
        </mc:Fallback>
      </mc:AlternateContent>
    </p:spTree>
    <p:extLst>
      <p:ext uri="{BB962C8B-B14F-4D97-AF65-F5344CB8AC3E}">
        <p14:creationId xmlns:p14="http://schemas.microsoft.com/office/powerpoint/2010/main" val="1773972190"/>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428625" y="0"/>
            <a:ext cx="8562975" cy="1077218"/>
          </a:xfrm>
          <a:prstGeom prst="rect">
            <a:avLst/>
          </a:prstGeom>
          <a:noFill/>
        </p:spPr>
        <p:txBody>
          <a:bodyPr wrap="square" rtlCol="0">
            <a:spAutoFit/>
          </a:bodyPr>
          <a:lstStyle/>
          <a:p>
            <a:r>
              <a:rPr lang="en-US" sz="3200" dirty="0" smtClean="0"/>
              <a:t>About the Hypothesis test for a one-way ANOVA</a:t>
            </a:r>
          </a:p>
          <a:p>
            <a:r>
              <a:rPr lang="en-US" sz="3200" dirty="0" smtClean="0"/>
              <a:t>(</a:t>
            </a:r>
            <a:r>
              <a:rPr lang="en-US" sz="3200" dirty="0" err="1" smtClean="0"/>
              <a:t>ctnd</a:t>
            </a:r>
            <a:r>
              <a:rPr lang="en-US" sz="3200" dirty="0" smtClean="0"/>
              <a:t>)</a:t>
            </a:r>
            <a:endParaRPr lang="en-US" sz="3200" dirty="0"/>
          </a:p>
        </p:txBody>
      </p:sp>
      <mc:AlternateContent xmlns:mc="http://schemas.openxmlformats.org/markup-compatibility/2006" xmlns:a14="http://schemas.microsoft.com/office/drawing/2010/main">
        <mc:Choice Requires="a14">
          <p:sp>
            <p:nvSpPr>
              <p:cNvPr id="3" name="TextBox 2"/>
              <p:cNvSpPr txBox="1"/>
              <p:nvPr/>
            </p:nvSpPr>
            <p:spPr>
              <a:xfrm>
                <a:off x="213360" y="1040011"/>
                <a:ext cx="8401050" cy="3580980"/>
              </a:xfrm>
              <a:prstGeom prst="rect">
                <a:avLst/>
              </a:prstGeom>
              <a:noFill/>
            </p:spPr>
            <p:txBody>
              <a:bodyPr wrap="square" rtlCol="0">
                <a:spAutoFit/>
              </a:bodyPr>
              <a:lstStyle/>
              <a:p>
                <a:r>
                  <a:rPr lang="en-US" sz="2400" dirty="0" smtClean="0"/>
                  <a:t>2) The test value is  </a:t>
                </a:r>
                <a14:m>
                  <m:oMath xmlns:m="http://schemas.openxmlformats.org/officeDocument/2006/math">
                    <m:r>
                      <m:rPr>
                        <m:sty m:val="p"/>
                      </m:rPr>
                      <a:rPr lang="en-US" sz="2400" b="0" i="0" smtClean="0">
                        <a:latin typeface="Cambria Math" panose="02040503050406030204" pitchFamily="18" charset="0"/>
                        <a:ea typeface="Cambria Math" panose="02040503050406030204" pitchFamily="18" charset="0"/>
                      </a:rPr>
                      <m:t>F</m:t>
                    </m:r>
                    <m:r>
                      <a:rPr lang="en-US" sz="2400" b="0" i="1" smtClean="0">
                        <a:latin typeface="Cambria Math" panose="02040503050406030204" pitchFamily="18" charset="0"/>
                        <a:ea typeface="Cambria Math" panose="02040503050406030204" pitchFamily="18" charset="0"/>
                      </a:rPr>
                      <m:t>=</m:t>
                    </m:r>
                    <m:f>
                      <m:fPr>
                        <m:ctrlPr>
                          <a:rPr lang="en-US" sz="2400" b="0" i="1" smtClean="0">
                            <a:latin typeface="Cambria Math" panose="02040503050406030204" pitchFamily="18" charset="0"/>
                            <a:ea typeface="Cambria Math" panose="02040503050406030204" pitchFamily="18" charset="0"/>
                          </a:rPr>
                        </m:ctrlPr>
                      </m:fPr>
                      <m:num>
                        <m:sSubSup>
                          <m:sSubSupPr>
                            <m:ctrlPr>
                              <a:rPr lang="en-US" sz="2400" b="0" i="1" smtClean="0">
                                <a:latin typeface="Cambria Math" panose="02040503050406030204" pitchFamily="18" charset="0"/>
                                <a:ea typeface="Cambria Math" panose="02040503050406030204" pitchFamily="18" charset="0"/>
                              </a:rPr>
                            </m:ctrlPr>
                          </m:sSubSupPr>
                          <m:e>
                            <m:r>
                              <a:rPr lang="en-US" sz="2400" b="0" i="1" smtClean="0">
                                <a:latin typeface="Cambria Math" panose="02040503050406030204" pitchFamily="18" charset="0"/>
                                <a:ea typeface="Cambria Math" panose="02040503050406030204" pitchFamily="18" charset="0"/>
                              </a:rPr>
                              <m:t>𝑠</m:t>
                            </m:r>
                          </m:e>
                          <m:sub>
                            <m:r>
                              <a:rPr lang="en-US" sz="2400" b="0" i="1" smtClean="0">
                                <a:latin typeface="Cambria Math" panose="02040503050406030204" pitchFamily="18" charset="0"/>
                                <a:ea typeface="Cambria Math" panose="02040503050406030204" pitchFamily="18" charset="0"/>
                              </a:rPr>
                              <m:t>𝐵</m:t>
                            </m:r>
                          </m:sub>
                          <m:sup>
                            <m:r>
                              <a:rPr lang="en-US" sz="2400" b="0" i="1" smtClean="0">
                                <a:latin typeface="Cambria Math" panose="02040503050406030204" pitchFamily="18" charset="0"/>
                                <a:ea typeface="Cambria Math" panose="02040503050406030204" pitchFamily="18" charset="0"/>
                              </a:rPr>
                              <m:t>2</m:t>
                            </m:r>
                          </m:sup>
                        </m:sSubSup>
                      </m:num>
                      <m:den>
                        <m:sSubSup>
                          <m:sSubSupPr>
                            <m:ctrlPr>
                              <a:rPr lang="en-US" sz="2400" b="0" i="1" smtClean="0">
                                <a:latin typeface="Cambria Math" panose="02040503050406030204" pitchFamily="18" charset="0"/>
                                <a:ea typeface="Cambria Math" panose="02040503050406030204" pitchFamily="18" charset="0"/>
                              </a:rPr>
                            </m:ctrlPr>
                          </m:sSubSupPr>
                          <m:e>
                            <m:r>
                              <a:rPr lang="en-US" sz="2400" b="0" i="1" smtClean="0">
                                <a:latin typeface="Cambria Math" panose="02040503050406030204" pitchFamily="18" charset="0"/>
                                <a:ea typeface="Cambria Math" panose="02040503050406030204" pitchFamily="18" charset="0"/>
                              </a:rPr>
                              <m:t>𝑠</m:t>
                            </m:r>
                          </m:e>
                          <m:sub>
                            <m:r>
                              <a:rPr lang="en-US" sz="2400" b="0" i="1" smtClean="0">
                                <a:latin typeface="Cambria Math" panose="02040503050406030204" pitchFamily="18" charset="0"/>
                                <a:ea typeface="Cambria Math" panose="02040503050406030204" pitchFamily="18" charset="0"/>
                              </a:rPr>
                              <m:t>𝑊</m:t>
                            </m:r>
                          </m:sub>
                          <m:sup>
                            <m:r>
                              <a:rPr lang="en-US" sz="2400" b="0" i="1" smtClean="0">
                                <a:latin typeface="Cambria Math" panose="02040503050406030204" pitchFamily="18" charset="0"/>
                                <a:ea typeface="Cambria Math" panose="02040503050406030204" pitchFamily="18" charset="0"/>
                              </a:rPr>
                              <m:t>2</m:t>
                            </m:r>
                          </m:sup>
                        </m:sSubSup>
                      </m:den>
                    </m:f>
                  </m:oMath>
                </a14:m>
                <a:r>
                  <a:rPr lang="en-US" sz="2400" dirty="0" smtClean="0"/>
                  <a:t> </a:t>
                </a:r>
                <a:r>
                  <a:rPr lang="en-US" sz="2400" dirty="0"/>
                  <a:t> </a:t>
                </a:r>
                <a:endParaRPr lang="en-US" sz="2400" dirty="0" smtClean="0"/>
              </a:p>
              <a:p>
                <a:r>
                  <a:rPr lang="en-US" sz="2000" dirty="0" smtClean="0"/>
                  <a:t>where </a:t>
                </a:r>
              </a:p>
              <a:p>
                <a:pPr lvl="1"/>
                <a:r>
                  <a:rPr lang="en-US" sz="2000" dirty="0" smtClean="0"/>
                  <a:t>B </a:t>
                </a:r>
                <a:r>
                  <a:rPr lang="en-US" sz="2000" dirty="0"/>
                  <a:t>represents </a:t>
                </a:r>
                <a:r>
                  <a:rPr lang="en-US" sz="2000" dirty="0" smtClean="0"/>
                  <a:t>“Between groups”, and </a:t>
                </a:r>
              </a:p>
              <a:p>
                <a:pPr lvl="1"/>
                <a:r>
                  <a:rPr lang="en-US" sz="2000" dirty="0" smtClean="0"/>
                  <a:t>W represents “Within groups” </a:t>
                </a:r>
              </a:p>
              <a:p>
                <a:r>
                  <a:rPr lang="en-US" sz="2400" dirty="0"/>
                  <a:t>a</a:t>
                </a:r>
                <a:r>
                  <a:rPr lang="en-US" sz="2400" dirty="0" smtClean="0"/>
                  <a:t>nd where</a:t>
                </a:r>
              </a:p>
              <a:p>
                <a:pPr lvl="1"/>
                <a:r>
                  <a:rPr lang="en-US" sz="2000" dirty="0" smtClean="0"/>
                  <a:t>degrees of freedom of the numerator is:  </a:t>
                </a:r>
                <a:r>
                  <a:rPr lang="en-US" sz="2000" dirty="0" err="1" smtClean="0"/>
                  <a:t>d.f.N</a:t>
                </a:r>
                <a:r>
                  <a:rPr lang="en-US" sz="2000" dirty="0" smtClean="0"/>
                  <a:t>. = k – 1 and, </a:t>
                </a:r>
              </a:p>
              <a:p>
                <a:pPr lvl="1"/>
                <a:r>
                  <a:rPr lang="en-US" sz="2000" dirty="0" smtClean="0"/>
                  <a:t>degrees of freedom of the denominator is: </a:t>
                </a:r>
                <a:r>
                  <a:rPr lang="en-US" sz="2000" dirty="0" err="1" smtClean="0"/>
                  <a:t>d.f.D</a:t>
                </a:r>
                <a:r>
                  <a:rPr lang="en-US" sz="2000" dirty="0" smtClean="0"/>
                  <a:t>. = N – k </a:t>
                </a:r>
                <a:r>
                  <a:rPr lang="en-US" sz="2000" dirty="0"/>
                  <a:t> </a:t>
                </a:r>
                <a:endParaRPr lang="en-US" sz="2000" dirty="0" smtClean="0"/>
              </a:p>
              <a:p>
                <a:pPr lvl="2"/>
                <a:r>
                  <a:rPr lang="en-US" sz="2000" dirty="0" smtClean="0"/>
                  <a:t>k </a:t>
                </a:r>
                <a:r>
                  <a:rPr lang="en-US" sz="2000" dirty="0"/>
                  <a:t>is the number of </a:t>
                </a:r>
                <a:r>
                  <a:rPr lang="en-US" sz="2000" dirty="0" smtClean="0"/>
                  <a:t>groups, and</a:t>
                </a:r>
                <a:endParaRPr lang="en-US" sz="2000" dirty="0"/>
              </a:p>
              <a:p>
                <a:pPr lvl="2"/>
                <a:r>
                  <a:rPr lang="en-US" sz="2000" dirty="0" smtClean="0"/>
                  <a:t>N is the sample size of all k groups together.</a:t>
                </a:r>
              </a:p>
              <a:p>
                <a:pPr lvl="2"/>
                <a:r>
                  <a:rPr lang="en-US" sz="2000" dirty="0" smtClean="0">
                    <a:solidFill>
                      <a:srgbClr val="FF0000"/>
                    </a:solidFill>
                  </a:rPr>
                  <a:t>The sample sizes need not be equal!</a:t>
                </a:r>
              </a:p>
            </p:txBody>
          </p:sp>
        </mc:Choice>
        <mc:Fallback xmlns="">
          <p:sp>
            <p:nvSpPr>
              <p:cNvPr id="3" name="TextBox 2"/>
              <p:cNvSpPr txBox="1">
                <a:spLocks noRot="1" noChangeAspect="1" noMove="1" noResize="1" noEditPoints="1" noAdjustHandles="1" noChangeArrowheads="1" noChangeShapeType="1" noTextEdit="1"/>
              </p:cNvSpPr>
              <p:nvPr/>
            </p:nvSpPr>
            <p:spPr>
              <a:xfrm>
                <a:off x="213360" y="1040011"/>
                <a:ext cx="8401050" cy="3580980"/>
              </a:xfrm>
              <a:prstGeom prst="rect">
                <a:avLst/>
              </a:prstGeom>
              <a:blipFill rotWithShape="0">
                <a:blip r:embed="rId3"/>
                <a:stretch>
                  <a:fillRect l="-1089" b="-2215"/>
                </a:stretch>
              </a:blipFill>
            </p:spPr>
            <p:txBody>
              <a:bodyPr/>
              <a:lstStyle/>
              <a:p>
                <a:r>
                  <a:rPr lang="en-US">
                    <a:noFill/>
                  </a:rPr>
                  <a:t> </a:t>
                </a:r>
              </a:p>
            </p:txBody>
          </p:sp>
        </mc:Fallback>
      </mc:AlternateContent>
      <p:graphicFrame>
        <p:nvGraphicFramePr>
          <p:cNvPr id="9" name="Object 38"/>
          <p:cNvGraphicFramePr>
            <a:graphicFrameLocks noChangeAspect="1"/>
          </p:cNvGraphicFramePr>
          <p:nvPr>
            <p:extLst/>
          </p:nvPr>
        </p:nvGraphicFramePr>
        <p:xfrm>
          <a:off x="428625" y="4780749"/>
          <a:ext cx="2967037" cy="1250950"/>
        </p:xfrm>
        <a:graphic>
          <a:graphicData uri="http://schemas.openxmlformats.org/presentationml/2006/ole">
            <mc:AlternateContent xmlns:mc="http://schemas.openxmlformats.org/markup-compatibility/2006">
              <mc:Choice xmlns:v="urn:schemas-microsoft-com:vml" Requires="v">
                <p:oleObj spid="_x0000_s1098" name="Equation" r:id="rId4" imgW="1434960" imgH="660240" progId="Equation.DSMT4">
                  <p:embed/>
                </p:oleObj>
              </mc:Choice>
              <mc:Fallback>
                <p:oleObj name="Equation" r:id="rId4" imgW="1434960" imgH="6602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8625" y="4780749"/>
                        <a:ext cx="2967037" cy="1250950"/>
                      </a:xfrm>
                      <a:prstGeom prst="rect">
                        <a:avLst/>
                      </a:prstGeom>
                      <a:noFill/>
                      <a:extLst/>
                    </p:spPr>
                  </p:pic>
                </p:oleObj>
              </mc:Fallback>
            </mc:AlternateContent>
          </a:graphicData>
        </a:graphic>
      </p:graphicFrame>
      <p:graphicFrame>
        <p:nvGraphicFramePr>
          <p:cNvPr id="10" name="Object 38"/>
          <p:cNvGraphicFramePr>
            <a:graphicFrameLocks noChangeAspect="1"/>
          </p:cNvGraphicFramePr>
          <p:nvPr>
            <p:extLst/>
          </p:nvPr>
        </p:nvGraphicFramePr>
        <p:xfrm>
          <a:off x="4293871" y="4780749"/>
          <a:ext cx="2336800" cy="912812"/>
        </p:xfrm>
        <a:graphic>
          <a:graphicData uri="http://schemas.openxmlformats.org/presentationml/2006/ole">
            <mc:AlternateContent xmlns:mc="http://schemas.openxmlformats.org/markup-compatibility/2006">
              <mc:Choice xmlns:v="urn:schemas-microsoft-com:vml" Requires="v">
                <p:oleObj spid="_x0000_s1099" name="Equation" r:id="rId6" imgW="1130040" imgH="482400" progId="Equation.DSMT4">
                  <p:embed/>
                </p:oleObj>
              </mc:Choice>
              <mc:Fallback>
                <p:oleObj name="Equation" r:id="rId6" imgW="1130040" imgH="482400" progId="Equation.DSMT4">
                  <p:embed/>
                  <p:pic>
                    <p:nvPicPr>
                      <p:cNvPr id="0" name=""/>
                      <p:cNvPicPr>
                        <a:picLocks noChangeAspect="1" noChangeArrowheads="1"/>
                      </p:cNvPicPr>
                      <p:nvPr/>
                    </p:nvPicPr>
                    <p:blipFill>
                      <a:blip r:embed="rId7"/>
                      <a:srcRect/>
                      <a:stretch>
                        <a:fillRect/>
                      </a:stretch>
                    </p:blipFill>
                    <p:spPr bwMode="auto">
                      <a:xfrm>
                        <a:off x="4293871" y="4780749"/>
                        <a:ext cx="2336800" cy="9128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6" name="Picture 5"/>
          <p:cNvPicPr>
            <a:picLocks noChangeAspect="1"/>
          </p:cNvPicPr>
          <p:nvPr/>
        </p:nvPicPr>
        <p:blipFill>
          <a:blip r:embed="rId8"/>
          <a:stretch>
            <a:fillRect/>
          </a:stretch>
        </p:blipFill>
        <p:spPr>
          <a:xfrm>
            <a:off x="3124200" y="5902468"/>
            <a:ext cx="1428750" cy="885825"/>
          </a:xfrm>
          <a:prstGeom prst="rect">
            <a:avLst/>
          </a:prstGeom>
        </p:spPr>
      </p:pic>
      <p:sp>
        <p:nvSpPr>
          <p:cNvPr id="7" name="TextBox 6"/>
          <p:cNvSpPr txBox="1"/>
          <p:nvPr/>
        </p:nvSpPr>
        <p:spPr>
          <a:xfrm>
            <a:off x="428625" y="4516622"/>
            <a:ext cx="3352800" cy="369332"/>
          </a:xfrm>
          <a:prstGeom prst="rect">
            <a:avLst/>
          </a:prstGeom>
          <a:noFill/>
        </p:spPr>
        <p:txBody>
          <a:bodyPr wrap="square" rtlCol="0">
            <a:spAutoFit/>
          </a:bodyPr>
          <a:lstStyle/>
          <a:p>
            <a:r>
              <a:rPr lang="en-US" dirty="0" smtClean="0"/>
              <a:t>Furthermore, to compute </a:t>
            </a:r>
            <a:r>
              <a:rPr lang="en-US" i="1" dirty="0" smtClean="0"/>
              <a:t>F</a:t>
            </a:r>
            <a:r>
              <a:rPr lang="en-US" dirty="0" smtClean="0"/>
              <a:t>, </a:t>
            </a:r>
            <a:endParaRPr lang="en-US" dirty="0"/>
          </a:p>
        </p:txBody>
      </p:sp>
      <p:sp>
        <p:nvSpPr>
          <p:cNvPr id="13" name="TextBox 12"/>
          <p:cNvSpPr txBox="1"/>
          <p:nvPr/>
        </p:nvSpPr>
        <p:spPr>
          <a:xfrm>
            <a:off x="3657601" y="5025398"/>
            <a:ext cx="609600" cy="369332"/>
          </a:xfrm>
          <a:prstGeom prst="rect">
            <a:avLst/>
          </a:prstGeom>
          <a:noFill/>
        </p:spPr>
        <p:txBody>
          <a:bodyPr wrap="square" rtlCol="0">
            <a:spAutoFit/>
          </a:bodyPr>
          <a:lstStyle/>
          <a:p>
            <a:r>
              <a:rPr lang="en-US" dirty="0" smtClean="0"/>
              <a:t>and</a:t>
            </a:r>
            <a:endParaRPr lang="en-US" dirty="0"/>
          </a:p>
        </p:txBody>
      </p:sp>
      <p:sp>
        <p:nvSpPr>
          <p:cNvPr id="14" name="TextBox 13"/>
          <p:cNvSpPr txBox="1"/>
          <p:nvPr/>
        </p:nvSpPr>
        <p:spPr>
          <a:xfrm>
            <a:off x="2088832" y="6202470"/>
            <a:ext cx="900112" cy="369332"/>
          </a:xfrm>
          <a:prstGeom prst="rect">
            <a:avLst/>
          </a:prstGeom>
          <a:noFill/>
        </p:spPr>
        <p:txBody>
          <a:bodyPr wrap="square" rtlCol="0">
            <a:spAutoFit/>
          </a:bodyPr>
          <a:lstStyle/>
          <a:p>
            <a:r>
              <a:rPr lang="en-US" dirty="0" smtClean="0"/>
              <a:t>where</a:t>
            </a:r>
            <a:endParaRPr lang="en-US" dirty="0"/>
          </a:p>
        </p:txBody>
      </p:sp>
      <p:pic>
        <p:nvPicPr>
          <p:cNvPr id="11" name="Picture 4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449008" y="1428750"/>
            <a:ext cx="2281131" cy="1232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mc:Choice xmlns:p14="http://schemas.microsoft.com/office/powerpoint/2010/main" Requires="p14">
          <p:contentPart p14:bwMode="auto" r:id="rId10">
            <p14:nvContentPartPr>
              <p14:cNvPr id="4" name="Ink 3"/>
              <p14:cNvContentPartPr/>
              <p14:nvPr/>
            </p14:nvContentPartPr>
            <p14:xfrm>
              <a:off x="247320" y="641160"/>
              <a:ext cx="8727120" cy="6128640"/>
            </p14:xfrm>
          </p:contentPart>
        </mc:Choice>
        <mc:Fallback>
          <p:pic>
            <p:nvPicPr>
              <p:cNvPr id="4" name="Ink 3"/>
              <p:cNvPicPr/>
              <p:nvPr/>
            </p:nvPicPr>
            <p:blipFill>
              <a:blip r:embed="rId11"/>
              <a:stretch>
                <a:fillRect/>
              </a:stretch>
            </p:blipFill>
            <p:spPr>
              <a:xfrm>
                <a:off x="241920" y="636120"/>
                <a:ext cx="8739360" cy="6143040"/>
              </a:xfrm>
              <a:prstGeom prst="rect">
                <a:avLst/>
              </a:prstGeom>
            </p:spPr>
          </p:pic>
        </mc:Fallback>
      </mc:AlternateContent>
    </p:spTree>
    <p:extLst>
      <p:ext uri="{BB962C8B-B14F-4D97-AF65-F5344CB8AC3E}">
        <p14:creationId xmlns:p14="http://schemas.microsoft.com/office/powerpoint/2010/main" val="11448591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7" grpId="0"/>
      <p:bldP spid="13" grpId="0"/>
      <p:bldP spid="14"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xfrm>
            <a:off x="228600" y="-23812"/>
            <a:ext cx="8229600" cy="990600"/>
          </a:xfrm>
        </p:spPr>
        <p:txBody>
          <a:bodyPr/>
          <a:lstStyle/>
          <a:p>
            <a:pPr eaLnBrk="1" hangingPunct="1"/>
            <a:r>
              <a:rPr lang="en-US" sz="4000" dirty="0" smtClean="0"/>
              <a:t>More about the </a:t>
            </a:r>
            <a:r>
              <a:rPr lang="en-US" sz="4000" i="1" dirty="0" smtClean="0"/>
              <a:t>F</a:t>
            </a:r>
            <a:r>
              <a:rPr lang="en-US" sz="4000" dirty="0" smtClean="0"/>
              <a:t> Test</a:t>
            </a:r>
          </a:p>
        </p:txBody>
      </p:sp>
      <p:sp>
        <p:nvSpPr>
          <p:cNvPr id="11267" name="Rectangle 3"/>
          <p:cNvSpPr>
            <a:spLocks noGrp="1" noChangeArrowheads="1"/>
          </p:cNvSpPr>
          <p:nvPr>
            <p:ph type="body" idx="1"/>
          </p:nvPr>
        </p:nvSpPr>
        <p:spPr>
          <a:xfrm>
            <a:off x="-44003" y="1151299"/>
            <a:ext cx="5753100" cy="4800600"/>
          </a:xfrm>
        </p:spPr>
        <p:txBody>
          <a:bodyPr>
            <a:normAutofit lnSpcReduction="10000"/>
          </a:bodyPr>
          <a:lstStyle/>
          <a:p>
            <a:pPr>
              <a:defRPr/>
            </a:pPr>
            <a:r>
              <a:rPr lang="en-US" sz="2800" dirty="0" smtClean="0"/>
              <a:t>In the </a:t>
            </a:r>
            <a:r>
              <a:rPr lang="en-US" sz="2800" i="1" dirty="0" smtClean="0"/>
              <a:t>F</a:t>
            </a:r>
            <a:r>
              <a:rPr lang="en-US" sz="2800" dirty="0" smtClean="0"/>
              <a:t> test, two different estimates of the population variance are made (between group and </a:t>
            </a:r>
            <a:r>
              <a:rPr lang="en-US" dirty="0" smtClean="0"/>
              <a:t>w</a:t>
            </a:r>
            <a:r>
              <a:rPr lang="en-US" sz="2800" dirty="0" smtClean="0"/>
              <a:t>ithin group) </a:t>
            </a:r>
          </a:p>
          <a:p>
            <a:pPr>
              <a:defRPr/>
            </a:pPr>
            <a:r>
              <a:rPr lang="en-US" sz="2800" dirty="0" smtClean="0"/>
              <a:t>The first estimate is called the </a:t>
            </a:r>
            <a:r>
              <a:rPr lang="en-US" sz="2800" b="1" dirty="0" smtClean="0">
                <a:solidFill>
                  <a:srgbClr val="000099"/>
                </a:solidFill>
                <a:effectLst>
                  <a:outerShdw blurRad="38100" dist="38100" dir="2700000" algn="tl">
                    <a:srgbClr val="000000">
                      <a:alpha val="43137"/>
                    </a:srgbClr>
                  </a:outerShdw>
                </a:effectLst>
              </a:rPr>
              <a:t>between-group variance</a:t>
            </a:r>
            <a:r>
              <a:rPr lang="en-US" sz="2800" dirty="0" smtClean="0"/>
              <a:t>, and it involves finding </a:t>
            </a:r>
            <a:r>
              <a:rPr lang="en-US" sz="2800" u="sng" dirty="0" smtClean="0"/>
              <a:t>the variance of the means.</a:t>
            </a:r>
          </a:p>
          <a:p>
            <a:pPr>
              <a:defRPr/>
            </a:pPr>
            <a:r>
              <a:rPr lang="en-US" sz="2800" dirty="0" smtClean="0"/>
              <a:t>The second estimate, the </a:t>
            </a:r>
            <a:r>
              <a:rPr lang="en-US" sz="2800" b="1" dirty="0" smtClean="0">
                <a:solidFill>
                  <a:srgbClr val="000099"/>
                </a:solidFill>
                <a:effectLst>
                  <a:outerShdw blurRad="38100" dist="38100" dir="2700000" algn="tl">
                    <a:srgbClr val="000000">
                      <a:alpha val="43137"/>
                    </a:srgbClr>
                  </a:outerShdw>
                </a:effectLst>
              </a:rPr>
              <a:t>within-group variance</a:t>
            </a:r>
            <a:r>
              <a:rPr lang="en-US" sz="2800" dirty="0" smtClean="0"/>
              <a:t>, is made by computing the </a:t>
            </a:r>
            <a:r>
              <a:rPr lang="en-US" sz="2800" u="sng" dirty="0" smtClean="0"/>
              <a:t>variance using all the data </a:t>
            </a:r>
            <a:r>
              <a:rPr lang="en-US" sz="2800" dirty="0" smtClean="0"/>
              <a:t>and is not affected by differences in the means.</a:t>
            </a:r>
            <a:endParaRPr lang="en-US" sz="2800" dirty="0"/>
          </a:p>
        </p:txBody>
      </p:sp>
      <mc:AlternateContent xmlns:mc="http://schemas.openxmlformats.org/markup-compatibility/2006" xmlns:a14="http://schemas.microsoft.com/office/drawing/2010/main">
        <mc:Choice Requires="a14">
          <p:sp>
            <p:nvSpPr>
              <p:cNvPr id="2" name="Rectangle 1"/>
              <p:cNvSpPr/>
              <p:nvPr/>
            </p:nvSpPr>
            <p:spPr>
              <a:xfrm>
                <a:off x="6858000" y="3551599"/>
                <a:ext cx="1524000" cy="1069267"/>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en-US" sz="2800" b="0" i="1" smtClean="0">
                          <a:latin typeface="Cambria Math" panose="02040503050406030204" pitchFamily="18" charset="0"/>
                          <a:ea typeface="Cambria Math" panose="02040503050406030204" pitchFamily="18" charset="0"/>
                        </a:rPr>
                        <m:t>𝐹</m:t>
                      </m:r>
                      <m:r>
                        <a:rPr lang="en-US" sz="2800" i="1">
                          <a:latin typeface="Cambria Math" panose="02040503050406030204" pitchFamily="18" charset="0"/>
                          <a:ea typeface="Cambria Math" panose="02040503050406030204" pitchFamily="18" charset="0"/>
                        </a:rPr>
                        <m:t>=</m:t>
                      </m:r>
                      <m:f>
                        <m:fPr>
                          <m:ctrlPr>
                            <a:rPr lang="en-US" sz="2800" i="1">
                              <a:latin typeface="Cambria Math" panose="02040503050406030204" pitchFamily="18" charset="0"/>
                              <a:ea typeface="Cambria Math" panose="02040503050406030204" pitchFamily="18" charset="0"/>
                            </a:rPr>
                          </m:ctrlPr>
                        </m:fPr>
                        <m:num>
                          <m:sSubSup>
                            <m:sSubSupPr>
                              <m:ctrlPr>
                                <a:rPr lang="en-US" sz="2800" i="1">
                                  <a:latin typeface="Cambria Math" panose="02040503050406030204" pitchFamily="18" charset="0"/>
                                  <a:ea typeface="Cambria Math" panose="02040503050406030204" pitchFamily="18" charset="0"/>
                                </a:rPr>
                              </m:ctrlPr>
                            </m:sSubSupPr>
                            <m:e>
                              <m:r>
                                <a:rPr lang="en-US" sz="2800" i="1">
                                  <a:latin typeface="Cambria Math" panose="02040503050406030204" pitchFamily="18" charset="0"/>
                                  <a:ea typeface="Cambria Math" panose="02040503050406030204" pitchFamily="18" charset="0"/>
                                </a:rPr>
                                <m:t>𝑠</m:t>
                              </m:r>
                            </m:e>
                            <m:sub>
                              <m:r>
                                <a:rPr lang="en-US" sz="2800" i="1">
                                  <a:latin typeface="Cambria Math" panose="02040503050406030204" pitchFamily="18" charset="0"/>
                                  <a:ea typeface="Cambria Math" panose="02040503050406030204" pitchFamily="18" charset="0"/>
                                </a:rPr>
                                <m:t>𝐵</m:t>
                              </m:r>
                            </m:sub>
                            <m:sup>
                              <m:r>
                                <a:rPr lang="en-US" sz="2800" i="1">
                                  <a:latin typeface="Cambria Math" panose="02040503050406030204" pitchFamily="18" charset="0"/>
                                  <a:ea typeface="Cambria Math" panose="02040503050406030204" pitchFamily="18" charset="0"/>
                                </a:rPr>
                                <m:t>2</m:t>
                              </m:r>
                            </m:sup>
                          </m:sSubSup>
                        </m:num>
                        <m:den>
                          <m:sSubSup>
                            <m:sSubSupPr>
                              <m:ctrlPr>
                                <a:rPr lang="en-US" sz="2800" i="1">
                                  <a:latin typeface="Cambria Math" panose="02040503050406030204" pitchFamily="18" charset="0"/>
                                  <a:ea typeface="Cambria Math" panose="02040503050406030204" pitchFamily="18" charset="0"/>
                                </a:rPr>
                              </m:ctrlPr>
                            </m:sSubSupPr>
                            <m:e>
                              <m:r>
                                <a:rPr lang="en-US" sz="2800" i="1">
                                  <a:latin typeface="Cambria Math" panose="02040503050406030204" pitchFamily="18" charset="0"/>
                                  <a:ea typeface="Cambria Math" panose="02040503050406030204" pitchFamily="18" charset="0"/>
                                </a:rPr>
                                <m:t>𝑠</m:t>
                              </m:r>
                            </m:e>
                            <m:sub>
                              <m:r>
                                <a:rPr lang="en-US" sz="2800" i="1">
                                  <a:latin typeface="Cambria Math" panose="02040503050406030204" pitchFamily="18" charset="0"/>
                                  <a:ea typeface="Cambria Math" panose="02040503050406030204" pitchFamily="18" charset="0"/>
                                </a:rPr>
                                <m:t>𝑊</m:t>
                              </m:r>
                            </m:sub>
                            <m:sup>
                              <m:r>
                                <a:rPr lang="en-US" sz="2800" i="1">
                                  <a:latin typeface="Cambria Math" panose="02040503050406030204" pitchFamily="18" charset="0"/>
                                  <a:ea typeface="Cambria Math" panose="02040503050406030204" pitchFamily="18" charset="0"/>
                                </a:rPr>
                                <m:t>2</m:t>
                              </m:r>
                            </m:sup>
                          </m:sSubSup>
                        </m:den>
                      </m:f>
                    </m:oMath>
                  </m:oMathPara>
                </a14:m>
                <a:endParaRPr lang="en-US" sz="2800" dirty="0"/>
              </a:p>
            </p:txBody>
          </p:sp>
        </mc:Choice>
        <mc:Fallback xmlns="">
          <p:sp>
            <p:nvSpPr>
              <p:cNvPr id="2" name="Rectangle 1"/>
              <p:cNvSpPr>
                <a:spLocks noRot="1" noChangeAspect="1" noMove="1" noResize="1" noEditPoints="1" noAdjustHandles="1" noChangeArrowheads="1" noChangeShapeType="1" noTextEdit="1"/>
              </p:cNvSpPr>
              <p:nvPr/>
            </p:nvSpPr>
            <p:spPr>
              <a:xfrm>
                <a:off x="6858000" y="3551599"/>
                <a:ext cx="1524000" cy="1069267"/>
              </a:xfrm>
              <a:prstGeom prst="rect">
                <a:avLst/>
              </a:prstGeom>
              <a:blipFill rotWithShape="0">
                <a:blip r:embed="rId2"/>
                <a:stretch>
                  <a:fillRect/>
                </a:stretch>
              </a:blipFill>
            </p:spPr>
            <p:txBody>
              <a:bodyPr/>
              <a:lstStyle/>
              <a:p>
                <a:r>
                  <a:rPr lang="en-US">
                    <a:noFill/>
                  </a:rPr>
                  <a:t> </a:t>
                </a:r>
              </a:p>
            </p:txBody>
          </p:sp>
        </mc:Fallback>
      </mc:AlternateContent>
      <p:cxnSp>
        <p:nvCxnSpPr>
          <p:cNvPr id="4" name="Straight Arrow Connector 3"/>
          <p:cNvCxnSpPr/>
          <p:nvPr/>
        </p:nvCxnSpPr>
        <p:spPr bwMode="auto">
          <a:xfrm>
            <a:off x="4648200" y="3352800"/>
            <a:ext cx="3124200" cy="457200"/>
          </a:xfrm>
          <a:prstGeom prst="straightConnector1">
            <a:avLst/>
          </a:prstGeom>
          <a:solidFill>
            <a:schemeClr val="accent1"/>
          </a:solidFill>
          <a:ln w="25400" cap="flat" cmpd="sng" algn="ctr">
            <a:solidFill>
              <a:srgbClr val="FF0000"/>
            </a:solidFill>
            <a:prstDash val="solid"/>
            <a:round/>
            <a:headEnd type="none" w="med" len="med"/>
            <a:tailEnd type="stealth" w="lg" len="lg"/>
          </a:ln>
          <a:effectLst/>
        </p:spPr>
      </p:cxnSp>
      <p:cxnSp>
        <p:nvCxnSpPr>
          <p:cNvPr id="7" name="Straight Arrow Connector 6"/>
          <p:cNvCxnSpPr/>
          <p:nvPr/>
        </p:nvCxnSpPr>
        <p:spPr bwMode="auto">
          <a:xfrm flipV="1">
            <a:off x="4267200" y="4495801"/>
            <a:ext cx="3505200" cy="380999"/>
          </a:xfrm>
          <a:prstGeom prst="straightConnector1">
            <a:avLst/>
          </a:prstGeom>
          <a:solidFill>
            <a:schemeClr val="accent1"/>
          </a:solidFill>
          <a:ln w="25400" cap="flat" cmpd="sng" algn="ctr">
            <a:solidFill>
              <a:srgbClr val="FF0000"/>
            </a:solidFill>
            <a:prstDash val="solid"/>
            <a:round/>
            <a:headEnd type="none" w="med" len="med"/>
            <a:tailEnd type="stealth" w="lg" len="lg"/>
          </a:ln>
          <a:effectLst/>
        </p:spPr>
      </p:cxnSp>
      <p:pic>
        <p:nvPicPr>
          <p:cNvPr id="8" name="Picture 4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19800" y="219382"/>
            <a:ext cx="2767141" cy="1494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mc:Choice xmlns:p14="http://schemas.microsoft.com/office/powerpoint/2010/main" Requires="p14">
          <p:contentPart p14:bwMode="auto" r:id="rId4">
            <p14:nvContentPartPr>
              <p14:cNvPr id="3" name="Ink 2"/>
              <p14:cNvContentPartPr/>
              <p14:nvPr/>
            </p14:nvContentPartPr>
            <p14:xfrm>
              <a:off x="417600" y="1746720"/>
              <a:ext cx="7955640" cy="2993400"/>
            </p14:xfrm>
          </p:contentPart>
        </mc:Choice>
        <mc:Fallback>
          <p:pic>
            <p:nvPicPr>
              <p:cNvPr id="3" name="Ink 2"/>
              <p:cNvPicPr/>
              <p:nvPr/>
            </p:nvPicPr>
            <p:blipFill>
              <a:blip r:embed="rId5"/>
              <a:stretch>
                <a:fillRect/>
              </a:stretch>
            </p:blipFill>
            <p:spPr>
              <a:xfrm>
                <a:off x="414000" y="1742400"/>
                <a:ext cx="7969320" cy="3007440"/>
              </a:xfrm>
              <a:prstGeom prst="rect">
                <a:avLst/>
              </a:prstGeom>
            </p:spPr>
          </p:pic>
        </mc:Fallback>
      </mc:AlternateContent>
    </p:spTree>
    <p:extLst>
      <p:ext uri="{BB962C8B-B14F-4D97-AF65-F5344CB8AC3E}">
        <p14:creationId xmlns:p14="http://schemas.microsoft.com/office/powerpoint/2010/main" val="67412443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1267">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fade">
                                      <p:cBhvr>
                                        <p:cTn id="11" dur="500"/>
                                        <p:tgtEl>
                                          <p:spTgt spid="4"/>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1" presetClass="entr" presetSubtype="0" fill="hold" nodeType="clickEffect">
                                  <p:stCondLst>
                                    <p:cond delay="0"/>
                                  </p:stCondLst>
                                  <p:childTnLst>
                                    <p:set>
                                      <p:cBhvr>
                                        <p:cTn id="15" dur="1" fill="hold">
                                          <p:stCondLst>
                                            <p:cond delay="0"/>
                                          </p:stCondLst>
                                        </p:cTn>
                                        <p:tgtEl>
                                          <p:spTgt spid="11267">
                                            <p:txEl>
                                              <p:pRg st="2" end="2"/>
                                            </p:txEl>
                                          </p:spTgt>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7"/>
                                        </p:tgtEl>
                                        <p:attrNameLst>
                                          <p:attrName>style.visibility</p:attrName>
                                        </p:attrNameLst>
                                      </p:cBhvr>
                                      <p:to>
                                        <p:strVal val="visible"/>
                                      </p:to>
                                    </p:set>
                                    <p:animEffect transition="in" filter="fade">
                                      <p:cBhvr>
                                        <p:cTn id="20"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a:xfrm>
            <a:off x="-6773" y="6478"/>
            <a:ext cx="8229600" cy="990600"/>
          </a:xfrm>
        </p:spPr>
        <p:txBody>
          <a:bodyPr/>
          <a:lstStyle/>
          <a:p>
            <a:pPr eaLnBrk="1" hangingPunct="1"/>
            <a:r>
              <a:rPr lang="en-US" sz="4000" dirty="0" smtClean="0"/>
              <a:t>More about the </a:t>
            </a:r>
            <a:r>
              <a:rPr lang="en-US" sz="4000" i="1" dirty="0" smtClean="0"/>
              <a:t>F</a:t>
            </a:r>
            <a:r>
              <a:rPr lang="en-US" sz="4000" dirty="0" smtClean="0"/>
              <a:t> test (</a:t>
            </a:r>
            <a:r>
              <a:rPr lang="en-US" sz="4000" dirty="0" err="1" smtClean="0"/>
              <a:t>ctnd</a:t>
            </a:r>
            <a:r>
              <a:rPr lang="en-US" sz="4000" dirty="0" smtClean="0"/>
              <a:t>)</a:t>
            </a:r>
          </a:p>
        </p:txBody>
      </p:sp>
      <mc:AlternateContent xmlns:mc="http://schemas.openxmlformats.org/markup-compatibility/2006" xmlns:a14="http://schemas.microsoft.com/office/drawing/2010/main">
        <mc:Choice Requires="a14">
          <p:sp>
            <p:nvSpPr>
              <p:cNvPr id="11267" name="Rectangle 3"/>
              <p:cNvSpPr>
                <a:spLocks noGrp="1" noChangeArrowheads="1"/>
              </p:cNvSpPr>
              <p:nvPr>
                <p:ph type="body" idx="1"/>
              </p:nvPr>
            </p:nvSpPr>
            <p:spPr>
              <a:xfrm>
                <a:off x="4821" y="1866898"/>
                <a:ext cx="4725163" cy="5143501"/>
              </a:xfrm>
            </p:spPr>
            <p:txBody>
              <a:bodyPr/>
              <a:lstStyle/>
              <a:p>
                <a:pPr>
                  <a:lnSpc>
                    <a:spcPct val="95000"/>
                  </a:lnSpc>
                </a:pPr>
                <a:r>
                  <a:rPr lang="en-US" sz="2400" u="sng" dirty="0" smtClean="0"/>
                  <a:t>If there is no difference in the means</a:t>
                </a:r>
                <a:r>
                  <a:rPr lang="en-US" sz="2400" dirty="0" smtClean="0"/>
                  <a:t>, the between and within group variances will be approximately equal.</a:t>
                </a:r>
                <a:r>
                  <a:rPr lang="en-US" sz="2400" i="1" dirty="0"/>
                  <a:t> </a:t>
                </a:r>
                <a:endParaRPr lang="en-US" sz="2400" i="1" dirty="0" smtClean="0"/>
              </a:p>
              <a:p>
                <a:pPr marL="0" indent="0">
                  <a:lnSpc>
                    <a:spcPct val="95000"/>
                  </a:lnSpc>
                  <a:buNone/>
                </a:pPr>
                <a:r>
                  <a:rPr lang="en-US" sz="2400" i="1" u="sng" dirty="0" smtClean="0">
                    <a:solidFill>
                      <a:schemeClr val="tx1"/>
                    </a:solidFill>
                  </a:rPr>
                  <a:t>(F</a:t>
                </a:r>
                <a:r>
                  <a:rPr lang="en-US" sz="2400" u="sng" dirty="0" smtClean="0">
                    <a:solidFill>
                      <a:schemeClr val="tx1"/>
                    </a:solidFill>
                  </a:rPr>
                  <a:t> </a:t>
                </a:r>
                <a:r>
                  <a:rPr lang="en-US" sz="2400" u="sng" dirty="0">
                    <a:solidFill>
                      <a:schemeClr val="tx1"/>
                    </a:solidFill>
                  </a:rPr>
                  <a:t>test value will be close to </a:t>
                </a:r>
                <a:r>
                  <a:rPr lang="en-US" sz="2400" u="sng" dirty="0" smtClean="0">
                    <a:solidFill>
                      <a:schemeClr val="tx1"/>
                    </a:solidFill>
                  </a:rPr>
                  <a:t>1) Do </a:t>
                </a:r>
                <a:r>
                  <a:rPr lang="en-US" sz="2400" i="1" u="sng" dirty="0" smtClean="0">
                    <a:solidFill>
                      <a:schemeClr val="tx1"/>
                    </a:solidFill>
                  </a:rPr>
                  <a:t>not reject </a:t>
                </a:r>
                <a14:m>
                  <m:oMath xmlns:m="http://schemas.openxmlformats.org/officeDocument/2006/math">
                    <m:sSub>
                      <m:sSubPr>
                        <m:ctrlPr>
                          <a:rPr lang="en-US" sz="2400" i="1" u="sng" smtClean="0">
                            <a:solidFill>
                              <a:schemeClr val="tx1"/>
                            </a:solidFill>
                            <a:latin typeface="Cambria Math" panose="02040503050406030204" pitchFamily="18" charset="0"/>
                          </a:rPr>
                        </m:ctrlPr>
                      </m:sSubPr>
                      <m:e>
                        <m:r>
                          <a:rPr lang="en-US" sz="2400" b="0" i="1" u="sng" smtClean="0">
                            <a:solidFill>
                              <a:schemeClr val="tx1"/>
                            </a:solidFill>
                            <a:latin typeface="Cambria Math" panose="02040503050406030204" pitchFamily="18" charset="0"/>
                          </a:rPr>
                          <m:t>𝐻</m:t>
                        </m:r>
                      </m:e>
                      <m:sub>
                        <m:r>
                          <a:rPr lang="en-US" sz="2400" b="0" i="1" u="sng" smtClean="0">
                            <a:solidFill>
                              <a:schemeClr val="tx1"/>
                            </a:solidFill>
                            <a:latin typeface="Cambria Math" panose="02040503050406030204" pitchFamily="18" charset="0"/>
                          </a:rPr>
                          <m:t>0</m:t>
                        </m:r>
                      </m:sub>
                    </m:sSub>
                  </m:oMath>
                </a14:m>
                <a:r>
                  <a:rPr lang="en-US" sz="2400" dirty="0" smtClean="0">
                    <a:solidFill>
                      <a:schemeClr val="tx1"/>
                    </a:solidFill>
                  </a:rPr>
                  <a:t>.</a:t>
                </a:r>
              </a:p>
              <a:p>
                <a:pPr>
                  <a:lnSpc>
                    <a:spcPct val="95000"/>
                  </a:lnSpc>
                </a:pPr>
                <a:r>
                  <a:rPr lang="en-US" sz="2400" u="sng" dirty="0" smtClean="0">
                    <a:solidFill>
                      <a:srgbClr val="006600"/>
                    </a:solidFill>
                  </a:rPr>
                  <a:t>When the means differ significantly</a:t>
                </a:r>
                <a:r>
                  <a:rPr lang="en-US" sz="2400" dirty="0" smtClean="0">
                    <a:solidFill>
                      <a:srgbClr val="006600"/>
                    </a:solidFill>
                  </a:rPr>
                  <a:t>, </a:t>
                </a:r>
                <a:r>
                  <a:rPr lang="en-US" sz="2400" dirty="0" smtClean="0"/>
                  <a:t>the between-group variance will be much larger than the within-group variance. </a:t>
                </a:r>
              </a:p>
              <a:p>
                <a:pPr marL="0" indent="0">
                  <a:lnSpc>
                    <a:spcPct val="95000"/>
                  </a:lnSpc>
                  <a:buNone/>
                </a:pPr>
                <a:r>
                  <a:rPr lang="en-US" sz="2400" dirty="0" smtClean="0"/>
                  <a:t>(</a:t>
                </a:r>
                <a:r>
                  <a:rPr lang="en-US" sz="2400" i="1" u="sng" dirty="0" smtClean="0"/>
                  <a:t>F</a:t>
                </a:r>
                <a:r>
                  <a:rPr lang="en-US" sz="2400" u="sng" dirty="0" smtClean="0"/>
                  <a:t> test will be significantly greater than 1) </a:t>
                </a:r>
                <a:r>
                  <a:rPr lang="en-US" sz="2400" i="1" u="sng" dirty="0" smtClean="0">
                    <a:solidFill>
                      <a:srgbClr val="006600"/>
                    </a:solidFill>
                  </a:rPr>
                  <a:t>Reject </a:t>
                </a:r>
                <a14:m>
                  <m:oMath xmlns:m="http://schemas.openxmlformats.org/officeDocument/2006/math">
                    <m:sSub>
                      <m:sSubPr>
                        <m:ctrlPr>
                          <a:rPr lang="en-US" sz="2400" i="1" u="sng">
                            <a:solidFill>
                              <a:srgbClr val="006600"/>
                            </a:solidFill>
                            <a:latin typeface="Cambria Math" panose="02040503050406030204" pitchFamily="18" charset="0"/>
                          </a:rPr>
                        </m:ctrlPr>
                      </m:sSubPr>
                      <m:e>
                        <m:r>
                          <a:rPr lang="en-US" sz="2400" i="1" u="sng">
                            <a:solidFill>
                              <a:srgbClr val="006600"/>
                            </a:solidFill>
                            <a:latin typeface="Cambria Math" panose="02040503050406030204" pitchFamily="18" charset="0"/>
                          </a:rPr>
                          <m:t>𝐻</m:t>
                        </m:r>
                      </m:e>
                      <m:sub>
                        <m:r>
                          <a:rPr lang="en-US" sz="2400" i="1" u="sng">
                            <a:solidFill>
                              <a:srgbClr val="006600"/>
                            </a:solidFill>
                            <a:latin typeface="Cambria Math" panose="02040503050406030204" pitchFamily="18" charset="0"/>
                          </a:rPr>
                          <m:t>0</m:t>
                        </m:r>
                      </m:sub>
                    </m:sSub>
                  </m:oMath>
                </a14:m>
                <a:r>
                  <a:rPr lang="en-US" sz="2400" dirty="0" smtClean="0"/>
                  <a:t>.</a:t>
                </a:r>
              </a:p>
            </p:txBody>
          </p:sp>
        </mc:Choice>
        <mc:Fallback xmlns="">
          <p:sp>
            <p:nvSpPr>
              <p:cNvPr id="11267" name="Rectangle 3"/>
              <p:cNvSpPr>
                <a:spLocks noGrp="1" noRot="1" noChangeAspect="1" noMove="1" noResize="1" noEditPoints="1" noAdjustHandles="1" noChangeArrowheads="1" noChangeShapeType="1" noTextEdit="1"/>
              </p:cNvSpPr>
              <p:nvPr>
                <p:ph type="body" idx="1"/>
              </p:nvPr>
            </p:nvSpPr>
            <p:spPr>
              <a:xfrm>
                <a:off x="4821" y="1866898"/>
                <a:ext cx="4725163" cy="5143501"/>
              </a:xfrm>
              <a:blipFill rotWithShape="0">
                <a:blip r:embed="rId2"/>
                <a:stretch>
                  <a:fillRect l="-2065" t="-130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Rectangle 4"/>
              <p:cNvSpPr/>
              <p:nvPr/>
            </p:nvSpPr>
            <p:spPr>
              <a:xfrm>
                <a:off x="4729984" y="2113724"/>
                <a:ext cx="1524000" cy="1069267"/>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en-US" sz="2800" b="0" i="1" smtClean="0">
                          <a:solidFill>
                            <a:schemeClr val="tx1"/>
                          </a:solidFill>
                          <a:latin typeface="Cambria Math" panose="02040503050406030204" pitchFamily="18" charset="0"/>
                          <a:ea typeface="Cambria Math" panose="02040503050406030204" pitchFamily="18" charset="0"/>
                        </a:rPr>
                        <m:t>𝐹</m:t>
                      </m:r>
                      <m:r>
                        <a:rPr lang="en-US" sz="2800" i="1">
                          <a:solidFill>
                            <a:schemeClr val="tx1"/>
                          </a:solidFill>
                          <a:latin typeface="Cambria Math" panose="02040503050406030204" pitchFamily="18" charset="0"/>
                          <a:ea typeface="Cambria Math" panose="02040503050406030204" pitchFamily="18" charset="0"/>
                        </a:rPr>
                        <m:t>=</m:t>
                      </m:r>
                      <m:f>
                        <m:fPr>
                          <m:ctrlPr>
                            <a:rPr lang="en-US" sz="2800" i="1">
                              <a:solidFill>
                                <a:schemeClr val="tx1"/>
                              </a:solidFill>
                              <a:latin typeface="Cambria Math" panose="02040503050406030204" pitchFamily="18" charset="0"/>
                              <a:ea typeface="Cambria Math" panose="02040503050406030204" pitchFamily="18" charset="0"/>
                            </a:rPr>
                          </m:ctrlPr>
                        </m:fPr>
                        <m:num>
                          <m:sSubSup>
                            <m:sSubSupPr>
                              <m:ctrlPr>
                                <a:rPr lang="en-US" sz="2800" i="1">
                                  <a:solidFill>
                                    <a:schemeClr val="tx1"/>
                                  </a:solidFill>
                                  <a:latin typeface="Cambria Math" panose="02040503050406030204" pitchFamily="18" charset="0"/>
                                  <a:ea typeface="Cambria Math" panose="02040503050406030204" pitchFamily="18" charset="0"/>
                                </a:rPr>
                              </m:ctrlPr>
                            </m:sSubSupPr>
                            <m:e>
                              <m:r>
                                <a:rPr lang="en-US" sz="2800" i="1">
                                  <a:solidFill>
                                    <a:schemeClr val="tx1"/>
                                  </a:solidFill>
                                  <a:latin typeface="Cambria Math" panose="02040503050406030204" pitchFamily="18" charset="0"/>
                                  <a:ea typeface="Cambria Math" panose="02040503050406030204" pitchFamily="18" charset="0"/>
                                </a:rPr>
                                <m:t>𝑠</m:t>
                              </m:r>
                            </m:e>
                            <m:sub>
                              <m:r>
                                <a:rPr lang="en-US" sz="2800" i="1">
                                  <a:solidFill>
                                    <a:schemeClr val="tx1"/>
                                  </a:solidFill>
                                  <a:latin typeface="Cambria Math" panose="02040503050406030204" pitchFamily="18" charset="0"/>
                                  <a:ea typeface="Cambria Math" panose="02040503050406030204" pitchFamily="18" charset="0"/>
                                </a:rPr>
                                <m:t>𝐵</m:t>
                              </m:r>
                            </m:sub>
                            <m:sup>
                              <m:r>
                                <a:rPr lang="en-US" sz="2800" i="1">
                                  <a:solidFill>
                                    <a:schemeClr val="tx1"/>
                                  </a:solidFill>
                                  <a:latin typeface="Cambria Math" panose="02040503050406030204" pitchFamily="18" charset="0"/>
                                  <a:ea typeface="Cambria Math" panose="02040503050406030204" pitchFamily="18" charset="0"/>
                                </a:rPr>
                                <m:t>2</m:t>
                              </m:r>
                            </m:sup>
                          </m:sSubSup>
                        </m:num>
                        <m:den>
                          <m:sSubSup>
                            <m:sSubSupPr>
                              <m:ctrlPr>
                                <a:rPr lang="en-US" sz="2800" i="1">
                                  <a:solidFill>
                                    <a:schemeClr val="tx1"/>
                                  </a:solidFill>
                                  <a:latin typeface="Cambria Math" panose="02040503050406030204" pitchFamily="18" charset="0"/>
                                  <a:ea typeface="Cambria Math" panose="02040503050406030204" pitchFamily="18" charset="0"/>
                                </a:rPr>
                              </m:ctrlPr>
                            </m:sSubSupPr>
                            <m:e>
                              <m:r>
                                <a:rPr lang="en-US" sz="2800" i="1">
                                  <a:solidFill>
                                    <a:schemeClr val="tx1"/>
                                  </a:solidFill>
                                  <a:latin typeface="Cambria Math" panose="02040503050406030204" pitchFamily="18" charset="0"/>
                                  <a:ea typeface="Cambria Math" panose="02040503050406030204" pitchFamily="18" charset="0"/>
                                </a:rPr>
                                <m:t>𝑠</m:t>
                              </m:r>
                            </m:e>
                            <m:sub>
                              <m:r>
                                <a:rPr lang="en-US" sz="2800" i="1">
                                  <a:solidFill>
                                    <a:schemeClr val="tx1"/>
                                  </a:solidFill>
                                  <a:latin typeface="Cambria Math" panose="02040503050406030204" pitchFamily="18" charset="0"/>
                                  <a:ea typeface="Cambria Math" panose="02040503050406030204" pitchFamily="18" charset="0"/>
                                </a:rPr>
                                <m:t>𝑊</m:t>
                              </m:r>
                            </m:sub>
                            <m:sup>
                              <m:r>
                                <a:rPr lang="en-US" sz="2800" i="1">
                                  <a:solidFill>
                                    <a:schemeClr val="tx1"/>
                                  </a:solidFill>
                                  <a:latin typeface="Cambria Math" panose="02040503050406030204" pitchFamily="18" charset="0"/>
                                  <a:ea typeface="Cambria Math" panose="02040503050406030204" pitchFamily="18" charset="0"/>
                                </a:rPr>
                                <m:t>2</m:t>
                              </m:r>
                            </m:sup>
                          </m:sSubSup>
                        </m:den>
                      </m:f>
                    </m:oMath>
                  </m:oMathPara>
                </a14:m>
                <a:endParaRPr lang="en-US" sz="2800" dirty="0">
                  <a:solidFill>
                    <a:schemeClr val="tx1"/>
                  </a:solidFill>
                </a:endParaRPr>
              </a:p>
            </p:txBody>
          </p:sp>
        </mc:Choice>
        <mc:Fallback xmlns="">
          <p:sp>
            <p:nvSpPr>
              <p:cNvPr id="5" name="Rectangle 4"/>
              <p:cNvSpPr>
                <a:spLocks noRot="1" noChangeAspect="1" noMove="1" noResize="1" noEditPoints="1" noAdjustHandles="1" noChangeArrowheads="1" noChangeShapeType="1" noTextEdit="1"/>
              </p:cNvSpPr>
              <p:nvPr/>
            </p:nvSpPr>
            <p:spPr>
              <a:xfrm>
                <a:off x="4729984" y="2113724"/>
                <a:ext cx="1524000" cy="1069267"/>
              </a:xfrm>
              <a:prstGeom prst="rect">
                <a:avLst/>
              </a:prstGeom>
              <a:blipFill rotWithShape="0">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 name="Rectangle 1"/>
              <p:cNvSpPr/>
              <p:nvPr/>
            </p:nvSpPr>
            <p:spPr>
              <a:xfrm>
                <a:off x="1076207" y="872383"/>
                <a:ext cx="4572000" cy="830997"/>
              </a:xfrm>
              <a:prstGeom prst="rect">
                <a:avLst/>
              </a:prstGeom>
            </p:spPr>
            <p:txBody>
              <a:bodyPr>
                <a:spAutoFit/>
              </a:bodyPr>
              <a:lstStyle/>
              <a:p>
                <a:pPr lvl="1"/>
                <a14:m>
                  <m:oMathPara xmlns:m="http://schemas.openxmlformats.org/officeDocument/2006/math">
                    <m:oMathParaPr>
                      <m:jc m:val="left"/>
                    </m:oMathParaPr>
                    <m:oMath xmlns:m="http://schemas.openxmlformats.org/officeDocument/2006/math">
                      <m:sSub>
                        <m:sSubPr>
                          <m:ctrlPr>
                            <a:rPr lang="en-US" sz="2400" i="1">
                              <a:latin typeface="Cambria Math" panose="02040503050406030204" pitchFamily="18" charset="0"/>
                            </a:rPr>
                          </m:ctrlPr>
                        </m:sSubPr>
                        <m:e>
                          <m:r>
                            <a:rPr lang="en-US" sz="2400" i="1">
                              <a:latin typeface="Cambria Math" panose="02040503050406030204" pitchFamily="18" charset="0"/>
                            </a:rPr>
                            <m:t>𝐻</m:t>
                          </m:r>
                        </m:e>
                        <m:sub>
                          <m:r>
                            <a:rPr lang="en-US" sz="2400" i="1">
                              <a:latin typeface="Cambria Math" panose="02040503050406030204" pitchFamily="18" charset="0"/>
                            </a:rPr>
                            <m:t>0</m:t>
                          </m:r>
                        </m:sub>
                      </m:sSub>
                      <m:r>
                        <a:rPr lang="en-US" sz="2400" i="1">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ea typeface="Cambria Math" panose="02040503050406030204" pitchFamily="18" charset="0"/>
                            </a:rPr>
                            <m:t>𝜇</m:t>
                          </m:r>
                        </m:e>
                        <m:sub>
                          <m:r>
                            <a:rPr lang="en-US" sz="2400" i="1">
                              <a:latin typeface="Cambria Math" panose="02040503050406030204" pitchFamily="18" charset="0"/>
                            </a:rPr>
                            <m:t>1</m:t>
                          </m:r>
                        </m:sub>
                      </m:sSub>
                      <m:r>
                        <a:rPr lang="en-US" sz="2400" i="1">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ea typeface="Cambria Math" panose="02040503050406030204" pitchFamily="18" charset="0"/>
                            </a:rPr>
                            <m:t>𝜇</m:t>
                          </m:r>
                        </m:e>
                        <m:sub>
                          <m:r>
                            <a:rPr lang="en-US" sz="2400" i="1">
                              <a:latin typeface="Cambria Math" panose="02040503050406030204" pitchFamily="18" charset="0"/>
                            </a:rPr>
                            <m:t>2</m:t>
                          </m:r>
                        </m:sub>
                      </m:sSub>
                      <m:r>
                        <a:rPr lang="en-US" sz="2400" i="1">
                          <a:latin typeface="Cambria Math" panose="02040503050406030204" pitchFamily="18" charset="0"/>
                        </a:rPr>
                        <m:t>= </m:t>
                      </m:r>
                      <m:sSub>
                        <m:sSubPr>
                          <m:ctrlPr>
                            <a:rPr lang="en-US" sz="2400" i="1">
                              <a:latin typeface="Cambria Math" panose="02040503050406030204" pitchFamily="18" charset="0"/>
                            </a:rPr>
                          </m:ctrlPr>
                        </m:sSubPr>
                        <m:e>
                          <m:r>
                            <a:rPr lang="en-US" sz="2400" i="1">
                              <a:latin typeface="Cambria Math" panose="02040503050406030204" pitchFamily="18" charset="0"/>
                              <a:ea typeface="Cambria Math" panose="02040503050406030204" pitchFamily="18" charset="0"/>
                            </a:rPr>
                            <m:t>𝜇</m:t>
                          </m:r>
                        </m:e>
                        <m:sub>
                          <m:r>
                            <a:rPr lang="en-US" sz="2400" i="1">
                              <a:latin typeface="Cambria Math" panose="02040503050406030204" pitchFamily="18" charset="0"/>
                            </a:rPr>
                            <m:t>3</m:t>
                          </m:r>
                        </m:sub>
                      </m:sSub>
                      <m:r>
                        <a:rPr lang="en-US" sz="2400" i="1">
                          <a:latin typeface="Cambria Math" panose="02040503050406030204" pitchFamily="18" charset="0"/>
                        </a:rPr>
                        <m:t>= </m:t>
                      </m:r>
                      <m:r>
                        <a:rPr lang="en-US" sz="2400" i="1">
                          <a:latin typeface="Cambria Math" panose="02040503050406030204" pitchFamily="18" charset="0"/>
                          <a:ea typeface="Cambria Math" panose="02040503050406030204" pitchFamily="18" charset="0"/>
                        </a:rPr>
                        <m:t>⋯= </m:t>
                      </m:r>
                      <m:sSub>
                        <m:sSubPr>
                          <m:ctrlPr>
                            <a:rPr lang="en-US" sz="2400" i="1">
                              <a:latin typeface="Cambria Math" panose="02040503050406030204" pitchFamily="18" charset="0"/>
                              <a:ea typeface="Cambria Math" panose="02040503050406030204" pitchFamily="18" charset="0"/>
                            </a:rPr>
                          </m:ctrlPr>
                        </m:sSubPr>
                        <m:e>
                          <m:r>
                            <a:rPr lang="en-US" sz="2400" i="1">
                              <a:latin typeface="Cambria Math" panose="02040503050406030204" pitchFamily="18" charset="0"/>
                              <a:ea typeface="Cambria Math" panose="02040503050406030204" pitchFamily="18" charset="0"/>
                            </a:rPr>
                            <m:t>𝜇</m:t>
                          </m:r>
                        </m:e>
                        <m:sub>
                          <m:r>
                            <a:rPr lang="en-US" sz="2400" i="1">
                              <a:latin typeface="Cambria Math" panose="02040503050406030204" pitchFamily="18" charset="0"/>
                              <a:ea typeface="Cambria Math" panose="02040503050406030204" pitchFamily="18" charset="0"/>
                            </a:rPr>
                            <m:t>𝑛</m:t>
                          </m:r>
                        </m:sub>
                      </m:sSub>
                    </m:oMath>
                  </m:oMathPara>
                </a14:m>
                <a:endParaRPr lang="en-US" sz="2400" dirty="0"/>
              </a:p>
              <a:p>
                <a:pPr lvl="1"/>
                <a14:m>
                  <m:oMathPara xmlns:m="http://schemas.openxmlformats.org/officeDocument/2006/math">
                    <m:oMathParaPr>
                      <m:jc m:val="left"/>
                    </m:oMathParaPr>
                    <m:oMath xmlns:m="http://schemas.openxmlformats.org/officeDocument/2006/math">
                      <m:sSub>
                        <m:sSubPr>
                          <m:ctrlPr>
                            <a:rPr lang="en-US" sz="2400" i="1">
                              <a:latin typeface="Cambria Math" panose="02040503050406030204" pitchFamily="18" charset="0"/>
                            </a:rPr>
                          </m:ctrlPr>
                        </m:sSubPr>
                        <m:e>
                          <m:r>
                            <a:rPr lang="en-US" sz="2400" i="1">
                              <a:latin typeface="Cambria Math" panose="02040503050406030204" pitchFamily="18" charset="0"/>
                            </a:rPr>
                            <m:t>𝐻</m:t>
                          </m:r>
                        </m:e>
                        <m:sub>
                          <m:r>
                            <a:rPr lang="en-US" sz="2400" i="1">
                              <a:latin typeface="Cambria Math" panose="02040503050406030204" pitchFamily="18" charset="0"/>
                            </a:rPr>
                            <m:t>1</m:t>
                          </m:r>
                        </m:sub>
                      </m:sSub>
                      <m:r>
                        <a:rPr lang="en-US" sz="2400" i="1">
                          <a:latin typeface="Cambria Math" panose="02040503050406030204" pitchFamily="18" charset="0"/>
                        </a:rPr>
                        <m:t>:</m:t>
                      </m:r>
                      <m:r>
                        <a:rPr lang="en-US" sz="2400" i="1">
                          <a:latin typeface="Cambria Math" panose="02040503050406030204" pitchFamily="18" charset="0"/>
                        </a:rPr>
                        <m:t>𝐴𝑡</m:t>
                      </m:r>
                      <m:r>
                        <a:rPr lang="en-US" sz="2400" i="1">
                          <a:latin typeface="Cambria Math" panose="02040503050406030204" pitchFamily="18" charset="0"/>
                        </a:rPr>
                        <m:t> </m:t>
                      </m:r>
                      <m:r>
                        <a:rPr lang="en-US" sz="2400" i="1">
                          <a:latin typeface="Cambria Math" panose="02040503050406030204" pitchFamily="18" charset="0"/>
                        </a:rPr>
                        <m:t>𝑙𝑒𝑎𝑠𝑡</m:t>
                      </m:r>
                      <m:r>
                        <a:rPr lang="en-US" sz="2400" i="1">
                          <a:latin typeface="Cambria Math" panose="02040503050406030204" pitchFamily="18" charset="0"/>
                        </a:rPr>
                        <m:t> </m:t>
                      </m:r>
                      <m:r>
                        <a:rPr lang="en-US" sz="2400" i="1">
                          <a:latin typeface="Cambria Math" panose="02040503050406030204" pitchFamily="18" charset="0"/>
                        </a:rPr>
                        <m:t>𝑜𝑛𝑒</m:t>
                      </m:r>
                      <m:r>
                        <a:rPr lang="en-US" sz="2400" i="1">
                          <a:latin typeface="Cambria Math" panose="02040503050406030204" pitchFamily="18" charset="0"/>
                        </a:rPr>
                        <m:t> </m:t>
                      </m:r>
                      <m:r>
                        <a:rPr lang="en-US" sz="2400" i="1">
                          <a:latin typeface="Cambria Math" panose="02040503050406030204" pitchFamily="18" charset="0"/>
                        </a:rPr>
                        <m:t>𝑚𝑒𝑎𝑛</m:t>
                      </m:r>
                      <m:r>
                        <a:rPr lang="en-US" sz="2400" i="1">
                          <a:latin typeface="Cambria Math" panose="02040503050406030204" pitchFamily="18" charset="0"/>
                        </a:rPr>
                        <m:t> </m:t>
                      </m:r>
                      <m:r>
                        <a:rPr lang="en-US" sz="2400" i="1">
                          <a:latin typeface="Cambria Math" panose="02040503050406030204" pitchFamily="18" charset="0"/>
                        </a:rPr>
                        <m:t>𝑖𝑠</m:t>
                      </m:r>
                      <m:r>
                        <a:rPr lang="en-US" sz="2400" i="1">
                          <a:latin typeface="Cambria Math" panose="02040503050406030204" pitchFamily="18" charset="0"/>
                        </a:rPr>
                        <m:t> </m:t>
                      </m:r>
                      <m:r>
                        <a:rPr lang="en-US" sz="2400" i="1">
                          <a:latin typeface="Cambria Math" panose="02040503050406030204" pitchFamily="18" charset="0"/>
                        </a:rPr>
                        <m:t>𝑑𝑖𝑓𝑓𝑒𝑟𝑒𝑛𝑡</m:t>
                      </m:r>
                      <m:r>
                        <a:rPr lang="en-US" sz="2400" i="1">
                          <a:latin typeface="Cambria Math" panose="02040503050406030204" pitchFamily="18" charset="0"/>
                        </a:rPr>
                        <m:t> </m:t>
                      </m:r>
                      <m:r>
                        <a:rPr lang="en-US" sz="2400" i="1">
                          <a:latin typeface="Cambria Math" panose="02040503050406030204" pitchFamily="18" charset="0"/>
                        </a:rPr>
                        <m:t>𝑓𝑟𝑜𝑚</m:t>
                      </m:r>
                      <m:r>
                        <a:rPr lang="en-US" sz="2400" i="1">
                          <a:latin typeface="Cambria Math" panose="02040503050406030204" pitchFamily="18" charset="0"/>
                        </a:rPr>
                        <m:t> </m:t>
                      </m:r>
                      <m:r>
                        <a:rPr lang="en-US" sz="2400" i="1">
                          <a:latin typeface="Cambria Math" panose="02040503050406030204" pitchFamily="18" charset="0"/>
                        </a:rPr>
                        <m:t>𝑡h𝑒</m:t>
                      </m:r>
                      <m:r>
                        <a:rPr lang="en-US" sz="2400" i="1">
                          <a:latin typeface="Cambria Math" panose="02040503050406030204" pitchFamily="18" charset="0"/>
                        </a:rPr>
                        <m:t> </m:t>
                      </m:r>
                      <m:r>
                        <a:rPr lang="en-US" sz="2400" i="1">
                          <a:latin typeface="Cambria Math" panose="02040503050406030204" pitchFamily="18" charset="0"/>
                        </a:rPr>
                        <m:t>𝑜𝑡h𝑒𝑟𝑠</m:t>
                      </m:r>
                    </m:oMath>
                  </m:oMathPara>
                </a14:m>
                <a:endParaRPr lang="en-US" sz="2400" dirty="0"/>
              </a:p>
            </p:txBody>
          </p:sp>
        </mc:Choice>
        <mc:Fallback xmlns="">
          <p:sp>
            <p:nvSpPr>
              <p:cNvPr id="2" name="Rectangle 1"/>
              <p:cNvSpPr>
                <a:spLocks noRot="1" noChangeAspect="1" noMove="1" noResize="1" noEditPoints="1" noAdjustHandles="1" noChangeArrowheads="1" noChangeShapeType="1" noTextEdit="1"/>
              </p:cNvSpPr>
              <p:nvPr/>
            </p:nvSpPr>
            <p:spPr>
              <a:xfrm>
                <a:off x="1076207" y="872383"/>
                <a:ext cx="4572000" cy="830997"/>
              </a:xfrm>
              <a:prstGeom prst="rect">
                <a:avLst/>
              </a:prstGeom>
              <a:blipFill rotWithShape="0">
                <a:blip r:embed="rId4"/>
                <a:stretch>
                  <a:fillRect r="-66267" b="-955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Rectangle 6"/>
              <p:cNvSpPr/>
              <p:nvPr/>
            </p:nvSpPr>
            <p:spPr>
              <a:xfrm>
                <a:off x="4241516" y="4641624"/>
                <a:ext cx="1524000" cy="1069267"/>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en-US" sz="2800" b="0" i="1" smtClean="0">
                          <a:solidFill>
                            <a:srgbClr val="006600"/>
                          </a:solidFill>
                          <a:latin typeface="Cambria Math" panose="02040503050406030204" pitchFamily="18" charset="0"/>
                          <a:ea typeface="Cambria Math" panose="02040503050406030204" pitchFamily="18" charset="0"/>
                        </a:rPr>
                        <m:t>𝐹</m:t>
                      </m:r>
                      <m:r>
                        <a:rPr lang="en-US" sz="2800" i="1">
                          <a:solidFill>
                            <a:srgbClr val="006600"/>
                          </a:solidFill>
                          <a:latin typeface="Cambria Math" panose="02040503050406030204" pitchFamily="18" charset="0"/>
                          <a:ea typeface="Cambria Math" panose="02040503050406030204" pitchFamily="18" charset="0"/>
                        </a:rPr>
                        <m:t>=</m:t>
                      </m:r>
                      <m:f>
                        <m:fPr>
                          <m:ctrlPr>
                            <a:rPr lang="en-US" sz="2800" i="1">
                              <a:solidFill>
                                <a:srgbClr val="006600"/>
                              </a:solidFill>
                              <a:latin typeface="Cambria Math" panose="02040503050406030204" pitchFamily="18" charset="0"/>
                              <a:ea typeface="Cambria Math" panose="02040503050406030204" pitchFamily="18" charset="0"/>
                            </a:rPr>
                          </m:ctrlPr>
                        </m:fPr>
                        <m:num>
                          <m:sSubSup>
                            <m:sSubSupPr>
                              <m:ctrlPr>
                                <a:rPr lang="en-US" sz="2800" i="1">
                                  <a:solidFill>
                                    <a:srgbClr val="006600"/>
                                  </a:solidFill>
                                  <a:latin typeface="Cambria Math" panose="02040503050406030204" pitchFamily="18" charset="0"/>
                                  <a:ea typeface="Cambria Math" panose="02040503050406030204" pitchFamily="18" charset="0"/>
                                </a:rPr>
                              </m:ctrlPr>
                            </m:sSubSupPr>
                            <m:e>
                              <m:r>
                                <a:rPr lang="en-US" sz="2800" i="1">
                                  <a:solidFill>
                                    <a:srgbClr val="006600"/>
                                  </a:solidFill>
                                  <a:latin typeface="Cambria Math" panose="02040503050406030204" pitchFamily="18" charset="0"/>
                                  <a:ea typeface="Cambria Math" panose="02040503050406030204" pitchFamily="18" charset="0"/>
                                </a:rPr>
                                <m:t>𝑠</m:t>
                              </m:r>
                            </m:e>
                            <m:sub>
                              <m:r>
                                <a:rPr lang="en-US" sz="2800" i="1">
                                  <a:solidFill>
                                    <a:srgbClr val="006600"/>
                                  </a:solidFill>
                                  <a:latin typeface="Cambria Math" panose="02040503050406030204" pitchFamily="18" charset="0"/>
                                  <a:ea typeface="Cambria Math" panose="02040503050406030204" pitchFamily="18" charset="0"/>
                                </a:rPr>
                                <m:t>𝐵</m:t>
                              </m:r>
                            </m:sub>
                            <m:sup>
                              <m:r>
                                <a:rPr lang="en-US" sz="2800" i="1">
                                  <a:solidFill>
                                    <a:srgbClr val="006600"/>
                                  </a:solidFill>
                                  <a:latin typeface="Cambria Math" panose="02040503050406030204" pitchFamily="18" charset="0"/>
                                  <a:ea typeface="Cambria Math" panose="02040503050406030204" pitchFamily="18" charset="0"/>
                                </a:rPr>
                                <m:t>2</m:t>
                              </m:r>
                            </m:sup>
                          </m:sSubSup>
                        </m:num>
                        <m:den>
                          <m:sSubSup>
                            <m:sSubSupPr>
                              <m:ctrlPr>
                                <a:rPr lang="en-US" sz="2800" i="1">
                                  <a:solidFill>
                                    <a:srgbClr val="006600"/>
                                  </a:solidFill>
                                  <a:latin typeface="Cambria Math" panose="02040503050406030204" pitchFamily="18" charset="0"/>
                                  <a:ea typeface="Cambria Math" panose="02040503050406030204" pitchFamily="18" charset="0"/>
                                </a:rPr>
                              </m:ctrlPr>
                            </m:sSubSupPr>
                            <m:e>
                              <m:r>
                                <a:rPr lang="en-US" sz="2800" i="1">
                                  <a:solidFill>
                                    <a:srgbClr val="006600"/>
                                  </a:solidFill>
                                  <a:latin typeface="Cambria Math" panose="02040503050406030204" pitchFamily="18" charset="0"/>
                                  <a:ea typeface="Cambria Math" panose="02040503050406030204" pitchFamily="18" charset="0"/>
                                </a:rPr>
                                <m:t>𝑠</m:t>
                              </m:r>
                            </m:e>
                            <m:sub>
                              <m:r>
                                <a:rPr lang="en-US" sz="2800" i="1">
                                  <a:solidFill>
                                    <a:srgbClr val="006600"/>
                                  </a:solidFill>
                                  <a:latin typeface="Cambria Math" panose="02040503050406030204" pitchFamily="18" charset="0"/>
                                  <a:ea typeface="Cambria Math" panose="02040503050406030204" pitchFamily="18" charset="0"/>
                                </a:rPr>
                                <m:t>𝑊</m:t>
                              </m:r>
                            </m:sub>
                            <m:sup>
                              <m:r>
                                <a:rPr lang="en-US" sz="2800" i="1">
                                  <a:solidFill>
                                    <a:srgbClr val="006600"/>
                                  </a:solidFill>
                                  <a:latin typeface="Cambria Math" panose="02040503050406030204" pitchFamily="18" charset="0"/>
                                  <a:ea typeface="Cambria Math" panose="02040503050406030204" pitchFamily="18" charset="0"/>
                                </a:rPr>
                                <m:t>2</m:t>
                              </m:r>
                            </m:sup>
                          </m:sSubSup>
                        </m:den>
                      </m:f>
                    </m:oMath>
                  </m:oMathPara>
                </a14:m>
                <a:endParaRPr lang="en-US" sz="2800" dirty="0">
                  <a:solidFill>
                    <a:srgbClr val="006600"/>
                  </a:solidFill>
                </a:endParaRPr>
              </a:p>
            </p:txBody>
          </p:sp>
        </mc:Choice>
        <mc:Fallback xmlns="">
          <p:sp>
            <p:nvSpPr>
              <p:cNvPr id="7" name="Rectangle 6"/>
              <p:cNvSpPr>
                <a:spLocks noRot="1" noChangeAspect="1" noMove="1" noResize="1" noEditPoints="1" noAdjustHandles="1" noChangeArrowheads="1" noChangeShapeType="1" noTextEdit="1"/>
              </p:cNvSpPr>
              <p:nvPr/>
            </p:nvSpPr>
            <p:spPr>
              <a:xfrm>
                <a:off x="4241516" y="4641624"/>
                <a:ext cx="1524000" cy="1069267"/>
              </a:xfrm>
              <a:prstGeom prst="rect">
                <a:avLst/>
              </a:prstGeom>
              <a:blipFill rotWithShape="0">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TextBox 2"/>
              <p:cNvSpPr txBox="1"/>
              <p:nvPr/>
            </p:nvSpPr>
            <p:spPr>
              <a:xfrm>
                <a:off x="6150496" y="2134791"/>
                <a:ext cx="1050403" cy="957057"/>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2800" b="0" i="1" smtClean="0">
                          <a:solidFill>
                            <a:schemeClr val="tx1"/>
                          </a:solidFill>
                          <a:latin typeface="Cambria Math" panose="02040503050406030204" pitchFamily="18" charset="0"/>
                          <a:ea typeface="Cambria Math" panose="02040503050406030204" pitchFamily="18" charset="0"/>
                        </a:rPr>
                        <m:t>≈</m:t>
                      </m:r>
                      <m:f>
                        <m:fPr>
                          <m:ctrlPr>
                            <a:rPr lang="en-US" sz="2800" b="0" i="1" smtClean="0">
                              <a:solidFill>
                                <a:schemeClr val="tx1"/>
                              </a:solidFill>
                              <a:latin typeface="Cambria Math" panose="02040503050406030204" pitchFamily="18" charset="0"/>
                            </a:rPr>
                          </m:ctrlPr>
                        </m:fPr>
                        <m:num>
                          <m:sSup>
                            <m:sSupPr>
                              <m:ctrlPr>
                                <a:rPr lang="en-US" sz="2800" b="0" i="1" smtClean="0">
                                  <a:solidFill>
                                    <a:schemeClr val="tx1"/>
                                  </a:solidFill>
                                  <a:latin typeface="Cambria Math" panose="02040503050406030204" pitchFamily="18" charset="0"/>
                                </a:rPr>
                              </m:ctrlPr>
                            </m:sSupPr>
                            <m:e>
                              <m:r>
                                <a:rPr lang="en-US" sz="2800" b="0" i="1" smtClean="0">
                                  <a:solidFill>
                                    <a:schemeClr val="tx1"/>
                                  </a:solidFill>
                                  <a:latin typeface="Cambria Math" panose="02040503050406030204" pitchFamily="18" charset="0"/>
                                </a:rPr>
                                <m:t>𝑠</m:t>
                              </m:r>
                            </m:e>
                            <m:sup>
                              <m:r>
                                <a:rPr lang="en-US" sz="2800" b="0" i="1" smtClean="0">
                                  <a:solidFill>
                                    <a:schemeClr val="tx1"/>
                                  </a:solidFill>
                                  <a:latin typeface="Cambria Math" panose="02040503050406030204" pitchFamily="18" charset="0"/>
                                </a:rPr>
                                <m:t>2</m:t>
                              </m:r>
                            </m:sup>
                          </m:sSup>
                        </m:num>
                        <m:den>
                          <m:sSup>
                            <m:sSupPr>
                              <m:ctrlPr>
                                <a:rPr lang="en-US" sz="2800" b="0" i="1" smtClean="0">
                                  <a:solidFill>
                                    <a:schemeClr val="tx1"/>
                                  </a:solidFill>
                                  <a:latin typeface="Cambria Math" panose="02040503050406030204" pitchFamily="18" charset="0"/>
                                </a:rPr>
                              </m:ctrlPr>
                            </m:sSupPr>
                            <m:e>
                              <m:r>
                                <a:rPr lang="en-US" sz="2800" b="0" i="1" smtClean="0">
                                  <a:solidFill>
                                    <a:schemeClr val="tx1"/>
                                  </a:solidFill>
                                  <a:latin typeface="Cambria Math" panose="02040503050406030204" pitchFamily="18" charset="0"/>
                                </a:rPr>
                                <m:t>𝑠</m:t>
                              </m:r>
                            </m:e>
                            <m:sup>
                              <m:r>
                                <a:rPr lang="en-US" sz="2800" b="0" i="1" smtClean="0">
                                  <a:solidFill>
                                    <a:schemeClr val="tx1"/>
                                  </a:solidFill>
                                  <a:latin typeface="Cambria Math" panose="02040503050406030204" pitchFamily="18" charset="0"/>
                                </a:rPr>
                                <m:t>2</m:t>
                              </m:r>
                            </m:sup>
                          </m:sSup>
                        </m:den>
                      </m:f>
                    </m:oMath>
                  </m:oMathPara>
                </a14:m>
                <a:endParaRPr lang="en-US" sz="3200" dirty="0">
                  <a:solidFill>
                    <a:schemeClr val="tx1"/>
                  </a:solidFill>
                </a:endParaRPr>
              </a:p>
            </p:txBody>
          </p:sp>
        </mc:Choice>
        <mc:Fallback xmlns="">
          <p:sp>
            <p:nvSpPr>
              <p:cNvPr id="3" name="TextBox 2"/>
              <p:cNvSpPr txBox="1">
                <a:spLocks noRot="1" noChangeAspect="1" noMove="1" noResize="1" noEditPoints="1" noAdjustHandles="1" noChangeArrowheads="1" noChangeShapeType="1" noTextEdit="1"/>
              </p:cNvSpPr>
              <p:nvPr/>
            </p:nvSpPr>
            <p:spPr>
              <a:xfrm>
                <a:off x="6150496" y="2134791"/>
                <a:ext cx="1050403" cy="957057"/>
              </a:xfrm>
              <a:prstGeom prst="rect">
                <a:avLst/>
              </a:prstGeom>
              <a:blipFill rotWithShape="0">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TextBox 8"/>
              <p:cNvSpPr txBox="1"/>
              <p:nvPr/>
            </p:nvSpPr>
            <p:spPr>
              <a:xfrm>
                <a:off x="7172424" y="2438465"/>
                <a:ext cx="1050403" cy="52322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2800" b="0" i="1" smtClean="0">
                          <a:solidFill>
                            <a:schemeClr val="tx1"/>
                          </a:solidFill>
                          <a:latin typeface="Cambria Math" panose="02040503050406030204" pitchFamily="18" charset="0"/>
                          <a:ea typeface="Cambria Math" panose="02040503050406030204" pitchFamily="18" charset="0"/>
                        </a:rPr>
                        <m:t>≈1</m:t>
                      </m:r>
                    </m:oMath>
                  </m:oMathPara>
                </a14:m>
                <a:endParaRPr lang="en-US" sz="2800" dirty="0">
                  <a:solidFill>
                    <a:schemeClr val="tx1"/>
                  </a:solidFill>
                </a:endParaRPr>
              </a:p>
            </p:txBody>
          </p:sp>
        </mc:Choice>
        <mc:Fallback xmlns="">
          <p:sp>
            <p:nvSpPr>
              <p:cNvPr id="9" name="TextBox 8"/>
              <p:cNvSpPr txBox="1">
                <a:spLocks noRot="1" noChangeAspect="1" noMove="1" noResize="1" noEditPoints="1" noAdjustHandles="1" noChangeArrowheads="1" noChangeShapeType="1" noTextEdit="1"/>
              </p:cNvSpPr>
              <p:nvPr/>
            </p:nvSpPr>
            <p:spPr>
              <a:xfrm>
                <a:off x="7172424" y="2438465"/>
                <a:ext cx="1050403" cy="523220"/>
              </a:xfrm>
              <a:prstGeom prst="rect">
                <a:avLst/>
              </a:prstGeom>
              <a:blipFill rotWithShape="0">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TextBox 9"/>
              <p:cNvSpPr txBox="1"/>
              <p:nvPr/>
            </p:nvSpPr>
            <p:spPr>
              <a:xfrm>
                <a:off x="5491984" y="4475520"/>
                <a:ext cx="1050403" cy="1401474"/>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2400" b="0" i="1" smtClean="0">
                          <a:solidFill>
                            <a:srgbClr val="006600"/>
                          </a:solidFill>
                          <a:latin typeface="Cambria Math" panose="02040503050406030204" pitchFamily="18" charset="0"/>
                          <a:ea typeface="Cambria Math" panose="02040503050406030204" pitchFamily="18" charset="0"/>
                        </a:rPr>
                        <m:t>≈</m:t>
                      </m:r>
                      <m:f>
                        <m:fPr>
                          <m:ctrlPr>
                            <a:rPr lang="en-US" sz="2400" b="0" i="1" smtClean="0">
                              <a:solidFill>
                                <a:srgbClr val="006600"/>
                              </a:solidFill>
                              <a:latin typeface="Cambria Math" panose="02040503050406030204" pitchFamily="18" charset="0"/>
                            </a:rPr>
                          </m:ctrlPr>
                        </m:fPr>
                        <m:num>
                          <m:eqArr>
                            <m:eqArrPr>
                              <m:ctrlPr>
                                <a:rPr lang="en-US" sz="2400" b="0" i="1" smtClean="0">
                                  <a:solidFill>
                                    <a:srgbClr val="006600"/>
                                  </a:solidFill>
                                  <a:latin typeface="Cambria Math" panose="02040503050406030204" pitchFamily="18" charset="0"/>
                                </a:rPr>
                              </m:ctrlPr>
                            </m:eqArrPr>
                            <m:e>
                              <m:r>
                                <a:rPr lang="en-US" sz="2400" b="0" i="1" smtClean="0">
                                  <a:solidFill>
                                    <a:srgbClr val="006600"/>
                                  </a:solidFill>
                                  <a:latin typeface="Cambria Math" panose="02040503050406030204" pitchFamily="18" charset="0"/>
                                </a:rPr>
                                <m:t>𝐿𝑎𝑟𝑔𝑒</m:t>
                              </m:r>
                              <m:r>
                                <a:rPr lang="en-US" sz="2400" b="0" i="1" smtClean="0">
                                  <a:solidFill>
                                    <a:srgbClr val="006600"/>
                                  </a:solidFill>
                                  <a:latin typeface="Cambria Math" panose="02040503050406030204" pitchFamily="18" charset="0"/>
                                </a:rPr>
                                <m:t> </m:t>
                              </m:r>
                            </m:e>
                            <m:e>
                              <m:r>
                                <a:rPr lang="en-US" sz="2400" b="0" i="1" smtClean="0">
                                  <a:solidFill>
                                    <a:srgbClr val="006600"/>
                                  </a:solidFill>
                                  <a:latin typeface="Cambria Math" panose="02040503050406030204" pitchFamily="18" charset="0"/>
                                </a:rPr>
                                <m:t>𝑛𝑢𝑚𝑏𝑒𝑟</m:t>
                              </m:r>
                            </m:e>
                          </m:eqArr>
                        </m:num>
                        <m:den>
                          <m:eqArr>
                            <m:eqArrPr>
                              <m:ctrlPr>
                                <a:rPr lang="en-US" sz="2400" b="0" i="1" smtClean="0">
                                  <a:solidFill>
                                    <a:srgbClr val="006600"/>
                                  </a:solidFill>
                                  <a:latin typeface="Cambria Math" panose="02040503050406030204" pitchFamily="18" charset="0"/>
                                </a:rPr>
                              </m:ctrlPr>
                            </m:eqArrPr>
                            <m:e>
                              <m:r>
                                <a:rPr lang="en-US" sz="2400" b="0" i="1" smtClean="0">
                                  <a:solidFill>
                                    <a:srgbClr val="006600"/>
                                  </a:solidFill>
                                  <a:latin typeface="Cambria Math" panose="02040503050406030204" pitchFamily="18" charset="0"/>
                                </a:rPr>
                                <m:t>𝑠𝑚𝑎𝑙𝑙</m:t>
                              </m:r>
                              <m:r>
                                <a:rPr lang="en-US" sz="2400" b="0" i="1" smtClean="0">
                                  <a:solidFill>
                                    <a:srgbClr val="006600"/>
                                  </a:solidFill>
                                  <a:latin typeface="Cambria Math" panose="02040503050406030204" pitchFamily="18" charset="0"/>
                                </a:rPr>
                                <m:t> </m:t>
                              </m:r>
                            </m:e>
                            <m:e>
                              <m:r>
                                <a:rPr lang="en-US" sz="2400" b="0" i="1" smtClean="0">
                                  <a:solidFill>
                                    <a:srgbClr val="006600"/>
                                  </a:solidFill>
                                  <a:latin typeface="Cambria Math" panose="02040503050406030204" pitchFamily="18" charset="0"/>
                                </a:rPr>
                                <m:t>𝑛𝑢𝑚𝑏𝑒𝑟</m:t>
                              </m:r>
                            </m:e>
                          </m:eqArr>
                        </m:den>
                      </m:f>
                    </m:oMath>
                  </m:oMathPara>
                </a14:m>
                <a:endParaRPr lang="en-US" sz="2400" dirty="0">
                  <a:solidFill>
                    <a:srgbClr val="006600"/>
                  </a:solidFill>
                </a:endParaRPr>
              </a:p>
            </p:txBody>
          </p:sp>
        </mc:Choice>
        <mc:Fallback xmlns="">
          <p:sp>
            <p:nvSpPr>
              <p:cNvPr id="10" name="TextBox 9"/>
              <p:cNvSpPr txBox="1">
                <a:spLocks noRot="1" noChangeAspect="1" noMove="1" noResize="1" noEditPoints="1" noAdjustHandles="1" noChangeArrowheads="1" noChangeShapeType="1" noTextEdit="1"/>
              </p:cNvSpPr>
              <p:nvPr/>
            </p:nvSpPr>
            <p:spPr>
              <a:xfrm>
                <a:off x="5491984" y="4475520"/>
                <a:ext cx="1050403" cy="1401474"/>
              </a:xfrm>
              <a:prstGeom prst="rect">
                <a:avLst/>
              </a:prstGeom>
              <a:blipFill rotWithShape="0">
                <a:blip r:embed="rId8"/>
                <a:stretch>
                  <a:fillRect r="-4069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TextBox 10"/>
              <p:cNvSpPr txBox="1"/>
              <p:nvPr/>
            </p:nvSpPr>
            <p:spPr>
              <a:xfrm>
                <a:off x="6803781" y="4945424"/>
                <a:ext cx="2340219"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2400" b="0" i="1" smtClean="0">
                          <a:solidFill>
                            <a:srgbClr val="006600"/>
                          </a:solidFill>
                          <a:latin typeface="Cambria Math" panose="02040503050406030204" pitchFamily="18" charset="0"/>
                          <a:ea typeface="Cambria Math" panose="02040503050406030204" pitchFamily="18" charset="0"/>
                        </a:rPr>
                        <m:t>≈</m:t>
                      </m:r>
                      <m:r>
                        <a:rPr lang="en-US" sz="2400" b="0" i="1" smtClean="0">
                          <a:solidFill>
                            <a:srgbClr val="006600"/>
                          </a:solidFill>
                          <a:latin typeface="Cambria Math" panose="02040503050406030204" pitchFamily="18" charset="0"/>
                        </a:rPr>
                        <m:t>𝑛𝑢𝑚𝑏𝑒𝑟</m:t>
                      </m:r>
                      <m:r>
                        <a:rPr lang="en-US" sz="2400" b="0" i="1" smtClean="0">
                          <a:solidFill>
                            <a:srgbClr val="006600"/>
                          </a:solidFill>
                          <a:latin typeface="Cambria Math" panose="02040503050406030204" pitchFamily="18" charset="0"/>
                        </a:rPr>
                        <m:t>&gt;1</m:t>
                      </m:r>
                    </m:oMath>
                  </m:oMathPara>
                </a14:m>
                <a:endParaRPr lang="en-US" sz="2400" dirty="0">
                  <a:solidFill>
                    <a:srgbClr val="006600"/>
                  </a:solidFill>
                </a:endParaRPr>
              </a:p>
            </p:txBody>
          </p:sp>
        </mc:Choice>
        <mc:Fallback xmlns="">
          <p:sp>
            <p:nvSpPr>
              <p:cNvPr id="11" name="TextBox 10"/>
              <p:cNvSpPr txBox="1">
                <a:spLocks noRot="1" noChangeAspect="1" noMove="1" noResize="1" noEditPoints="1" noAdjustHandles="1" noChangeArrowheads="1" noChangeShapeType="1" noTextEdit="1"/>
              </p:cNvSpPr>
              <p:nvPr/>
            </p:nvSpPr>
            <p:spPr>
              <a:xfrm>
                <a:off x="6803781" y="4945424"/>
                <a:ext cx="2340219" cy="461665"/>
              </a:xfrm>
              <a:prstGeom prst="rect">
                <a:avLst/>
              </a:prstGeom>
              <a:blipFill rotWithShape="0">
                <a:blip r:embed="rId9"/>
                <a:stretch>
                  <a:fillRect/>
                </a:stretch>
              </a:blipFill>
            </p:spPr>
            <p:txBody>
              <a:bodyPr/>
              <a:lstStyle/>
              <a:p>
                <a:r>
                  <a:rPr lang="en-US">
                    <a:noFill/>
                  </a:rPr>
                  <a:t> </a:t>
                </a:r>
              </a:p>
            </p:txBody>
          </p:sp>
        </mc:Fallback>
      </mc:AlternateContent>
      <mc:AlternateContent xmlns:mc="http://schemas.openxmlformats.org/markup-compatibility/2006">
        <mc:Choice xmlns:p14="http://schemas.microsoft.com/office/powerpoint/2010/main" Requires="p14">
          <p:contentPart p14:bwMode="auto" r:id="rId10">
            <p14:nvContentPartPr>
              <p14:cNvPr id="4" name="Ink 3"/>
              <p14:cNvContentPartPr/>
              <p14:nvPr/>
            </p14:nvContentPartPr>
            <p14:xfrm>
              <a:off x="194760" y="833400"/>
              <a:ext cx="8657640" cy="5739120"/>
            </p14:xfrm>
          </p:contentPart>
        </mc:Choice>
        <mc:Fallback>
          <p:pic>
            <p:nvPicPr>
              <p:cNvPr id="4" name="Ink 3"/>
              <p:cNvPicPr/>
              <p:nvPr/>
            </p:nvPicPr>
            <p:blipFill>
              <a:blip r:embed="rId11"/>
              <a:stretch>
                <a:fillRect/>
              </a:stretch>
            </p:blipFill>
            <p:spPr>
              <a:xfrm>
                <a:off x="186120" y="826200"/>
                <a:ext cx="8672040" cy="5754600"/>
              </a:xfrm>
              <a:prstGeom prst="rect">
                <a:avLst/>
              </a:prstGeom>
            </p:spPr>
          </p:pic>
        </mc:Fallback>
      </mc:AlternateContent>
    </p:spTree>
    <p:extLst>
      <p:ext uri="{BB962C8B-B14F-4D97-AF65-F5344CB8AC3E}">
        <p14:creationId xmlns:p14="http://schemas.microsoft.com/office/powerpoint/2010/main" val="38366043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1267">
                                            <p:txEl>
                                              <p:pRg st="0" end="0"/>
                                            </p:txEl>
                                          </p:spTgt>
                                        </p:tgtEl>
                                        <p:attrNameLst>
                                          <p:attrName>style.visibility</p:attrName>
                                        </p:attrNameLst>
                                      </p:cBhvr>
                                      <p:to>
                                        <p:strVal val="visible"/>
                                      </p:to>
                                    </p:set>
                                    <p:animEffect transition="in" filter="fade">
                                      <p:cBhvr>
                                        <p:cTn id="7" dur="500"/>
                                        <p:tgtEl>
                                          <p:spTgt spid="1126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 calcmode="lin" valueType="num">
                                      <p:cBhvr additive="base">
                                        <p:cTn id="12" dur="500" fill="hold"/>
                                        <p:tgtEl>
                                          <p:spTgt spid="5"/>
                                        </p:tgtEl>
                                        <p:attrNameLst>
                                          <p:attrName>ppt_x</p:attrName>
                                        </p:attrNameLst>
                                      </p:cBhvr>
                                      <p:tavLst>
                                        <p:tav tm="0">
                                          <p:val>
                                            <p:strVal val="#ppt_x"/>
                                          </p:val>
                                        </p:tav>
                                        <p:tav tm="100000">
                                          <p:val>
                                            <p:strVal val="#ppt_x"/>
                                          </p:val>
                                        </p:tav>
                                      </p:tavLst>
                                    </p:anim>
                                    <p:anim calcmode="lin" valueType="num">
                                      <p:cBhvr additive="base">
                                        <p:cTn id="13"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grpId="0" nodeType="clickEffect">
                                  <p:stCondLst>
                                    <p:cond delay="0"/>
                                  </p:stCondLst>
                                  <p:childTnLst>
                                    <p:set>
                                      <p:cBhvr>
                                        <p:cTn id="17" dur="1" fill="hold">
                                          <p:stCondLst>
                                            <p:cond delay="0"/>
                                          </p:stCondLst>
                                        </p:cTn>
                                        <p:tgtEl>
                                          <p:spTgt spid="3"/>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9"/>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grpId="0" nodeType="clickEffect">
                                  <p:stCondLst>
                                    <p:cond delay="0"/>
                                  </p:stCondLst>
                                  <p:childTnLst>
                                    <p:set>
                                      <p:cBhvr>
                                        <p:cTn id="25" dur="1" fill="hold">
                                          <p:stCondLst>
                                            <p:cond delay="0"/>
                                          </p:stCondLst>
                                        </p:cTn>
                                        <p:tgtEl>
                                          <p:spTgt spid="11267">
                                            <p:txEl>
                                              <p:pRg st="1" end="1"/>
                                            </p:txEl>
                                          </p:spTgt>
                                        </p:tgtEl>
                                        <p:attrNameLst>
                                          <p:attrName>style.visibility</p:attrName>
                                        </p:attrNameLst>
                                      </p:cBhvr>
                                      <p:to>
                                        <p:strVal val="visible"/>
                                      </p:to>
                                    </p:set>
                                    <p:animEffect transition="in" filter="fade">
                                      <p:cBhvr>
                                        <p:cTn id="26" dur="500"/>
                                        <p:tgtEl>
                                          <p:spTgt spid="11267">
                                            <p:txEl>
                                              <p:pRg st="1" end="1"/>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grpId="0" nodeType="clickEffect">
                                  <p:stCondLst>
                                    <p:cond delay="0"/>
                                  </p:stCondLst>
                                  <p:childTnLst>
                                    <p:set>
                                      <p:cBhvr>
                                        <p:cTn id="30" dur="1" fill="hold">
                                          <p:stCondLst>
                                            <p:cond delay="0"/>
                                          </p:stCondLst>
                                        </p:cTn>
                                        <p:tgtEl>
                                          <p:spTgt spid="11267">
                                            <p:txEl>
                                              <p:pRg st="2" end="2"/>
                                            </p:txEl>
                                          </p:spTgt>
                                        </p:tgtEl>
                                        <p:attrNameLst>
                                          <p:attrName>style.visibility</p:attrName>
                                        </p:attrNameLst>
                                      </p:cBhvr>
                                      <p:to>
                                        <p:strVal val="visible"/>
                                      </p:to>
                                    </p:set>
                                    <p:animEffect transition="in" filter="fade">
                                      <p:cBhvr>
                                        <p:cTn id="31" dur="500"/>
                                        <p:tgtEl>
                                          <p:spTgt spid="11267">
                                            <p:txEl>
                                              <p:pRg st="2" end="2"/>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grpId="0" nodeType="clickEffect">
                                  <p:stCondLst>
                                    <p:cond delay="0"/>
                                  </p:stCondLst>
                                  <p:childTnLst>
                                    <p:set>
                                      <p:cBhvr>
                                        <p:cTn id="35" dur="1" fill="hold">
                                          <p:stCondLst>
                                            <p:cond delay="0"/>
                                          </p:stCondLst>
                                        </p:cTn>
                                        <p:tgtEl>
                                          <p:spTgt spid="7"/>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grpId="0" nodeType="clickEffect">
                                  <p:stCondLst>
                                    <p:cond delay="0"/>
                                  </p:stCondLst>
                                  <p:childTnLst>
                                    <p:set>
                                      <p:cBhvr>
                                        <p:cTn id="39" dur="1" fill="hold">
                                          <p:stCondLst>
                                            <p:cond delay="0"/>
                                          </p:stCondLst>
                                        </p:cTn>
                                        <p:tgtEl>
                                          <p:spTgt spid="10"/>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grpId="0" nodeType="clickEffect">
                                  <p:stCondLst>
                                    <p:cond delay="0"/>
                                  </p:stCondLst>
                                  <p:childTnLst>
                                    <p:set>
                                      <p:cBhvr>
                                        <p:cTn id="43" dur="1" fill="hold">
                                          <p:stCondLst>
                                            <p:cond delay="0"/>
                                          </p:stCondLst>
                                        </p:cTn>
                                        <p:tgtEl>
                                          <p:spTgt spid="11"/>
                                        </p:tgtEl>
                                        <p:attrNameLst>
                                          <p:attrName>style.visibility</p:attrName>
                                        </p:attrNameLst>
                                      </p:cBhvr>
                                      <p:to>
                                        <p:strVal val="visible"/>
                                      </p:to>
                                    </p:set>
                                  </p:childTnLst>
                                </p:cTn>
                              </p:par>
                            </p:childTnLst>
                          </p:cTn>
                        </p:par>
                      </p:childTnLst>
                    </p:cTn>
                  </p:par>
                  <p:par>
                    <p:cTn id="44" fill="hold">
                      <p:stCondLst>
                        <p:cond delay="indefinite"/>
                      </p:stCondLst>
                      <p:childTnLst>
                        <p:par>
                          <p:cTn id="45" fill="hold">
                            <p:stCondLst>
                              <p:cond delay="0"/>
                            </p:stCondLst>
                            <p:childTnLst>
                              <p:par>
                                <p:cTn id="46" presetID="10" presetClass="entr" presetSubtype="0" fill="hold" grpId="0" nodeType="clickEffect">
                                  <p:stCondLst>
                                    <p:cond delay="0"/>
                                  </p:stCondLst>
                                  <p:childTnLst>
                                    <p:set>
                                      <p:cBhvr>
                                        <p:cTn id="47" dur="1" fill="hold">
                                          <p:stCondLst>
                                            <p:cond delay="0"/>
                                          </p:stCondLst>
                                        </p:cTn>
                                        <p:tgtEl>
                                          <p:spTgt spid="11267">
                                            <p:txEl>
                                              <p:pRg st="3" end="3"/>
                                            </p:txEl>
                                          </p:spTgt>
                                        </p:tgtEl>
                                        <p:attrNameLst>
                                          <p:attrName>style.visibility</p:attrName>
                                        </p:attrNameLst>
                                      </p:cBhvr>
                                      <p:to>
                                        <p:strVal val="visible"/>
                                      </p:to>
                                    </p:set>
                                    <p:animEffect transition="in" filter="fade">
                                      <p:cBhvr>
                                        <p:cTn id="48" dur="500"/>
                                        <p:tgtEl>
                                          <p:spTgt spid="11267">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67" grpId="0" uiExpand="1" build="p"/>
      <p:bldP spid="5" grpId="0" uiExpand="1"/>
      <p:bldP spid="7" grpId="0"/>
      <p:bldP spid="3" grpId="0" uiExpand="1"/>
      <p:bldP spid="9" grpId="0" uiExpand="1"/>
      <p:bldP spid="10" grpId="0"/>
      <p:bldP spid="11"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a:xfrm>
            <a:off x="381000" y="172453"/>
            <a:ext cx="8382000" cy="685800"/>
          </a:xfrm>
        </p:spPr>
        <p:txBody>
          <a:bodyPr/>
          <a:lstStyle/>
          <a:p>
            <a:pPr eaLnBrk="1" hangingPunct="1"/>
            <a:r>
              <a:rPr lang="en-US" sz="3600" dirty="0" smtClean="0"/>
              <a:t>Example: Lowering Blood Pressure</a:t>
            </a:r>
          </a:p>
        </p:txBody>
      </p:sp>
      <p:sp>
        <p:nvSpPr>
          <p:cNvPr id="30723" name="Rectangle 3"/>
          <p:cNvSpPr>
            <a:spLocks noGrp="1" noChangeArrowheads="1"/>
          </p:cNvSpPr>
          <p:nvPr>
            <p:ph type="body" idx="1"/>
          </p:nvPr>
        </p:nvSpPr>
        <p:spPr>
          <a:xfrm>
            <a:off x="685800" y="770021"/>
            <a:ext cx="8077200" cy="2971800"/>
          </a:xfrm>
        </p:spPr>
        <p:txBody>
          <a:bodyPr/>
          <a:lstStyle/>
          <a:p>
            <a:pPr marL="0" indent="0">
              <a:buFont typeface="Wingdings" pitchFamily="2" charset="2"/>
              <a:buNone/>
            </a:pPr>
            <a:r>
              <a:rPr lang="en-US" sz="2400" dirty="0" smtClean="0"/>
              <a:t>A researcher wishes to try three different techniques to lower the blood pressure of individuals diagnosed with high blood pressure. The subjects are randomly assigned to three groups; the first group takes medication, the second group exercises, and the third group follows a special diet. After four weeks, the reduction in each person’s blood pressure is recorded. At </a:t>
            </a:r>
            <a:r>
              <a:rPr lang="el-GR" sz="2400" i="1" dirty="0" smtClean="0">
                <a:latin typeface="Times New Roman" pitchFamily="18" charset="0"/>
                <a:cs typeface="Times New Roman" pitchFamily="18" charset="0"/>
              </a:rPr>
              <a:t>α</a:t>
            </a:r>
            <a:r>
              <a:rPr lang="en-US" sz="2400" dirty="0" smtClean="0"/>
              <a:t> = 0.05, test the claim that there is no difference among the means. </a:t>
            </a:r>
          </a:p>
        </p:txBody>
      </p:sp>
      <p:pic>
        <p:nvPicPr>
          <p:cNvPr id="30726" name="Picture 4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00125" y="3490662"/>
            <a:ext cx="5381625" cy="2907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mc:Choice xmlns:p14="http://schemas.microsoft.com/office/powerpoint/2010/main" Requires="p14">
          <p:contentPart p14:bwMode="auto" r:id="rId4">
            <p14:nvContentPartPr>
              <p14:cNvPr id="2" name="Ink 1"/>
              <p14:cNvContentPartPr/>
              <p14:nvPr/>
            </p14:nvContentPartPr>
            <p14:xfrm>
              <a:off x="815040" y="1706760"/>
              <a:ext cx="7637400" cy="4014360"/>
            </p14:xfrm>
          </p:contentPart>
        </mc:Choice>
        <mc:Fallback>
          <p:pic>
            <p:nvPicPr>
              <p:cNvPr id="2" name="Ink 1"/>
              <p:cNvPicPr/>
              <p:nvPr/>
            </p:nvPicPr>
            <p:blipFill>
              <a:blip r:embed="rId5"/>
              <a:stretch>
                <a:fillRect/>
              </a:stretch>
            </p:blipFill>
            <p:spPr>
              <a:xfrm>
                <a:off x="809280" y="1699920"/>
                <a:ext cx="7649280" cy="4029120"/>
              </a:xfrm>
              <a:prstGeom prst="rect">
                <a:avLst/>
              </a:prstGeom>
            </p:spPr>
          </p:pic>
        </mc:Fallback>
      </mc:AlternateContent>
    </p:spTree>
    <p:extLst>
      <p:ext uri="{BB962C8B-B14F-4D97-AF65-F5344CB8AC3E}">
        <p14:creationId xmlns:p14="http://schemas.microsoft.com/office/powerpoint/2010/main" val="2845663721"/>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a:xfrm>
            <a:off x="419100" y="86466"/>
            <a:ext cx="8382000" cy="685800"/>
          </a:xfrm>
        </p:spPr>
        <p:txBody>
          <a:bodyPr/>
          <a:lstStyle/>
          <a:p>
            <a:pPr eaLnBrk="1" hangingPunct="1"/>
            <a:r>
              <a:rPr lang="en-US" sz="3600" dirty="0" smtClean="0"/>
              <a:t>Example : Lowering Blood Pressure</a:t>
            </a:r>
          </a:p>
        </p:txBody>
      </p:sp>
      <p:sp>
        <p:nvSpPr>
          <p:cNvPr id="9" name="Rectangle 8"/>
          <p:cNvSpPr/>
          <p:nvPr/>
        </p:nvSpPr>
        <p:spPr>
          <a:xfrm>
            <a:off x="495300" y="5317896"/>
            <a:ext cx="8001000" cy="1200150"/>
          </a:xfrm>
          <a:prstGeom prst="rect">
            <a:avLst/>
          </a:prstGeom>
        </p:spPr>
        <p:txBody>
          <a:bodyPr>
            <a:spAutoFit/>
          </a:bodyPr>
          <a:lstStyle/>
          <a:p>
            <a:pPr fontAlgn="base">
              <a:spcBef>
                <a:spcPct val="0"/>
              </a:spcBef>
              <a:spcAft>
                <a:spcPct val="0"/>
              </a:spcAft>
              <a:buFont typeface="Wingdings" pitchFamily="2" charset="2"/>
              <a:buNone/>
              <a:defRPr/>
            </a:pPr>
            <a:r>
              <a:rPr lang="en-US" sz="2400" b="1" dirty="0">
                <a:solidFill>
                  <a:srgbClr val="000000"/>
                </a:solidFill>
              </a:rPr>
              <a:t>Step 1: State the hypotheses and identify the claim.</a:t>
            </a:r>
          </a:p>
          <a:p>
            <a:pPr marL="1092200" fontAlgn="base">
              <a:spcBef>
                <a:spcPct val="0"/>
              </a:spcBef>
              <a:spcAft>
                <a:spcPct val="0"/>
              </a:spcAft>
              <a:defRPr/>
            </a:pPr>
            <a:r>
              <a:rPr lang="pt-BR" sz="2400" i="1" dirty="0">
                <a:solidFill>
                  <a:srgbClr val="000000"/>
                </a:solidFill>
              </a:rPr>
              <a:t>H</a:t>
            </a:r>
            <a:r>
              <a:rPr lang="pt-BR" sz="2400" baseline="-25000" dirty="0">
                <a:solidFill>
                  <a:srgbClr val="000000"/>
                </a:solidFill>
              </a:rPr>
              <a:t>0</a:t>
            </a:r>
            <a:r>
              <a:rPr lang="pt-BR" sz="2400" dirty="0">
                <a:solidFill>
                  <a:srgbClr val="000000"/>
                </a:solidFill>
              </a:rPr>
              <a:t>: </a:t>
            </a:r>
            <a:r>
              <a:rPr lang="el-GR" sz="2400" i="1" dirty="0">
                <a:solidFill>
                  <a:srgbClr val="000000"/>
                </a:solidFill>
                <a:latin typeface="Times New Roman" pitchFamily="18" charset="0"/>
                <a:cs typeface="Times New Roman" pitchFamily="18" charset="0"/>
              </a:rPr>
              <a:t>μ</a:t>
            </a:r>
            <a:r>
              <a:rPr lang="pt-BR" sz="2400" baseline="-25000" dirty="0">
                <a:solidFill>
                  <a:srgbClr val="000000"/>
                </a:solidFill>
                <a:latin typeface="Times New Roman" pitchFamily="18" charset="0"/>
                <a:cs typeface="Times New Roman" pitchFamily="18" charset="0"/>
              </a:rPr>
              <a:t>1</a:t>
            </a:r>
            <a:r>
              <a:rPr lang="pt-BR" sz="2400" dirty="0">
                <a:solidFill>
                  <a:srgbClr val="000000"/>
                </a:solidFill>
                <a:latin typeface="Times New Roman" pitchFamily="18" charset="0"/>
                <a:cs typeface="Times New Roman" pitchFamily="18" charset="0"/>
              </a:rPr>
              <a:t> = </a:t>
            </a:r>
            <a:r>
              <a:rPr lang="el-GR" sz="2400" i="1" dirty="0">
                <a:solidFill>
                  <a:srgbClr val="000000"/>
                </a:solidFill>
                <a:latin typeface="Times New Roman" pitchFamily="18" charset="0"/>
                <a:cs typeface="Times New Roman" pitchFamily="18" charset="0"/>
              </a:rPr>
              <a:t>μ</a:t>
            </a:r>
            <a:r>
              <a:rPr lang="pt-BR" sz="2400" baseline="-25000" dirty="0">
                <a:solidFill>
                  <a:srgbClr val="000000"/>
                </a:solidFill>
                <a:latin typeface="Times New Roman" pitchFamily="18" charset="0"/>
                <a:cs typeface="Times New Roman" pitchFamily="18" charset="0"/>
              </a:rPr>
              <a:t>2 </a:t>
            </a:r>
            <a:r>
              <a:rPr lang="pt-BR" sz="2400" dirty="0">
                <a:solidFill>
                  <a:srgbClr val="000000"/>
                </a:solidFill>
                <a:latin typeface="Times New Roman" pitchFamily="18" charset="0"/>
                <a:cs typeface="Times New Roman" pitchFamily="18" charset="0"/>
              </a:rPr>
              <a:t>= </a:t>
            </a:r>
            <a:r>
              <a:rPr lang="el-GR" sz="2400" i="1" dirty="0">
                <a:solidFill>
                  <a:srgbClr val="000000"/>
                </a:solidFill>
                <a:latin typeface="Times New Roman" pitchFamily="18" charset="0"/>
                <a:cs typeface="Times New Roman" pitchFamily="18" charset="0"/>
              </a:rPr>
              <a:t>μ</a:t>
            </a:r>
            <a:r>
              <a:rPr lang="pt-BR" sz="2400" baseline="-25000" dirty="0">
                <a:solidFill>
                  <a:srgbClr val="000000"/>
                </a:solidFill>
                <a:latin typeface="Times New Roman" pitchFamily="18" charset="0"/>
                <a:cs typeface="Times New Roman" pitchFamily="18" charset="0"/>
              </a:rPr>
              <a:t>3</a:t>
            </a:r>
            <a:r>
              <a:rPr lang="pt-BR" sz="2400" dirty="0">
                <a:solidFill>
                  <a:srgbClr val="000000"/>
                </a:solidFill>
                <a:latin typeface="Times New Roman" pitchFamily="18" charset="0"/>
                <a:cs typeface="Times New Roman" pitchFamily="18" charset="0"/>
              </a:rPr>
              <a:t> </a:t>
            </a:r>
            <a:r>
              <a:rPr lang="pt-BR" sz="2400" dirty="0">
                <a:solidFill>
                  <a:srgbClr val="000000"/>
                </a:solidFill>
              </a:rPr>
              <a:t>(claim)</a:t>
            </a:r>
          </a:p>
          <a:p>
            <a:pPr marL="1092200" fontAlgn="base">
              <a:spcBef>
                <a:spcPct val="0"/>
              </a:spcBef>
              <a:spcAft>
                <a:spcPct val="0"/>
              </a:spcAft>
              <a:defRPr/>
            </a:pPr>
            <a:r>
              <a:rPr lang="pt-BR" sz="2400" i="1" dirty="0">
                <a:solidFill>
                  <a:srgbClr val="000000"/>
                </a:solidFill>
              </a:rPr>
              <a:t>H</a:t>
            </a:r>
            <a:r>
              <a:rPr lang="pt-BR" sz="2400" baseline="-25000" dirty="0">
                <a:solidFill>
                  <a:srgbClr val="000000"/>
                </a:solidFill>
              </a:rPr>
              <a:t>1</a:t>
            </a:r>
            <a:r>
              <a:rPr lang="pt-BR" sz="2400" dirty="0">
                <a:solidFill>
                  <a:srgbClr val="000000"/>
                </a:solidFill>
              </a:rPr>
              <a:t>: </a:t>
            </a:r>
            <a:r>
              <a:rPr lang="en-US" sz="2400" dirty="0">
                <a:solidFill>
                  <a:srgbClr val="000000"/>
                </a:solidFill>
              </a:rPr>
              <a:t>At least one mean is different from the others.</a:t>
            </a:r>
          </a:p>
        </p:txBody>
      </p:sp>
      <p:sp>
        <p:nvSpPr>
          <p:cNvPr id="11" name="Rectangle 3"/>
          <p:cNvSpPr txBox="1">
            <a:spLocks noChangeArrowheads="1"/>
          </p:cNvSpPr>
          <p:nvPr/>
        </p:nvSpPr>
        <p:spPr bwMode="auto">
          <a:xfrm>
            <a:off x="419100" y="729625"/>
            <a:ext cx="8077200" cy="297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bg2"/>
              </a:buClr>
              <a:buSzPct val="75000"/>
              <a:buFont typeface="Wingdings"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itchFamily="2" charset="2"/>
              <a:buChar char="¨"/>
              <a:defRPr sz="2800">
                <a:solidFill>
                  <a:schemeClr val="tx1"/>
                </a:solidFill>
                <a:latin typeface="+mn-lt"/>
              </a:defRPr>
            </a:lvl2pPr>
            <a:lvl3pPr marL="1143000" indent="-228600" algn="l" rtl="0" eaLnBrk="0" fontAlgn="base" hangingPunct="0">
              <a:spcBef>
                <a:spcPct val="20000"/>
              </a:spcBef>
              <a:spcAft>
                <a:spcPct val="0"/>
              </a:spcAft>
              <a:buClr>
                <a:schemeClr val="bg2"/>
              </a:buClr>
              <a:buSzPct val="65000"/>
              <a:buFont typeface="Wingdings" pitchFamily="2" charset="2"/>
              <a:buChar char="n"/>
              <a:defRPr sz="2400">
                <a:solidFill>
                  <a:schemeClr val="tx1"/>
                </a:solidFill>
                <a:latin typeface="+mn-lt"/>
              </a:defRPr>
            </a:lvl3pPr>
            <a:lvl4pPr marL="1600200" indent="-228600" algn="l" rtl="0" eaLnBrk="0" fontAlgn="base" hangingPunct="0">
              <a:spcBef>
                <a:spcPct val="20000"/>
              </a:spcBef>
              <a:spcAft>
                <a:spcPct val="0"/>
              </a:spcAft>
              <a:buClr>
                <a:schemeClr val="accent2"/>
              </a:buClr>
              <a:buSzPct val="70000"/>
              <a:buFont typeface="Wingdings" pitchFamily="2" charset="2"/>
              <a:buChar char="¨"/>
              <a:defRPr sz="2000">
                <a:solidFill>
                  <a:schemeClr val="tx1"/>
                </a:solidFill>
                <a:latin typeface="+mn-lt"/>
              </a:defRPr>
            </a:lvl4pPr>
            <a:lvl5pPr marL="2057400" indent="-228600" algn="l" rtl="0" eaLnBrk="0" fontAlgn="base" hangingPunct="0">
              <a:spcBef>
                <a:spcPct val="20000"/>
              </a:spcBef>
              <a:spcAft>
                <a:spcPct val="0"/>
              </a:spcAft>
              <a:buClr>
                <a:schemeClr val="bg2"/>
              </a:buClr>
              <a:buFont typeface="Wingdings" pitchFamily="2" charset="2"/>
              <a:buChar char="§"/>
              <a:defRPr sz="2000">
                <a:solidFill>
                  <a:schemeClr val="tx1"/>
                </a:solidFill>
                <a:latin typeface="+mn-lt"/>
              </a:defRPr>
            </a:lvl5pPr>
            <a:lvl6pPr marL="2514600" indent="-228600" algn="l" rtl="0" fontAlgn="base">
              <a:spcBef>
                <a:spcPct val="20000"/>
              </a:spcBef>
              <a:spcAft>
                <a:spcPct val="0"/>
              </a:spcAft>
              <a:buClr>
                <a:schemeClr val="bg2"/>
              </a:buClr>
              <a:buFont typeface="Wingdings" pitchFamily="2" charset="2"/>
              <a:buChar char="§"/>
              <a:defRPr sz="2000">
                <a:solidFill>
                  <a:schemeClr val="tx1"/>
                </a:solidFill>
                <a:latin typeface="+mn-lt"/>
              </a:defRPr>
            </a:lvl6pPr>
            <a:lvl7pPr marL="2971800" indent="-228600" algn="l" rtl="0" fontAlgn="base">
              <a:spcBef>
                <a:spcPct val="20000"/>
              </a:spcBef>
              <a:spcAft>
                <a:spcPct val="0"/>
              </a:spcAft>
              <a:buClr>
                <a:schemeClr val="bg2"/>
              </a:buClr>
              <a:buFont typeface="Wingdings" pitchFamily="2" charset="2"/>
              <a:buChar char="§"/>
              <a:defRPr sz="2000">
                <a:solidFill>
                  <a:schemeClr val="tx1"/>
                </a:solidFill>
                <a:latin typeface="+mn-lt"/>
              </a:defRPr>
            </a:lvl7pPr>
            <a:lvl8pPr marL="3429000" indent="-228600" algn="l" rtl="0" fontAlgn="base">
              <a:spcBef>
                <a:spcPct val="20000"/>
              </a:spcBef>
              <a:spcAft>
                <a:spcPct val="0"/>
              </a:spcAft>
              <a:buClr>
                <a:schemeClr val="bg2"/>
              </a:buClr>
              <a:buFont typeface="Wingdings" pitchFamily="2" charset="2"/>
              <a:buChar char="§"/>
              <a:defRPr sz="2000">
                <a:solidFill>
                  <a:schemeClr val="tx1"/>
                </a:solidFill>
                <a:latin typeface="+mn-lt"/>
              </a:defRPr>
            </a:lvl8pPr>
            <a:lvl9pPr marL="3886200" indent="-228600" algn="l" rtl="0" fontAlgn="base">
              <a:spcBef>
                <a:spcPct val="20000"/>
              </a:spcBef>
              <a:spcAft>
                <a:spcPct val="0"/>
              </a:spcAft>
              <a:buClr>
                <a:schemeClr val="bg2"/>
              </a:buClr>
              <a:buFont typeface="Wingdings" pitchFamily="2" charset="2"/>
              <a:buChar char="§"/>
              <a:defRPr sz="2000">
                <a:solidFill>
                  <a:schemeClr val="tx1"/>
                </a:solidFill>
                <a:latin typeface="+mn-lt"/>
              </a:defRPr>
            </a:lvl9pPr>
          </a:lstStyle>
          <a:p>
            <a:pPr marL="0" indent="0">
              <a:buFont typeface="Wingdings" pitchFamily="2" charset="2"/>
              <a:buNone/>
            </a:pPr>
            <a:r>
              <a:rPr lang="en-US" sz="2400" kern="0" dirty="0" smtClean="0"/>
              <a:t>A researcher wishes to try three different techniques to lower the blood pressure of individuals diagnosed with high blood pressure. The subjects are randomly assigned to three groups; the first group takes medication, the second group exercises, and the third group follows a special diet. After four weeks, the reduction in each person’s blood pressure is recorded</a:t>
            </a:r>
            <a:r>
              <a:rPr lang="en-US" sz="2400" b="1" kern="0" dirty="0" smtClean="0"/>
              <a:t>.</a:t>
            </a:r>
            <a:r>
              <a:rPr lang="en-US" sz="2400" b="1" kern="0" dirty="0" smtClean="0">
                <a:solidFill>
                  <a:srgbClr val="FF0000"/>
                </a:solidFill>
              </a:rPr>
              <a:t> At </a:t>
            </a:r>
            <a:r>
              <a:rPr lang="el-GR" sz="2400" b="1" i="1" kern="0" dirty="0" smtClean="0">
                <a:solidFill>
                  <a:srgbClr val="FF0000"/>
                </a:solidFill>
                <a:latin typeface="Times New Roman" pitchFamily="18" charset="0"/>
                <a:cs typeface="Times New Roman" pitchFamily="18" charset="0"/>
              </a:rPr>
              <a:t>α</a:t>
            </a:r>
            <a:r>
              <a:rPr lang="en-US" sz="2400" b="1" kern="0" dirty="0" smtClean="0">
                <a:solidFill>
                  <a:srgbClr val="FF0000"/>
                </a:solidFill>
              </a:rPr>
              <a:t> = 0.05, test the claim that there is no difference among the means</a:t>
            </a:r>
            <a:r>
              <a:rPr lang="en-US" sz="2400" kern="0" dirty="0" smtClean="0"/>
              <a:t>. </a:t>
            </a:r>
          </a:p>
        </p:txBody>
      </p:sp>
      <p:sp>
        <p:nvSpPr>
          <p:cNvPr id="2" name="TextBox 1"/>
          <p:cNvSpPr txBox="1"/>
          <p:nvPr/>
        </p:nvSpPr>
        <p:spPr>
          <a:xfrm>
            <a:off x="357508" y="3686680"/>
            <a:ext cx="8398902" cy="1569660"/>
          </a:xfrm>
          <a:prstGeom prst="rect">
            <a:avLst/>
          </a:prstGeom>
          <a:noFill/>
        </p:spPr>
        <p:txBody>
          <a:bodyPr wrap="none" rtlCol="0">
            <a:spAutoFit/>
          </a:bodyPr>
          <a:lstStyle/>
          <a:p>
            <a:r>
              <a:rPr lang="en-US" sz="2400" b="1" dirty="0" smtClean="0"/>
              <a:t>Step 0: Assumptions</a:t>
            </a:r>
          </a:p>
          <a:p>
            <a:pPr marL="514350" indent="-514350">
              <a:buClrTx/>
              <a:buSzPct val="100000"/>
              <a:buFont typeface="+mj-lt"/>
              <a:buAutoNum type="arabicPeriod"/>
              <a:defRPr/>
            </a:pPr>
            <a:r>
              <a:rPr lang="en-US" b="1" dirty="0"/>
              <a:t>The populations from which the samples were obtained are normally distributed</a:t>
            </a:r>
          </a:p>
          <a:p>
            <a:pPr marL="514350" indent="-514350">
              <a:buClrTx/>
              <a:buSzPct val="100000"/>
              <a:buFont typeface="+mj-lt"/>
              <a:buAutoNum type="arabicPeriod"/>
              <a:defRPr/>
            </a:pPr>
            <a:r>
              <a:rPr lang="en-US" b="1" dirty="0"/>
              <a:t>The dependent variable is an interval/ratio level of measurement. </a:t>
            </a:r>
          </a:p>
          <a:p>
            <a:pPr marL="514350" indent="-514350">
              <a:buClrTx/>
              <a:buSzPct val="100000"/>
              <a:buFont typeface="+mj-lt"/>
              <a:buAutoNum type="arabicPeriod"/>
              <a:defRPr/>
            </a:pPr>
            <a:r>
              <a:rPr lang="en-US" b="1" dirty="0"/>
              <a:t>The variances of the populations are equal</a:t>
            </a:r>
          </a:p>
          <a:p>
            <a:pPr marL="514350" indent="-514350">
              <a:buClrTx/>
              <a:buSzPct val="100000"/>
              <a:buFont typeface="+mj-lt"/>
              <a:buAutoNum type="arabicPeriod"/>
              <a:defRPr/>
            </a:pPr>
            <a:r>
              <a:rPr lang="en-US" b="1" dirty="0"/>
              <a:t>The samples are independent of one another</a:t>
            </a:r>
          </a:p>
        </p:txBody>
      </p:sp>
      <mc:AlternateContent xmlns:mc="http://schemas.openxmlformats.org/markup-compatibility/2006">
        <mc:Choice xmlns:p14="http://schemas.microsoft.com/office/powerpoint/2010/main" Requires="p14">
          <p:contentPart p14:bwMode="auto" r:id="rId3">
            <p14:nvContentPartPr>
              <p14:cNvPr id="3" name="Ink 2"/>
              <p14:cNvContentPartPr/>
              <p14:nvPr/>
            </p14:nvContentPartPr>
            <p14:xfrm>
              <a:off x="114480" y="3051720"/>
              <a:ext cx="8881200" cy="3073320"/>
            </p14:xfrm>
          </p:contentPart>
        </mc:Choice>
        <mc:Fallback>
          <p:pic>
            <p:nvPicPr>
              <p:cNvPr id="3" name="Ink 2"/>
              <p:cNvPicPr/>
              <p:nvPr/>
            </p:nvPicPr>
            <p:blipFill>
              <a:blip r:embed="rId4"/>
              <a:stretch>
                <a:fillRect/>
              </a:stretch>
            </p:blipFill>
            <p:spPr>
              <a:xfrm>
                <a:off x="107640" y="3046320"/>
                <a:ext cx="8892720" cy="3085560"/>
              </a:xfrm>
              <a:prstGeom prst="rect">
                <a:avLst/>
              </a:prstGeom>
            </p:spPr>
          </p:pic>
        </mc:Fallback>
      </mc:AlternateContent>
    </p:spTree>
    <p:extLst>
      <p:ext uri="{BB962C8B-B14F-4D97-AF65-F5344CB8AC3E}">
        <p14:creationId xmlns:p14="http://schemas.microsoft.com/office/powerpoint/2010/main" val="243760126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9">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9">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9">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Office Them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Them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1417</TotalTime>
  <Words>1769</Words>
  <Application>Microsoft Office PowerPoint</Application>
  <PresentationFormat>On-screen Show (4:3)</PresentationFormat>
  <Paragraphs>216</Paragraphs>
  <Slides>25</Slides>
  <Notes>15</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25</vt:i4>
      </vt:variant>
    </vt:vector>
  </HeadingPairs>
  <TitlesOfParts>
    <vt:vector size="34" baseType="lpstr">
      <vt:lpstr>Calibri</vt:lpstr>
      <vt:lpstr>Times New Roman</vt:lpstr>
      <vt:lpstr>Wingdings</vt:lpstr>
      <vt:lpstr>Arial</vt:lpstr>
      <vt:lpstr>Cambria Math</vt:lpstr>
      <vt:lpstr>Calibri Light</vt:lpstr>
      <vt:lpstr>Arial Black</vt:lpstr>
      <vt:lpstr>Office Theme</vt:lpstr>
      <vt:lpstr>Equation</vt:lpstr>
      <vt:lpstr>PowerPoint Presentation</vt:lpstr>
      <vt:lpstr>PowerPoint Presentation</vt:lpstr>
      <vt:lpstr>Assumptions for One-Way ANOVA</vt:lpstr>
      <vt:lpstr>About the F-distribution used for the ANOVA </vt:lpstr>
      <vt:lpstr>PowerPoint Presentation</vt:lpstr>
      <vt:lpstr>More about the F Test</vt:lpstr>
      <vt:lpstr>More about the F test (ctnd)</vt:lpstr>
      <vt:lpstr>Example: Lowering Blood Pressure</vt:lpstr>
      <vt:lpstr>Example : Lowering Blood Pressure</vt:lpstr>
      <vt:lpstr>PowerPoint Presentation</vt:lpstr>
      <vt:lpstr>PowerPoint Presentation</vt:lpstr>
      <vt:lpstr>PowerPoint Presentation</vt:lpstr>
      <vt:lpstr>PowerPoint Presentation</vt:lpstr>
      <vt:lpstr>PowerPoint Presentation</vt:lpstr>
      <vt:lpstr>Some important things to note:</vt:lpstr>
      <vt:lpstr>Example: Toll Road Employees</vt:lpstr>
      <vt:lpstr>Example: Toll Road Employees (continued)</vt:lpstr>
      <vt:lpstr>Example : Toll Road Employees</vt:lpstr>
      <vt:lpstr>Example: Toll Road Employees</vt:lpstr>
      <vt:lpstr>ANOVA Summary Tables</vt:lpstr>
      <vt:lpstr>Note Regarding Example 1 </vt:lpstr>
      <vt:lpstr>Computing the test value (by hand) Example: Lowering Blood Pressure </vt:lpstr>
      <vt:lpstr>PowerPoint Presentation</vt:lpstr>
      <vt:lpstr> Computing the Test Value (by hand) Example: Toll Road Employees</vt:lpstr>
      <vt:lpstr>PowerPoint Presentation</vt:lpstr>
    </vt:vector>
  </TitlesOfParts>
  <Company>Heritage University</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Maltos, Karita</dc:creator>
  <cp:lastModifiedBy>Wiley, Tamera</cp:lastModifiedBy>
  <cp:revision>38</cp:revision>
  <dcterms:created xsi:type="dcterms:W3CDTF">2016-04-12T22:19:30Z</dcterms:created>
  <dcterms:modified xsi:type="dcterms:W3CDTF">2020-04-18T00:49:31Z</dcterms:modified>
</cp:coreProperties>
</file>